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1.wav" ContentType="audio/wav"/>
  <Override PartName="/ppt/media/audio3.wav" ContentType="audio/wav"/>
  <Override PartName="/ppt/media/audio4.wav" ContentType="audio/wav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708" r:id="rId3"/>
    <p:sldMasterId id="2147483768" r:id="rId4"/>
    <p:sldMasterId id="2147483802" r:id="rId5"/>
    <p:sldMasterId id="2147483816" r:id="rId6"/>
  </p:sldMasterIdLst>
  <p:notesMasterIdLst>
    <p:notesMasterId r:id="rId38"/>
  </p:notesMasterIdLst>
  <p:sldIdLst>
    <p:sldId id="256" r:id="rId7"/>
    <p:sldId id="257" r:id="rId8"/>
    <p:sldId id="278" r:id="rId9"/>
    <p:sldId id="279" r:id="rId10"/>
    <p:sldId id="298" r:id="rId11"/>
    <p:sldId id="328" r:id="rId12"/>
    <p:sldId id="305" r:id="rId13"/>
    <p:sldId id="344" r:id="rId14"/>
    <p:sldId id="345" r:id="rId15"/>
    <p:sldId id="260" r:id="rId16"/>
    <p:sldId id="331" r:id="rId17"/>
    <p:sldId id="343" r:id="rId18"/>
    <p:sldId id="332" r:id="rId19"/>
    <p:sldId id="335" r:id="rId20"/>
    <p:sldId id="342" r:id="rId21"/>
    <p:sldId id="266" r:id="rId22"/>
    <p:sldId id="268" r:id="rId23"/>
    <p:sldId id="271" r:id="rId24"/>
    <p:sldId id="336" r:id="rId25"/>
    <p:sldId id="323" r:id="rId26"/>
    <p:sldId id="258" r:id="rId27"/>
    <p:sldId id="265" r:id="rId28"/>
    <p:sldId id="337" r:id="rId29"/>
    <p:sldId id="338" r:id="rId30"/>
    <p:sldId id="261" r:id="rId31"/>
    <p:sldId id="347" r:id="rId32"/>
    <p:sldId id="341" r:id="rId33"/>
    <p:sldId id="259" r:id="rId34"/>
    <p:sldId id="348" r:id="rId35"/>
    <p:sldId id="284" r:id="rId36"/>
    <p:sldId id="27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4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2808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95EBB-8BFC-4175-88F2-21CDC934617B}" type="datetimeFigureOut">
              <a:rPr lang="en-US" smtClean="0"/>
              <a:t>10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432772-A5D9-4598-8944-3E9862F59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05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" name="Google Shape;1271;g10733d35d9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2" name="Google Shape;1272;g10733d35d9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38EFE-4C6D-4578-9246-410CF94BF7B5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0618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7" name="Google Shape;2327;g10733d35d96_0_10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8" name="Google Shape;2328;g10733d35d96_0_10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09879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 hiệu ngôi nhà tiến đến Slde sơ đồ tư du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432772-A5D9-4598-8944-3E9862F59D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18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í hiệu ngôi nhà tiến đến Slde sơ đồ tư du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432772-A5D9-4598-8944-3E9862F59DF7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34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12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3736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" name="Google Shape;2088;g10733d35d96_0_8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9" name="Google Shape;2089;g10733d35d96_0_8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0303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31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872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0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654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0628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9624B-0E1F-48CC-9D1A-46FAADDB81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566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616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6254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26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4684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598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974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323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7176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4301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621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298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1386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21849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FEBBC-47BE-436F-872F-7A894FF3D8C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292AF-B812-43D7-A854-CBABEC9754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1754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EAD21-8165-4C42-BC56-B6875A340B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58741-AE43-4BD6-BAFD-08F565E22E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888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E4027-A875-43D6-B25F-6CCDED7A84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483A1F-C12F-4F89-A326-3460F68847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94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7FD6-0737-454D-9265-3C6C359968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85A630-442E-4969-AA13-A3687B1C25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553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336A2-908F-4828-A7CA-109A190E02D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4445D-3305-4881-8AEE-643F7CC77B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671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8548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1E4F9-AAFA-4F56-862B-35ECF0344A1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011DD-F06C-4851-A023-3B0D331B39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2735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78F3D-0D3E-4808-B185-852C03BF75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0A03-5405-4971-AF33-6ADFE192D8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9175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7B747-3ADB-4F8E-8467-A79DFE2436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07B36-6A9F-41AF-9B71-FEE13D1A55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122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EFCBB-D4FD-423F-81A5-D946342E67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17BDD-9543-47CF-A3D8-FDD3CCB62D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364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82962C-F87C-4DE2-A0CC-F68E5D7AF8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6D1EAF-604B-47E3-879A-40494E5F6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863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D7DBB-D8F2-47AF-A6BC-9B3B6E5481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1A8D4-2471-413C-BAE4-1057F53A89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747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-395572">
            <a:off x="-737010" y="2478693"/>
            <a:ext cx="3455131" cy="4989577"/>
          </a:xfrm>
          <a:custGeom>
            <a:avLst/>
            <a:gdLst/>
            <a:ahLst/>
            <a:cxnLst/>
            <a:rect l="l" t="t" r="r" b="b"/>
            <a:pathLst>
              <a:path w="5174294" h="7472234" extrusionOk="0">
                <a:moveTo>
                  <a:pt x="1518789" y="7437487"/>
                </a:moveTo>
                <a:cubicBezTo>
                  <a:pt x="1481777" y="7437487"/>
                  <a:pt x="1446860" y="7433078"/>
                  <a:pt x="1407320" y="7421197"/>
                </a:cubicBezTo>
                <a:cubicBezTo>
                  <a:pt x="1338863" y="7399020"/>
                  <a:pt x="1186553" y="7155664"/>
                  <a:pt x="1125306" y="6971892"/>
                </a:cubicBezTo>
                <a:cubicBezTo>
                  <a:pt x="1040557" y="6715371"/>
                  <a:pt x="1087487" y="6633206"/>
                  <a:pt x="1036428" y="6622700"/>
                </a:cubicBezTo>
                <a:cubicBezTo>
                  <a:pt x="596195" y="6532690"/>
                  <a:pt x="221203" y="6211324"/>
                  <a:pt x="14170" y="5822469"/>
                </a:cubicBezTo>
                <a:cubicBezTo>
                  <a:pt x="-4934" y="5822469"/>
                  <a:pt x="810" y="5734595"/>
                  <a:pt x="810" y="121874"/>
                </a:cubicBezTo>
                <a:cubicBezTo>
                  <a:pt x="275120" y="87532"/>
                  <a:pt x="548936" y="60931"/>
                  <a:pt x="824786" y="60871"/>
                </a:cubicBezTo>
                <a:cubicBezTo>
                  <a:pt x="2887330" y="60393"/>
                  <a:pt x="3939598" y="-27331"/>
                  <a:pt x="5030314" y="8670"/>
                </a:cubicBezTo>
                <a:cubicBezTo>
                  <a:pt x="5084664" y="10792"/>
                  <a:pt x="5179901" y="5247032"/>
                  <a:pt x="5174036" y="7432151"/>
                </a:cubicBezTo>
                <a:cubicBezTo>
                  <a:pt x="5174036" y="7519113"/>
                  <a:pt x="4306242" y="7437487"/>
                  <a:pt x="1518789" y="743748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1" name="Google Shape;11;p2"/>
          <p:cNvGrpSpPr/>
          <p:nvPr/>
        </p:nvGrpSpPr>
        <p:grpSpPr>
          <a:xfrm rot="-392710">
            <a:off x="-710357" y="2851929"/>
            <a:ext cx="3086604" cy="4590011"/>
            <a:chOff x="-1094349" y="4249212"/>
            <a:chExt cx="4629357" cy="6884043"/>
          </a:xfrm>
        </p:grpSpPr>
        <p:grpSp>
          <p:nvGrpSpPr>
            <p:cNvPr id="12" name="Google Shape;12;p2"/>
            <p:cNvGrpSpPr/>
            <p:nvPr/>
          </p:nvGrpSpPr>
          <p:grpSpPr>
            <a:xfrm>
              <a:off x="-728044" y="4249212"/>
              <a:ext cx="4263052" cy="6314564"/>
              <a:chOff x="-728044" y="4249212"/>
              <a:chExt cx="4263052" cy="6314564"/>
            </a:xfrm>
          </p:grpSpPr>
          <p:grpSp>
            <p:nvGrpSpPr>
              <p:cNvPr id="13" name="Google Shape;13;p2"/>
              <p:cNvGrpSpPr/>
              <p:nvPr/>
            </p:nvGrpSpPr>
            <p:grpSpPr>
              <a:xfrm>
                <a:off x="-727994" y="4249212"/>
                <a:ext cx="4262999" cy="85832"/>
                <a:chOff x="-727994" y="4249212"/>
                <a:chExt cx="4262999" cy="85832"/>
              </a:xfrm>
            </p:grpSpPr>
            <p:grpSp>
              <p:nvGrpSpPr>
                <p:cNvPr id="14" name="Google Shape;14;p2"/>
                <p:cNvGrpSpPr/>
                <p:nvPr/>
              </p:nvGrpSpPr>
              <p:grpSpPr>
                <a:xfrm>
                  <a:off x="-727994" y="4249212"/>
                  <a:ext cx="76367" cy="85794"/>
                  <a:chOff x="-727994" y="4249212"/>
                  <a:chExt cx="76367" cy="85794"/>
                </a:xfrm>
              </p:grpSpPr>
              <p:sp>
                <p:nvSpPr>
                  <p:cNvPr id="15" name="Google Shape;15;p2"/>
                  <p:cNvSpPr/>
                  <p:nvPr/>
                </p:nvSpPr>
                <p:spPr>
                  <a:xfrm>
                    <a:off x="-678650" y="4251256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" name="Google Shape;16;p2"/>
                  <p:cNvSpPr/>
                  <p:nvPr/>
                </p:nvSpPr>
                <p:spPr>
                  <a:xfrm>
                    <a:off x="-727994" y="4249212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8"/>
                          <a:pt x="18720" y="5796"/>
                        </a:cubicBezTo>
                        <a:cubicBezTo>
                          <a:pt x="-21972" y="33070"/>
                          <a:pt x="10881" y="100215"/>
                          <a:pt x="48835" y="83014"/>
                        </a:cubicBezTo>
                        <a:cubicBezTo>
                          <a:pt x="81508" y="67995"/>
                          <a:pt x="75808" y="36955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7" name="Google Shape;17;p2"/>
                <p:cNvGrpSpPr/>
                <p:nvPr/>
              </p:nvGrpSpPr>
              <p:grpSpPr>
                <a:xfrm>
                  <a:off x="-204628" y="4249238"/>
                  <a:ext cx="76343" cy="85806"/>
                  <a:chOff x="-204628" y="4249238"/>
                  <a:chExt cx="76343" cy="85806"/>
                </a:xfrm>
              </p:grpSpPr>
              <p:sp>
                <p:nvSpPr>
                  <p:cNvPr id="18" name="Google Shape;18;p2"/>
                  <p:cNvSpPr/>
                  <p:nvPr/>
                </p:nvSpPr>
                <p:spPr>
                  <a:xfrm>
                    <a:off x="-155321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9" name="Google Shape;19;p2"/>
                  <p:cNvSpPr/>
                  <p:nvPr/>
                </p:nvSpPr>
                <p:spPr>
                  <a:xfrm>
                    <a:off x="-204628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0" name="Google Shape;20;p2"/>
                <p:cNvGrpSpPr/>
                <p:nvPr/>
              </p:nvGrpSpPr>
              <p:grpSpPr>
                <a:xfrm>
                  <a:off x="318707" y="4249238"/>
                  <a:ext cx="76343" cy="85806"/>
                  <a:chOff x="318707" y="4249238"/>
                  <a:chExt cx="76343" cy="85806"/>
                </a:xfrm>
              </p:grpSpPr>
              <p:sp>
                <p:nvSpPr>
                  <p:cNvPr id="21" name="Google Shape;21;p2"/>
                  <p:cNvSpPr/>
                  <p:nvPr/>
                </p:nvSpPr>
                <p:spPr>
                  <a:xfrm>
                    <a:off x="368008" y="4251256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2" name="Google Shape;22;p2"/>
                  <p:cNvSpPr/>
                  <p:nvPr/>
                </p:nvSpPr>
                <p:spPr>
                  <a:xfrm>
                    <a:off x="318707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3" name="Google Shape;23;p2"/>
                <p:cNvGrpSpPr/>
                <p:nvPr/>
              </p:nvGrpSpPr>
              <p:grpSpPr>
                <a:xfrm>
                  <a:off x="842029" y="4249238"/>
                  <a:ext cx="76343" cy="85806"/>
                  <a:chOff x="842029" y="4249238"/>
                  <a:chExt cx="76343" cy="85806"/>
                </a:xfrm>
              </p:grpSpPr>
              <p:sp>
                <p:nvSpPr>
                  <p:cNvPr id="24" name="Google Shape;24;p2"/>
                  <p:cNvSpPr/>
                  <p:nvPr/>
                </p:nvSpPr>
                <p:spPr>
                  <a:xfrm>
                    <a:off x="891336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" name="Google Shape;25;p2"/>
                  <p:cNvSpPr/>
                  <p:nvPr/>
                </p:nvSpPr>
                <p:spPr>
                  <a:xfrm>
                    <a:off x="842029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6" name="Google Shape;26;p2"/>
                <p:cNvGrpSpPr/>
                <p:nvPr/>
              </p:nvGrpSpPr>
              <p:grpSpPr>
                <a:xfrm>
                  <a:off x="1365365" y="4249238"/>
                  <a:ext cx="76343" cy="85806"/>
                  <a:chOff x="1365365" y="4249238"/>
                  <a:chExt cx="76343" cy="85806"/>
                </a:xfrm>
              </p:grpSpPr>
              <p:sp>
                <p:nvSpPr>
                  <p:cNvPr id="27" name="Google Shape;27;p2"/>
                  <p:cNvSpPr/>
                  <p:nvPr/>
                </p:nvSpPr>
                <p:spPr>
                  <a:xfrm>
                    <a:off x="1414661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" name="Google Shape;28;p2"/>
                  <p:cNvSpPr/>
                  <p:nvPr/>
                </p:nvSpPr>
                <p:spPr>
                  <a:xfrm>
                    <a:off x="1365365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9" name="Google Shape;29;p2"/>
                <p:cNvGrpSpPr/>
                <p:nvPr/>
              </p:nvGrpSpPr>
              <p:grpSpPr>
                <a:xfrm>
                  <a:off x="1888687" y="4249238"/>
                  <a:ext cx="76343" cy="85806"/>
                  <a:chOff x="1888687" y="4249238"/>
                  <a:chExt cx="76343" cy="85806"/>
                </a:xfrm>
              </p:grpSpPr>
              <p:sp>
                <p:nvSpPr>
                  <p:cNvPr id="30" name="Google Shape;30;p2"/>
                  <p:cNvSpPr/>
                  <p:nvPr/>
                </p:nvSpPr>
                <p:spPr>
                  <a:xfrm>
                    <a:off x="1937994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1" name="Google Shape;31;p2"/>
                  <p:cNvSpPr/>
                  <p:nvPr/>
                </p:nvSpPr>
                <p:spPr>
                  <a:xfrm>
                    <a:off x="1888687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" name="Google Shape;32;p2"/>
                <p:cNvGrpSpPr/>
                <p:nvPr/>
              </p:nvGrpSpPr>
              <p:grpSpPr>
                <a:xfrm>
                  <a:off x="2412024" y="4249238"/>
                  <a:ext cx="76343" cy="85806"/>
                  <a:chOff x="2412024" y="4249238"/>
                  <a:chExt cx="76343" cy="85806"/>
                </a:xfrm>
              </p:grpSpPr>
              <p:sp>
                <p:nvSpPr>
                  <p:cNvPr id="33" name="Google Shape;33;p2"/>
                  <p:cNvSpPr/>
                  <p:nvPr/>
                </p:nvSpPr>
                <p:spPr>
                  <a:xfrm>
                    <a:off x="2461319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4" name="Google Shape;34;p2"/>
                  <p:cNvSpPr/>
                  <p:nvPr/>
                </p:nvSpPr>
                <p:spPr>
                  <a:xfrm>
                    <a:off x="2412024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5" name="Google Shape;35;p2"/>
                <p:cNvGrpSpPr/>
                <p:nvPr/>
              </p:nvGrpSpPr>
              <p:grpSpPr>
                <a:xfrm>
                  <a:off x="2935345" y="4249238"/>
                  <a:ext cx="76343" cy="85806"/>
                  <a:chOff x="2935345" y="4249238"/>
                  <a:chExt cx="76343" cy="85806"/>
                </a:xfrm>
              </p:grpSpPr>
              <p:sp>
                <p:nvSpPr>
                  <p:cNvPr id="36" name="Google Shape;36;p2"/>
                  <p:cNvSpPr/>
                  <p:nvPr/>
                </p:nvSpPr>
                <p:spPr>
                  <a:xfrm>
                    <a:off x="2984652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7" name="Google Shape;37;p2"/>
                  <p:cNvSpPr/>
                  <p:nvPr/>
                </p:nvSpPr>
                <p:spPr>
                  <a:xfrm>
                    <a:off x="2935345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8" name="Google Shape;38;p2"/>
                <p:cNvGrpSpPr/>
                <p:nvPr/>
              </p:nvGrpSpPr>
              <p:grpSpPr>
                <a:xfrm>
                  <a:off x="3458638" y="4249212"/>
                  <a:ext cx="76367" cy="85794"/>
                  <a:chOff x="3458638" y="4249212"/>
                  <a:chExt cx="76367" cy="85794"/>
                </a:xfrm>
              </p:grpSpPr>
              <p:sp>
                <p:nvSpPr>
                  <p:cNvPr id="39" name="Google Shape;39;p2"/>
                  <p:cNvSpPr/>
                  <p:nvPr/>
                </p:nvSpPr>
                <p:spPr>
                  <a:xfrm>
                    <a:off x="3507977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" name="Google Shape;40;p2"/>
                  <p:cNvSpPr/>
                  <p:nvPr/>
                </p:nvSpPr>
                <p:spPr>
                  <a:xfrm>
                    <a:off x="3458638" y="4249212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8"/>
                          <a:pt x="18720" y="5796"/>
                        </a:cubicBezTo>
                        <a:cubicBezTo>
                          <a:pt x="-21972" y="33070"/>
                          <a:pt x="10880" y="100215"/>
                          <a:pt x="48835" y="83014"/>
                        </a:cubicBezTo>
                        <a:cubicBezTo>
                          <a:pt x="81508" y="67995"/>
                          <a:pt x="75808" y="36955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41" name="Google Shape;41;p2"/>
              <p:cNvGrpSpPr/>
              <p:nvPr/>
            </p:nvGrpSpPr>
            <p:grpSpPr>
              <a:xfrm>
                <a:off x="-728044" y="4815443"/>
                <a:ext cx="4263052" cy="85846"/>
                <a:chOff x="-728044" y="4815443"/>
                <a:chExt cx="4263052" cy="85846"/>
              </a:xfrm>
            </p:grpSpPr>
            <p:grpSp>
              <p:nvGrpSpPr>
                <p:cNvPr id="42" name="Google Shape;42;p2"/>
                <p:cNvGrpSpPr/>
                <p:nvPr/>
              </p:nvGrpSpPr>
              <p:grpSpPr>
                <a:xfrm>
                  <a:off x="-728044" y="4815443"/>
                  <a:ext cx="76423" cy="85826"/>
                  <a:chOff x="-728044" y="4815443"/>
                  <a:chExt cx="76423" cy="85826"/>
                </a:xfrm>
              </p:grpSpPr>
              <p:sp>
                <p:nvSpPr>
                  <p:cNvPr id="43" name="Google Shape;43;p2"/>
                  <p:cNvSpPr/>
                  <p:nvPr/>
                </p:nvSpPr>
                <p:spPr>
                  <a:xfrm>
                    <a:off x="-678650" y="4817513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" name="Google Shape;44;p2"/>
                  <p:cNvSpPr/>
                  <p:nvPr/>
                </p:nvSpPr>
                <p:spPr>
                  <a:xfrm>
                    <a:off x="-728044" y="4815443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5" name="Google Shape;45;p2"/>
                <p:cNvGrpSpPr/>
                <p:nvPr/>
              </p:nvGrpSpPr>
              <p:grpSpPr>
                <a:xfrm>
                  <a:off x="-204628" y="4815483"/>
                  <a:ext cx="76343" cy="85806"/>
                  <a:chOff x="-204628" y="4815483"/>
                  <a:chExt cx="76343" cy="85806"/>
                </a:xfrm>
              </p:grpSpPr>
              <p:sp>
                <p:nvSpPr>
                  <p:cNvPr id="46" name="Google Shape;46;p2"/>
                  <p:cNvSpPr/>
                  <p:nvPr/>
                </p:nvSpPr>
                <p:spPr>
                  <a:xfrm>
                    <a:off x="-155321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" name="Google Shape;47;p2"/>
                  <p:cNvSpPr/>
                  <p:nvPr/>
                </p:nvSpPr>
                <p:spPr>
                  <a:xfrm>
                    <a:off x="-204628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48" name="Google Shape;48;p2"/>
                <p:cNvGrpSpPr/>
                <p:nvPr/>
              </p:nvGrpSpPr>
              <p:grpSpPr>
                <a:xfrm>
                  <a:off x="318707" y="4815483"/>
                  <a:ext cx="76343" cy="85806"/>
                  <a:chOff x="318707" y="4815483"/>
                  <a:chExt cx="76343" cy="85806"/>
                </a:xfrm>
              </p:grpSpPr>
              <p:sp>
                <p:nvSpPr>
                  <p:cNvPr id="49" name="Google Shape;49;p2"/>
                  <p:cNvSpPr/>
                  <p:nvPr/>
                </p:nvSpPr>
                <p:spPr>
                  <a:xfrm>
                    <a:off x="368008" y="4817513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" name="Google Shape;50;p2"/>
                  <p:cNvSpPr/>
                  <p:nvPr/>
                </p:nvSpPr>
                <p:spPr>
                  <a:xfrm>
                    <a:off x="318707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1" name="Google Shape;51;p2"/>
                <p:cNvGrpSpPr/>
                <p:nvPr/>
              </p:nvGrpSpPr>
              <p:grpSpPr>
                <a:xfrm>
                  <a:off x="842029" y="4815483"/>
                  <a:ext cx="76343" cy="85806"/>
                  <a:chOff x="842029" y="4815483"/>
                  <a:chExt cx="76343" cy="85806"/>
                </a:xfrm>
              </p:grpSpPr>
              <p:sp>
                <p:nvSpPr>
                  <p:cNvPr id="52" name="Google Shape;52;p2"/>
                  <p:cNvSpPr/>
                  <p:nvPr/>
                </p:nvSpPr>
                <p:spPr>
                  <a:xfrm>
                    <a:off x="891336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" name="Google Shape;53;p2"/>
                  <p:cNvSpPr/>
                  <p:nvPr/>
                </p:nvSpPr>
                <p:spPr>
                  <a:xfrm>
                    <a:off x="842029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4" name="Google Shape;54;p2"/>
                <p:cNvGrpSpPr/>
                <p:nvPr/>
              </p:nvGrpSpPr>
              <p:grpSpPr>
                <a:xfrm>
                  <a:off x="1365365" y="4815483"/>
                  <a:ext cx="76343" cy="85806"/>
                  <a:chOff x="1365365" y="4815483"/>
                  <a:chExt cx="76343" cy="85806"/>
                </a:xfrm>
              </p:grpSpPr>
              <p:sp>
                <p:nvSpPr>
                  <p:cNvPr id="55" name="Google Shape;55;p2"/>
                  <p:cNvSpPr/>
                  <p:nvPr/>
                </p:nvSpPr>
                <p:spPr>
                  <a:xfrm>
                    <a:off x="1414661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" name="Google Shape;56;p2"/>
                  <p:cNvSpPr/>
                  <p:nvPr/>
                </p:nvSpPr>
                <p:spPr>
                  <a:xfrm>
                    <a:off x="1365365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57" name="Google Shape;57;p2"/>
                <p:cNvGrpSpPr/>
                <p:nvPr/>
              </p:nvGrpSpPr>
              <p:grpSpPr>
                <a:xfrm>
                  <a:off x="1888687" y="4815483"/>
                  <a:ext cx="76343" cy="85806"/>
                  <a:chOff x="1888687" y="4815483"/>
                  <a:chExt cx="76343" cy="85806"/>
                </a:xfrm>
              </p:grpSpPr>
              <p:sp>
                <p:nvSpPr>
                  <p:cNvPr id="58" name="Google Shape;58;p2"/>
                  <p:cNvSpPr/>
                  <p:nvPr/>
                </p:nvSpPr>
                <p:spPr>
                  <a:xfrm>
                    <a:off x="1937994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" name="Google Shape;59;p2"/>
                  <p:cNvSpPr/>
                  <p:nvPr/>
                </p:nvSpPr>
                <p:spPr>
                  <a:xfrm>
                    <a:off x="1888687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0" name="Google Shape;60;p2"/>
                <p:cNvGrpSpPr/>
                <p:nvPr/>
              </p:nvGrpSpPr>
              <p:grpSpPr>
                <a:xfrm>
                  <a:off x="2412024" y="4815483"/>
                  <a:ext cx="76343" cy="85806"/>
                  <a:chOff x="2412024" y="4815483"/>
                  <a:chExt cx="76343" cy="85806"/>
                </a:xfrm>
              </p:grpSpPr>
              <p:sp>
                <p:nvSpPr>
                  <p:cNvPr id="61" name="Google Shape;61;p2"/>
                  <p:cNvSpPr/>
                  <p:nvPr/>
                </p:nvSpPr>
                <p:spPr>
                  <a:xfrm>
                    <a:off x="2461319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2" name="Google Shape;62;p2"/>
                  <p:cNvSpPr/>
                  <p:nvPr/>
                </p:nvSpPr>
                <p:spPr>
                  <a:xfrm>
                    <a:off x="2412024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3" name="Google Shape;63;p2"/>
                <p:cNvGrpSpPr/>
                <p:nvPr/>
              </p:nvGrpSpPr>
              <p:grpSpPr>
                <a:xfrm>
                  <a:off x="2935345" y="4815483"/>
                  <a:ext cx="76343" cy="85806"/>
                  <a:chOff x="2935345" y="4815483"/>
                  <a:chExt cx="76343" cy="85806"/>
                </a:xfrm>
              </p:grpSpPr>
              <p:sp>
                <p:nvSpPr>
                  <p:cNvPr id="64" name="Google Shape;64;p2"/>
                  <p:cNvSpPr/>
                  <p:nvPr/>
                </p:nvSpPr>
                <p:spPr>
                  <a:xfrm>
                    <a:off x="2984652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5" name="Google Shape;65;p2"/>
                  <p:cNvSpPr/>
                  <p:nvPr/>
                </p:nvSpPr>
                <p:spPr>
                  <a:xfrm>
                    <a:off x="2935345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66" name="Google Shape;66;p2"/>
                <p:cNvGrpSpPr/>
                <p:nvPr/>
              </p:nvGrpSpPr>
              <p:grpSpPr>
                <a:xfrm>
                  <a:off x="3458587" y="4815443"/>
                  <a:ext cx="76421" cy="85826"/>
                  <a:chOff x="3458587" y="4815443"/>
                  <a:chExt cx="76421" cy="85826"/>
                </a:xfrm>
              </p:grpSpPr>
              <p:sp>
                <p:nvSpPr>
                  <p:cNvPr id="67" name="Google Shape;67;p2"/>
                  <p:cNvSpPr/>
                  <p:nvPr/>
                </p:nvSpPr>
                <p:spPr>
                  <a:xfrm>
                    <a:off x="3507977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8" name="Google Shape;68;p2"/>
                  <p:cNvSpPr/>
                  <p:nvPr/>
                </p:nvSpPr>
                <p:spPr>
                  <a:xfrm>
                    <a:off x="3458587" y="4815443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69" name="Google Shape;69;p2"/>
              <p:cNvGrpSpPr/>
              <p:nvPr/>
            </p:nvGrpSpPr>
            <p:grpSpPr>
              <a:xfrm>
                <a:off x="-728044" y="5381688"/>
                <a:ext cx="4263052" cy="85847"/>
                <a:chOff x="-728044" y="5381688"/>
                <a:chExt cx="4263052" cy="85847"/>
              </a:xfrm>
            </p:grpSpPr>
            <p:grpSp>
              <p:nvGrpSpPr>
                <p:cNvPr id="70" name="Google Shape;70;p2"/>
                <p:cNvGrpSpPr/>
                <p:nvPr/>
              </p:nvGrpSpPr>
              <p:grpSpPr>
                <a:xfrm>
                  <a:off x="-728044" y="5381688"/>
                  <a:ext cx="76423" cy="85826"/>
                  <a:chOff x="-728044" y="5381688"/>
                  <a:chExt cx="76423" cy="85826"/>
                </a:xfrm>
              </p:grpSpPr>
              <p:sp>
                <p:nvSpPr>
                  <p:cNvPr id="71" name="Google Shape;71;p2"/>
                  <p:cNvSpPr/>
                  <p:nvPr/>
                </p:nvSpPr>
                <p:spPr>
                  <a:xfrm>
                    <a:off x="-678650" y="5383758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2" name="Google Shape;72;p2"/>
                  <p:cNvSpPr/>
                  <p:nvPr/>
                </p:nvSpPr>
                <p:spPr>
                  <a:xfrm>
                    <a:off x="-728044" y="5381688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73" name="Google Shape;73;p2"/>
                <p:cNvGrpSpPr/>
                <p:nvPr/>
              </p:nvGrpSpPr>
              <p:grpSpPr>
                <a:xfrm>
                  <a:off x="-204628" y="5381729"/>
                  <a:ext cx="76343" cy="85806"/>
                  <a:chOff x="-204628" y="5381729"/>
                  <a:chExt cx="76343" cy="85806"/>
                </a:xfrm>
              </p:grpSpPr>
              <p:sp>
                <p:nvSpPr>
                  <p:cNvPr id="74" name="Google Shape;74;p2"/>
                  <p:cNvSpPr/>
                  <p:nvPr/>
                </p:nvSpPr>
                <p:spPr>
                  <a:xfrm>
                    <a:off x="-155321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5" name="Google Shape;75;p2"/>
                  <p:cNvSpPr/>
                  <p:nvPr/>
                </p:nvSpPr>
                <p:spPr>
                  <a:xfrm>
                    <a:off x="-204628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76" name="Google Shape;76;p2"/>
                <p:cNvGrpSpPr/>
                <p:nvPr/>
              </p:nvGrpSpPr>
              <p:grpSpPr>
                <a:xfrm>
                  <a:off x="318707" y="5381729"/>
                  <a:ext cx="76343" cy="85806"/>
                  <a:chOff x="318707" y="5381729"/>
                  <a:chExt cx="76343" cy="85806"/>
                </a:xfrm>
              </p:grpSpPr>
              <p:sp>
                <p:nvSpPr>
                  <p:cNvPr id="77" name="Google Shape;77;p2"/>
                  <p:cNvSpPr/>
                  <p:nvPr/>
                </p:nvSpPr>
                <p:spPr>
                  <a:xfrm>
                    <a:off x="368008" y="5383758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8" name="Google Shape;78;p2"/>
                  <p:cNvSpPr/>
                  <p:nvPr/>
                </p:nvSpPr>
                <p:spPr>
                  <a:xfrm>
                    <a:off x="318707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79" name="Google Shape;79;p2"/>
                <p:cNvGrpSpPr/>
                <p:nvPr/>
              </p:nvGrpSpPr>
              <p:grpSpPr>
                <a:xfrm>
                  <a:off x="842029" y="5381729"/>
                  <a:ext cx="76343" cy="85806"/>
                  <a:chOff x="842029" y="5381729"/>
                  <a:chExt cx="76343" cy="85806"/>
                </a:xfrm>
              </p:grpSpPr>
              <p:sp>
                <p:nvSpPr>
                  <p:cNvPr id="80" name="Google Shape;80;p2"/>
                  <p:cNvSpPr/>
                  <p:nvPr/>
                </p:nvSpPr>
                <p:spPr>
                  <a:xfrm>
                    <a:off x="891336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1" name="Google Shape;81;p2"/>
                  <p:cNvSpPr/>
                  <p:nvPr/>
                </p:nvSpPr>
                <p:spPr>
                  <a:xfrm>
                    <a:off x="842029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82" name="Google Shape;82;p2"/>
                <p:cNvGrpSpPr/>
                <p:nvPr/>
              </p:nvGrpSpPr>
              <p:grpSpPr>
                <a:xfrm>
                  <a:off x="1365365" y="5381729"/>
                  <a:ext cx="76343" cy="85806"/>
                  <a:chOff x="1365365" y="5381729"/>
                  <a:chExt cx="76343" cy="85806"/>
                </a:xfrm>
              </p:grpSpPr>
              <p:sp>
                <p:nvSpPr>
                  <p:cNvPr id="83" name="Google Shape;83;p2"/>
                  <p:cNvSpPr/>
                  <p:nvPr/>
                </p:nvSpPr>
                <p:spPr>
                  <a:xfrm>
                    <a:off x="1414661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4" name="Google Shape;84;p2"/>
                  <p:cNvSpPr/>
                  <p:nvPr/>
                </p:nvSpPr>
                <p:spPr>
                  <a:xfrm>
                    <a:off x="1365365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85" name="Google Shape;85;p2"/>
                <p:cNvGrpSpPr/>
                <p:nvPr/>
              </p:nvGrpSpPr>
              <p:grpSpPr>
                <a:xfrm>
                  <a:off x="1888687" y="5381729"/>
                  <a:ext cx="76343" cy="85806"/>
                  <a:chOff x="1888687" y="5381729"/>
                  <a:chExt cx="76343" cy="85806"/>
                </a:xfrm>
              </p:grpSpPr>
              <p:sp>
                <p:nvSpPr>
                  <p:cNvPr id="86" name="Google Shape;86;p2"/>
                  <p:cNvSpPr/>
                  <p:nvPr/>
                </p:nvSpPr>
                <p:spPr>
                  <a:xfrm>
                    <a:off x="1937994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7" name="Google Shape;87;p2"/>
                  <p:cNvSpPr/>
                  <p:nvPr/>
                </p:nvSpPr>
                <p:spPr>
                  <a:xfrm>
                    <a:off x="1888687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88" name="Google Shape;88;p2"/>
                <p:cNvGrpSpPr/>
                <p:nvPr/>
              </p:nvGrpSpPr>
              <p:grpSpPr>
                <a:xfrm>
                  <a:off x="2412024" y="5381729"/>
                  <a:ext cx="76343" cy="85806"/>
                  <a:chOff x="2412024" y="5381729"/>
                  <a:chExt cx="76343" cy="85806"/>
                </a:xfrm>
              </p:grpSpPr>
              <p:sp>
                <p:nvSpPr>
                  <p:cNvPr id="89" name="Google Shape;89;p2"/>
                  <p:cNvSpPr/>
                  <p:nvPr/>
                </p:nvSpPr>
                <p:spPr>
                  <a:xfrm>
                    <a:off x="2461319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0" name="Google Shape;90;p2"/>
                  <p:cNvSpPr/>
                  <p:nvPr/>
                </p:nvSpPr>
                <p:spPr>
                  <a:xfrm>
                    <a:off x="2412024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91" name="Google Shape;91;p2"/>
                <p:cNvGrpSpPr/>
                <p:nvPr/>
              </p:nvGrpSpPr>
              <p:grpSpPr>
                <a:xfrm>
                  <a:off x="2935345" y="5381729"/>
                  <a:ext cx="76343" cy="85806"/>
                  <a:chOff x="2935345" y="5381729"/>
                  <a:chExt cx="76343" cy="85806"/>
                </a:xfrm>
              </p:grpSpPr>
              <p:sp>
                <p:nvSpPr>
                  <p:cNvPr id="92" name="Google Shape;92;p2"/>
                  <p:cNvSpPr/>
                  <p:nvPr/>
                </p:nvSpPr>
                <p:spPr>
                  <a:xfrm>
                    <a:off x="2984652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3" name="Google Shape;93;p2"/>
                  <p:cNvSpPr/>
                  <p:nvPr/>
                </p:nvSpPr>
                <p:spPr>
                  <a:xfrm>
                    <a:off x="2935345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94" name="Google Shape;94;p2"/>
                <p:cNvGrpSpPr/>
                <p:nvPr/>
              </p:nvGrpSpPr>
              <p:grpSpPr>
                <a:xfrm>
                  <a:off x="3458587" y="5381688"/>
                  <a:ext cx="76421" cy="85826"/>
                  <a:chOff x="3458587" y="5381688"/>
                  <a:chExt cx="76421" cy="85826"/>
                </a:xfrm>
              </p:grpSpPr>
              <p:sp>
                <p:nvSpPr>
                  <p:cNvPr id="95" name="Google Shape;95;p2"/>
                  <p:cNvSpPr/>
                  <p:nvPr/>
                </p:nvSpPr>
                <p:spPr>
                  <a:xfrm>
                    <a:off x="3507977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6" name="Google Shape;96;p2"/>
                  <p:cNvSpPr/>
                  <p:nvPr/>
                </p:nvSpPr>
                <p:spPr>
                  <a:xfrm>
                    <a:off x="3458587" y="5381688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97" name="Google Shape;97;p2"/>
              <p:cNvGrpSpPr/>
              <p:nvPr/>
            </p:nvGrpSpPr>
            <p:grpSpPr>
              <a:xfrm>
                <a:off x="-728044" y="5947949"/>
                <a:ext cx="4263052" cy="85846"/>
                <a:chOff x="-728044" y="5947949"/>
                <a:chExt cx="4263052" cy="85846"/>
              </a:xfrm>
            </p:grpSpPr>
            <p:grpSp>
              <p:nvGrpSpPr>
                <p:cNvPr id="98" name="Google Shape;98;p2"/>
                <p:cNvGrpSpPr/>
                <p:nvPr/>
              </p:nvGrpSpPr>
              <p:grpSpPr>
                <a:xfrm>
                  <a:off x="-728044" y="5947949"/>
                  <a:ext cx="76423" cy="85826"/>
                  <a:chOff x="-728044" y="5947949"/>
                  <a:chExt cx="76423" cy="85826"/>
                </a:xfrm>
              </p:grpSpPr>
              <p:sp>
                <p:nvSpPr>
                  <p:cNvPr id="99" name="Google Shape;99;p2"/>
                  <p:cNvSpPr/>
                  <p:nvPr/>
                </p:nvSpPr>
                <p:spPr>
                  <a:xfrm>
                    <a:off x="-678650" y="5950008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0" name="Google Shape;100;p2"/>
                  <p:cNvSpPr/>
                  <p:nvPr/>
                </p:nvSpPr>
                <p:spPr>
                  <a:xfrm>
                    <a:off x="-728044" y="5947949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01" name="Google Shape;101;p2"/>
                <p:cNvGrpSpPr/>
                <p:nvPr/>
              </p:nvGrpSpPr>
              <p:grpSpPr>
                <a:xfrm>
                  <a:off x="-204628" y="5947989"/>
                  <a:ext cx="76343" cy="85806"/>
                  <a:chOff x="-204628" y="5947989"/>
                  <a:chExt cx="76343" cy="85806"/>
                </a:xfrm>
              </p:grpSpPr>
              <p:sp>
                <p:nvSpPr>
                  <p:cNvPr id="102" name="Google Shape;102;p2"/>
                  <p:cNvSpPr/>
                  <p:nvPr/>
                </p:nvSpPr>
                <p:spPr>
                  <a:xfrm>
                    <a:off x="-155321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3" name="Google Shape;103;p2"/>
                  <p:cNvSpPr/>
                  <p:nvPr/>
                </p:nvSpPr>
                <p:spPr>
                  <a:xfrm>
                    <a:off x="-204628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04" name="Google Shape;104;p2"/>
                <p:cNvGrpSpPr/>
                <p:nvPr/>
              </p:nvGrpSpPr>
              <p:grpSpPr>
                <a:xfrm>
                  <a:off x="318707" y="5947989"/>
                  <a:ext cx="76343" cy="85806"/>
                  <a:chOff x="318707" y="5947989"/>
                  <a:chExt cx="76343" cy="85806"/>
                </a:xfrm>
              </p:grpSpPr>
              <p:sp>
                <p:nvSpPr>
                  <p:cNvPr id="105" name="Google Shape;105;p2"/>
                  <p:cNvSpPr/>
                  <p:nvPr/>
                </p:nvSpPr>
                <p:spPr>
                  <a:xfrm>
                    <a:off x="368008" y="5950008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6" name="Google Shape;106;p2"/>
                  <p:cNvSpPr/>
                  <p:nvPr/>
                </p:nvSpPr>
                <p:spPr>
                  <a:xfrm>
                    <a:off x="318707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07" name="Google Shape;107;p2"/>
                <p:cNvGrpSpPr/>
                <p:nvPr/>
              </p:nvGrpSpPr>
              <p:grpSpPr>
                <a:xfrm>
                  <a:off x="842029" y="5947989"/>
                  <a:ext cx="76343" cy="85806"/>
                  <a:chOff x="842029" y="5947989"/>
                  <a:chExt cx="76343" cy="85806"/>
                </a:xfrm>
              </p:grpSpPr>
              <p:sp>
                <p:nvSpPr>
                  <p:cNvPr id="108" name="Google Shape;108;p2"/>
                  <p:cNvSpPr/>
                  <p:nvPr/>
                </p:nvSpPr>
                <p:spPr>
                  <a:xfrm>
                    <a:off x="891336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9" name="Google Shape;109;p2"/>
                  <p:cNvSpPr/>
                  <p:nvPr/>
                </p:nvSpPr>
                <p:spPr>
                  <a:xfrm>
                    <a:off x="842029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10" name="Google Shape;110;p2"/>
                <p:cNvGrpSpPr/>
                <p:nvPr/>
              </p:nvGrpSpPr>
              <p:grpSpPr>
                <a:xfrm>
                  <a:off x="1365365" y="5947989"/>
                  <a:ext cx="76343" cy="85806"/>
                  <a:chOff x="1365365" y="5947989"/>
                  <a:chExt cx="76343" cy="85806"/>
                </a:xfrm>
              </p:grpSpPr>
              <p:sp>
                <p:nvSpPr>
                  <p:cNvPr id="111" name="Google Shape;111;p2"/>
                  <p:cNvSpPr/>
                  <p:nvPr/>
                </p:nvSpPr>
                <p:spPr>
                  <a:xfrm>
                    <a:off x="1414661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2" name="Google Shape;112;p2"/>
                  <p:cNvSpPr/>
                  <p:nvPr/>
                </p:nvSpPr>
                <p:spPr>
                  <a:xfrm>
                    <a:off x="1365365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13" name="Google Shape;113;p2"/>
                <p:cNvGrpSpPr/>
                <p:nvPr/>
              </p:nvGrpSpPr>
              <p:grpSpPr>
                <a:xfrm>
                  <a:off x="1888687" y="5947989"/>
                  <a:ext cx="76343" cy="85806"/>
                  <a:chOff x="1888687" y="5947989"/>
                  <a:chExt cx="76343" cy="85806"/>
                </a:xfrm>
              </p:grpSpPr>
              <p:sp>
                <p:nvSpPr>
                  <p:cNvPr id="114" name="Google Shape;114;p2"/>
                  <p:cNvSpPr/>
                  <p:nvPr/>
                </p:nvSpPr>
                <p:spPr>
                  <a:xfrm>
                    <a:off x="1937994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5" name="Google Shape;115;p2"/>
                  <p:cNvSpPr/>
                  <p:nvPr/>
                </p:nvSpPr>
                <p:spPr>
                  <a:xfrm>
                    <a:off x="1888687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16" name="Google Shape;116;p2"/>
                <p:cNvGrpSpPr/>
                <p:nvPr/>
              </p:nvGrpSpPr>
              <p:grpSpPr>
                <a:xfrm>
                  <a:off x="2412024" y="5947989"/>
                  <a:ext cx="76343" cy="85806"/>
                  <a:chOff x="2412024" y="5947989"/>
                  <a:chExt cx="76343" cy="85806"/>
                </a:xfrm>
              </p:grpSpPr>
              <p:sp>
                <p:nvSpPr>
                  <p:cNvPr id="117" name="Google Shape;117;p2"/>
                  <p:cNvSpPr/>
                  <p:nvPr/>
                </p:nvSpPr>
                <p:spPr>
                  <a:xfrm>
                    <a:off x="2461319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8" name="Google Shape;118;p2"/>
                  <p:cNvSpPr/>
                  <p:nvPr/>
                </p:nvSpPr>
                <p:spPr>
                  <a:xfrm>
                    <a:off x="2412024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19" name="Google Shape;119;p2"/>
                <p:cNvGrpSpPr/>
                <p:nvPr/>
              </p:nvGrpSpPr>
              <p:grpSpPr>
                <a:xfrm>
                  <a:off x="2935345" y="5947989"/>
                  <a:ext cx="76343" cy="85806"/>
                  <a:chOff x="2935345" y="5947989"/>
                  <a:chExt cx="76343" cy="85806"/>
                </a:xfrm>
              </p:grpSpPr>
              <p:sp>
                <p:nvSpPr>
                  <p:cNvPr id="120" name="Google Shape;120;p2"/>
                  <p:cNvSpPr/>
                  <p:nvPr/>
                </p:nvSpPr>
                <p:spPr>
                  <a:xfrm>
                    <a:off x="2984652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1" name="Google Shape;121;p2"/>
                  <p:cNvSpPr/>
                  <p:nvPr/>
                </p:nvSpPr>
                <p:spPr>
                  <a:xfrm>
                    <a:off x="2935345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2" name="Google Shape;122;p2"/>
                <p:cNvGrpSpPr/>
                <p:nvPr/>
              </p:nvGrpSpPr>
              <p:grpSpPr>
                <a:xfrm>
                  <a:off x="3458587" y="5947949"/>
                  <a:ext cx="76421" cy="85826"/>
                  <a:chOff x="3458587" y="5947949"/>
                  <a:chExt cx="76421" cy="85826"/>
                </a:xfrm>
              </p:grpSpPr>
              <p:sp>
                <p:nvSpPr>
                  <p:cNvPr id="123" name="Google Shape;123;p2"/>
                  <p:cNvSpPr/>
                  <p:nvPr/>
                </p:nvSpPr>
                <p:spPr>
                  <a:xfrm>
                    <a:off x="3507977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4" name="Google Shape;124;p2"/>
                  <p:cNvSpPr/>
                  <p:nvPr/>
                </p:nvSpPr>
                <p:spPr>
                  <a:xfrm>
                    <a:off x="3458587" y="5947949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25" name="Google Shape;125;p2"/>
              <p:cNvGrpSpPr/>
              <p:nvPr/>
            </p:nvGrpSpPr>
            <p:grpSpPr>
              <a:xfrm>
                <a:off x="-728044" y="6514195"/>
                <a:ext cx="4263052" cy="85846"/>
                <a:chOff x="-728044" y="6514195"/>
                <a:chExt cx="4263052" cy="85846"/>
              </a:xfrm>
            </p:grpSpPr>
            <p:grpSp>
              <p:nvGrpSpPr>
                <p:cNvPr id="126" name="Google Shape;126;p2"/>
                <p:cNvGrpSpPr/>
                <p:nvPr/>
              </p:nvGrpSpPr>
              <p:grpSpPr>
                <a:xfrm>
                  <a:off x="-728044" y="6514195"/>
                  <a:ext cx="76423" cy="85826"/>
                  <a:chOff x="-728044" y="6514195"/>
                  <a:chExt cx="76423" cy="85826"/>
                </a:xfrm>
              </p:grpSpPr>
              <p:sp>
                <p:nvSpPr>
                  <p:cNvPr id="127" name="Google Shape;127;p2"/>
                  <p:cNvSpPr/>
                  <p:nvPr/>
                </p:nvSpPr>
                <p:spPr>
                  <a:xfrm>
                    <a:off x="-678650" y="6516254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" name="Google Shape;128;p2"/>
                  <p:cNvSpPr/>
                  <p:nvPr/>
                </p:nvSpPr>
                <p:spPr>
                  <a:xfrm>
                    <a:off x="-728044" y="6514195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9" name="Google Shape;129;p2"/>
                <p:cNvGrpSpPr/>
                <p:nvPr/>
              </p:nvGrpSpPr>
              <p:grpSpPr>
                <a:xfrm>
                  <a:off x="-204628" y="6514235"/>
                  <a:ext cx="76343" cy="85806"/>
                  <a:chOff x="-204628" y="6514235"/>
                  <a:chExt cx="76343" cy="85806"/>
                </a:xfrm>
              </p:grpSpPr>
              <p:sp>
                <p:nvSpPr>
                  <p:cNvPr id="130" name="Google Shape;130;p2"/>
                  <p:cNvSpPr/>
                  <p:nvPr/>
                </p:nvSpPr>
                <p:spPr>
                  <a:xfrm>
                    <a:off x="-155321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" name="Google Shape;131;p2"/>
                  <p:cNvSpPr/>
                  <p:nvPr/>
                </p:nvSpPr>
                <p:spPr>
                  <a:xfrm>
                    <a:off x="-204628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2" name="Google Shape;132;p2"/>
                <p:cNvGrpSpPr/>
                <p:nvPr/>
              </p:nvGrpSpPr>
              <p:grpSpPr>
                <a:xfrm>
                  <a:off x="318707" y="6514235"/>
                  <a:ext cx="76343" cy="85806"/>
                  <a:chOff x="318707" y="6514235"/>
                  <a:chExt cx="76343" cy="85806"/>
                </a:xfrm>
              </p:grpSpPr>
              <p:sp>
                <p:nvSpPr>
                  <p:cNvPr id="133" name="Google Shape;133;p2"/>
                  <p:cNvSpPr/>
                  <p:nvPr/>
                </p:nvSpPr>
                <p:spPr>
                  <a:xfrm>
                    <a:off x="368008" y="6516254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4" name="Google Shape;134;p2"/>
                  <p:cNvSpPr/>
                  <p:nvPr/>
                </p:nvSpPr>
                <p:spPr>
                  <a:xfrm>
                    <a:off x="318707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5" name="Google Shape;135;p2"/>
                <p:cNvGrpSpPr/>
                <p:nvPr/>
              </p:nvGrpSpPr>
              <p:grpSpPr>
                <a:xfrm>
                  <a:off x="842029" y="6514235"/>
                  <a:ext cx="76343" cy="85806"/>
                  <a:chOff x="842029" y="6514235"/>
                  <a:chExt cx="76343" cy="85806"/>
                </a:xfrm>
              </p:grpSpPr>
              <p:sp>
                <p:nvSpPr>
                  <p:cNvPr id="136" name="Google Shape;136;p2"/>
                  <p:cNvSpPr/>
                  <p:nvPr/>
                </p:nvSpPr>
                <p:spPr>
                  <a:xfrm>
                    <a:off x="891336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7" name="Google Shape;137;p2"/>
                  <p:cNvSpPr/>
                  <p:nvPr/>
                </p:nvSpPr>
                <p:spPr>
                  <a:xfrm>
                    <a:off x="842029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8" name="Google Shape;138;p2"/>
                <p:cNvGrpSpPr/>
                <p:nvPr/>
              </p:nvGrpSpPr>
              <p:grpSpPr>
                <a:xfrm>
                  <a:off x="1365365" y="6514235"/>
                  <a:ext cx="76343" cy="85806"/>
                  <a:chOff x="1365365" y="6514235"/>
                  <a:chExt cx="76343" cy="85806"/>
                </a:xfrm>
              </p:grpSpPr>
              <p:sp>
                <p:nvSpPr>
                  <p:cNvPr id="139" name="Google Shape;139;p2"/>
                  <p:cNvSpPr/>
                  <p:nvPr/>
                </p:nvSpPr>
                <p:spPr>
                  <a:xfrm>
                    <a:off x="1414661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0" name="Google Shape;140;p2"/>
                  <p:cNvSpPr/>
                  <p:nvPr/>
                </p:nvSpPr>
                <p:spPr>
                  <a:xfrm>
                    <a:off x="1365365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1" name="Google Shape;141;p2"/>
                <p:cNvGrpSpPr/>
                <p:nvPr/>
              </p:nvGrpSpPr>
              <p:grpSpPr>
                <a:xfrm>
                  <a:off x="1888687" y="6514235"/>
                  <a:ext cx="76343" cy="85806"/>
                  <a:chOff x="1888687" y="6514235"/>
                  <a:chExt cx="76343" cy="85806"/>
                </a:xfrm>
              </p:grpSpPr>
              <p:sp>
                <p:nvSpPr>
                  <p:cNvPr id="142" name="Google Shape;142;p2"/>
                  <p:cNvSpPr/>
                  <p:nvPr/>
                </p:nvSpPr>
                <p:spPr>
                  <a:xfrm>
                    <a:off x="1937994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" name="Google Shape;143;p2"/>
                  <p:cNvSpPr/>
                  <p:nvPr/>
                </p:nvSpPr>
                <p:spPr>
                  <a:xfrm>
                    <a:off x="1888687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4" name="Google Shape;144;p2"/>
                <p:cNvGrpSpPr/>
                <p:nvPr/>
              </p:nvGrpSpPr>
              <p:grpSpPr>
                <a:xfrm>
                  <a:off x="2412024" y="6514235"/>
                  <a:ext cx="76343" cy="85806"/>
                  <a:chOff x="2412024" y="6514235"/>
                  <a:chExt cx="76343" cy="85806"/>
                </a:xfrm>
              </p:grpSpPr>
              <p:sp>
                <p:nvSpPr>
                  <p:cNvPr id="145" name="Google Shape;145;p2"/>
                  <p:cNvSpPr/>
                  <p:nvPr/>
                </p:nvSpPr>
                <p:spPr>
                  <a:xfrm>
                    <a:off x="2461319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6" name="Google Shape;146;p2"/>
                  <p:cNvSpPr/>
                  <p:nvPr/>
                </p:nvSpPr>
                <p:spPr>
                  <a:xfrm>
                    <a:off x="2412024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7" name="Google Shape;147;p2"/>
                <p:cNvGrpSpPr/>
                <p:nvPr/>
              </p:nvGrpSpPr>
              <p:grpSpPr>
                <a:xfrm>
                  <a:off x="2935345" y="6514235"/>
                  <a:ext cx="76343" cy="85806"/>
                  <a:chOff x="2935345" y="6514235"/>
                  <a:chExt cx="76343" cy="85806"/>
                </a:xfrm>
              </p:grpSpPr>
              <p:sp>
                <p:nvSpPr>
                  <p:cNvPr id="148" name="Google Shape;148;p2"/>
                  <p:cNvSpPr/>
                  <p:nvPr/>
                </p:nvSpPr>
                <p:spPr>
                  <a:xfrm>
                    <a:off x="2984652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9" name="Google Shape;149;p2"/>
                  <p:cNvSpPr/>
                  <p:nvPr/>
                </p:nvSpPr>
                <p:spPr>
                  <a:xfrm>
                    <a:off x="2935345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0" name="Google Shape;150;p2"/>
                <p:cNvGrpSpPr/>
                <p:nvPr/>
              </p:nvGrpSpPr>
              <p:grpSpPr>
                <a:xfrm>
                  <a:off x="3458587" y="6514195"/>
                  <a:ext cx="76421" cy="85826"/>
                  <a:chOff x="3458587" y="6514195"/>
                  <a:chExt cx="76421" cy="85826"/>
                </a:xfrm>
              </p:grpSpPr>
              <p:sp>
                <p:nvSpPr>
                  <p:cNvPr id="151" name="Google Shape;151;p2"/>
                  <p:cNvSpPr/>
                  <p:nvPr/>
                </p:nvSpPr>
                <p:spPr>
                  <a:xfrm>
                    <a:off x="3507977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2" name="Google Shape;152;p2"/>
                  <p:cNvSpPr/>
                  <p:nvPr/>
                </p:nvSpPr>
                <p:spPr>
                  <a:xfrm>
                    <a:off x="3458587" y="6514195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53" name="Google Shape;153;p2"/>
              <p:cNvGrpSpPr/>
              <p:nvPr/>
            </p:nvGrpSpPr>
            <p:grpSpPr>
              <a:xfrm>
                <a:off x="-728044" y="7080440"/>
                <a:ext cx="4263052" cy="85847"/>
                <a:chOff x="-728044" y="7080440"/>
                <a:chExt cx="4263052" cy="85847"/>
              </a:xfrm>
            </p:grpSpPr>
            <p:grpSp>
              <p:nvGrpSpPr>
                <p:cNvPr id="154" name="Google Shape;154;p2"/>
                <p:cNvGrpSpPr/>
                <p:nvPr/>
              </p:nvGrpSpPr>
              <p:grpSpPr>
                <a:xfrm>
                  <a:off x="-728044" y="7080440"/>
                  <a:ext cx="76423" cy="85826"/>
                  <a:chOff x="-728044" y="7080440"/>
                  <a:chExt cx="76423" cy="85826"/>
                </a:xfrm>
              </p:grpSpPr>
              <p:sp>
                <p:nvSpPr>
                  <p:cNvPr id="155" name="Google Shape;155;p2"/>
                  <p:cNvSpPr/>
                  <p:nvPr/>
                </p:nvSpPr>
                <p:spPr>
                  <a:xfrm>
                    <a:off x="-678650" y="7082499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6" name="Google Shape;156;p2"/>
                  <p:cNvSpPr/>
                  <p:nvPr/>
                </p:nvSpPr>
                <p:spPr>
                  <a:xfrm>
                    <a:off x="-728044" y="7080440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7" name="Google Shape;157;p2"/>
                <p:cNvGrpSpPr/>
                <p:nvPr/>
              </p:nvGrpSpPr>
              <p:grpSpPr>
                <a:xfrm>
                  <a:off x="-204628" y="7080481"/>
                  <a:ext cx="76343" cy="85806"/>
                  <a:chOff x="-204628" y="7080481"/>
                  <a:chExt cx="76343" cy="85806"/>
                </a:xfrm>
              </p:grpSpPr>
              <p:sp>
                <p:nvSpPr>
                  <p:cNvPr id="158" name="Google Shape;158;p2"/>
                  <p:cNvSpPr/>
                  <p:nvPr/>
                </p:nvSpPr>
                <p:spPr>
                  <a:xfrm>
                    <a:off x="-155321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" name="Google Shape;159;p2"/>
                  <p:cNvSpPr/>
                  <p:nvPr/>
                </p:nvSpPr>
                <p:spPr>
                  <a:xfrm>
                    <a:off x="-204628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60" name="Google Shape;160;p2"/>
                <p:cNvGrpSpPr/>
                <p:nvPr/>
              </p:nvGrpSpPr>
              <p:grpSpPr>
                <a:xfrm>
                  <a:off x="318707" y="7080481"/>
                  <a:ext cx="76343" cy="85806"/>
                  <a:chOff x="318707" y="7080481"/>
                  <a:chExt cx="76343" cy="85806"/>
                </a:xfrm>
              </p:grpSpPr>
              <p:sp>
                <p:nvSpPr>
                  <p:cNvPr id="161" name="Google Shape;161;p2"/>
                  <p:cNvSpPr/>
                  <p:nvPr/>
                </p:nvSpPr>
                <p:spPr>
                  <a:xfrm>
                    <a:off x="368008" y="7082499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2" name="Google Shape;162;p2"/>
                  <p:cNvSpPr/>
                  <p:nvPr/>
                </p:nvSpPr>
                <p:spPr>
                  <a:xfrm>
                    <a:off x="318707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63" name="Google Shape;163;p2"/>
                <p:cNvGrpSpPr/>
                <p:nvPr/>
              </p:nvGrpSpPr>
              <p:grpSpPr>
                <a:xfrm>
                  <a:off x="842029" y="7080481"/>
                  <a:ext cx="76343" cy="85806"/>
                  <a:chOff x="842029" y="7080481"/>
                  <a:chExt cx="76343" cy="85806"/>
                </a:xfrm>
              </p:grpSpPr>
              <p:sp>
                <p:nvSpPr>
                  <p:cNvPr id="164" name="Google Shape;164;p2"/>
                  <p:cNvSpPr/>
                  <p:nvPr/>
                </p:nvSpPr>
                <p:spPr>
                  <a:xfrm>
                    <a:off x="891336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5" name="Google Shape;165;p2"/>
                  <p:cNvSpPr/>
                  <p:nvPr/>
                </p:nvSpPr>
                <p:spPr>
                  <a:xfrm>
                    <a:off x="842029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66" name="Google Shape;166;p2"/>
                <p:cNvGrpSpPr/>
                <p:nvPr/>
              </p:nvGrpSpPr>
              <p:grpSpPr>
                <a:xfrm>
                  <a:off x="1365365" y="7080481"/>
                  <a:ext cx="76343" cy="85806"/>
                  <a:chOff x="1365365" y="7080481"/>
                  <a:chExt cx="76343" cy="85806"/>
                </a:xfrm>
              </p:grpSpPr>
              <p:sp>
                <p:nvSpPr>
                  <p:cNvPr id="167" name="Google Shape;167;p2"/>
                  <p:cNvSpPr/>
                  <p:nvPr/>
                </p:nvSpPr>
                <p:spPr>
                  <a:xfrm>
                    <a:off x="1414661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8" name="Google Shape;168;p2"/>
                  <p:cNvSpPr/>
                  <p:nvPr/>
                </p:nvSpPr>
                <p:spPr>
                  <a:xfrm>
                    <a:off x="1365365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69" name="Google Shape;169;p2"/>
                <p:cNvGrpSpPr/>
                <p:nvPr/>
              </p:nvGrpSpPr>
              <p:grpSpPr>
                <a:xfrm>
                  <a:off x="1888687" y="7080481"/>
                  <a:ext cx="76343" cy="85806"/>
                  <a:chOff x="1888687" y="7080481"/>
                  <a:chExt cx="76343" cy="85806"/>
                </a:xfrm>
              </p:grpSpPr>
              <p:sp>
                <p:nvSpPr>
                  <p:cNvPr id="170" name="Google Shape;170;p2"/>
                  <p:cNvSpPr/>
                  <p:nvPr/>
                </p:nvSpPr>
                <p:spPr>
                  <a:xfrm>
                    <a:off x="1937994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71" name="Google Shape;171;p2"/>
                  <p:cNvSpPr/>
                  <p:nvPr/>
                </p:nvSpPr>
                <p:spPr>
                  <a:xfrm>
                    <a:off x="1888687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72" name="Google Shape;172;p2"/>
                <p:cNvGrpSpPr/>
                <p:nvPr/>
              </p:nvGrpSpPr>
              <p:grpSpPr>
                <a:xfrm>
                  <a:off x="2412024" y="7080481"/>
                  <a:ext cx="76343" cy="85806"/>
                  <a:chOff x="2412024" y="7080481"/>
                  <a:chExt cx="76343" cy="85806"/>
                </a:xfrm>
              </p:grpSpPr>
              <p:sp>
                <p:nvSpPr>
                  <p:cNvPr id="173" name="Google Shape;173;p2"/>
                  <p:cNvSpPr/>
                  <p:nvPr/>
                </p:nvSpPr>
                <p:spPr>
                  <a:xfrm>
                    <a:off x="2461319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74" name="Google Shape;174;p2"/>
                  <p:cNvSpPr/>
                  <p:nvPr/>
                </p:nvSpPr>
                <p:spPr>
                  <a:xfrm>
                    <a:off x="2412024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75" name="Google Shape;175;p2"/>
                <p:cNvGrpSpPr/>
                <p:nvPr/>
              </p:nvGrpSpPr>
              <p:grpSpPr>
                <a:xfrm>
                  <a:off x="2935345" y="7080481"/>
                  <a:ext cx="76343" cy="85806"/>
                  <a:chOff x="2935345" y="7080481"/>
                  <a:chExt cx="76343" cy="85806"/>
                </a:xfrm>
              </p:grpSpPr>
              <p:sp>
                <p:nvSpPr>
                  <p:cNvPr id="176" name="Google Shape;176;p2"/>
                  <p:cNvSpPr/>
                  <p:nvPr/>
                </p:nvSpPr>
                <p:spPr>
                  <a:xfrm>
                    <a:off x="2984652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77" name="Google Shape;177;p2"/>
                  <p:cNvSpPr/>
                  <p:nvPr/>
                </p:nvSpPr>
                <p:spPr>
                  <a:xfrm>
                    <a:off x="2935345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78" name="Google Shape;178;p2"/>
                <p:cNvGrpSpPr/>
                <p:nvPr/>
              </p:nvGrpSpPr>
              <p:grpSpPr>
                <a:xfrm>
                  <a:off x="3458587" y="7080440"/>
                  <a:ext cx="76421" cy="85826"/>
                  <a:chOff x="3458587" y="7080440"/>
                  <a:chExt cx="76421" cy="85826"/>
                </a:xfrm>
              </p:grpSpPr>
              <p:sp>
                <p:nvSpPr>
                  <p:cNvPr id="179" name="Google Shape;179;p2"/>
                  <p:cNvSpPr/>
                  <p:nvPr/>
                </p:nvSpPr>
                <p:spPr>
                  <a:xfrm>
                    <a:off x="3507977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80" name="Google Shape;180;p2"/>
                  <p:cNvSpPr/>
                  <p:nvPr/>
                </p:nvSpPr>
                <p:spPr>
                  <a:xfrm>
                    <a:off x="3458587" y="7080440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81" name="Google Shape;181;p2"/>
              <p:cNvGrpSpPr/>
              <p:nvPr/>
            </p:nvGrpSpPr>
            <p:grpSpPr>
              <a:xfrm>
                <a:off x="-728044" y="7646686"/>
                <a:ext cx="4263052" cy="85846"/>
                <a:chOff x="-728044" y="7646686"/>
                <a:chExt cx="4263052" cy="85846"/>
              </a:xfrm>
            </p:grpSpPr>
            <p:grpSp>
              <p:nvGrpSpPr>
                <p:cNvPr id="182" name="Google Shape;182;p2"/>
                <p:cNvGrpSpPr/>
                <p:nvPr/>
              </p:nvGrpSpPr>
              <p:grpSpPr>
                <a:xfrm>
                  <a:off x="-728044" y="7646686"/>
                  <a:ext cx="76423" cy="85826"/>
                  <a:chOff x="-728044" y="7646686"/>
                  <a:chExt cx="76423" cy="85826"/>
                </a:xfrm>
              </p:grpSpPr>
              <p:sp>
                <p:nvSpPr>
                  <p:cNvPr id="183" name="Google Shape;183;p2"/>
                  <p:cNvSpPr/>
                  <p:nvPr/>
                </p:nvSpPr>
                <p:spPr>
                  <a:xfrm>
                    <a:off x="-678650" y="7648756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84" name="Google Shape;184;p2"/>
                  <p:cNvSpPr/>
                  <p:nvPr/>
                </p:nvSpPr>
                <p:spPr>
                  <a:xfrm>
                    <a:off x="-728044" y="7646686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85" name="Google Shape;185;p2"/>
                <p:cNvGrpSpPr/>
                <p:nvPr/>
              </p:nvGrpSpPr>
              <p:grpSpPr>
                <a:xfrm>
                  <a:off x="-204628" y="7646726"/>
                  <a:ext cx="76343" cy="85806"/>
                  <a:chOff x="-204628" y="7646726"/>
                  <a:chExt cx="76343" cy="85806"/>
                </a:xfrm>
              </p:grpSpPr>
              <p:sp>
                <p:nvSpPr>
                  <p:cNvPr id="186" name="Google Shape;186;p2"/>
                  <p:cNvSpPr/>
                  <p:nvPr/>
                </p:nvSpPr>
                <p:spPr>
                  <a:xfrm>
                    <a:off x="-155321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87" name="Google Shape;187;p2"/>
                  <p:cNvSpPr/>
                  <p:nvPr/>
                </p:nvSpPr>
                <p:spPr>
                  <a:xfrm>
                    <a:off x="-204628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88" name="Google Shape;188;p2"/>
                <p:cNvGrpSpPr/>
                <p:nvPr/>
              </p:nvGrpSpPr>
              <p:grpSpPr>
                <a:xfrm>
                  <a:off x="318707" y="7646726"/>
                  <a:ext cx="76343" cy="85806"/>
                  <a:chOff x="318707" y="7646726"/>
                  <a:chExt cx="76343" cy="85806"/>
                </a:xfrm>
              </p:grpSpPr>
              <p:sp>
                <p:nvSpPr>
                  <p:cNvPr id="189" name="Google Shape;189;p2"/>
                  <p:cNvSpPr/>
                  <p:nvPr/>
                </p:nvSpPr>
                <p:spPr>
                  <a:xfrm>
                    <a:off x="368008" y="7648756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90" name="Google Shape;190;p2"/>
                  <p:cNvSpPr/>
                  <p:nvPr/>
                </p:nvSpPr>
                <p:spPr>
                  <a:xfrm>
                    <a:off x="318707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91" name="Google Shape;191;p2"/>
                <p:cNvGrpSpPr/>
                <p:nvPr/>
              </p:nvGrpSpPr>
              <p:grpSpPr>
                <a:xfrm>
                  <a:off x="842029" y="7646726"/>
                  <a:ext cx="76343" cy="85806"/>
                  <a:chOff x="842029" y="7646726"/>
                  <a:chExt cx="76343" cy="85806"/>
                </a:xfrm>
              </p:grpSpPr>
              <p:sp>
                <p:nvSpPr>
                  <p:cNvPr id="192" name="Google Shape;192;p2"/>
                  <p:cNvSpPr/>
                  <p:nvPr/>
                </p:nvSpPr>
                <p:spPr>
                  <a:xfrm>
                    <a:off x="891336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93" name="Google Shape;193;p2"/>
                  <p:cNvSpPr/>
                  <p:nvPr/>
                </p:nvSpPr>
                <p:spPr>
                  <a:xfrm>
                    <a:off x="842029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94" name="Google Shape;194;p2"/>
                <p:cNvGrpSpPr/>
                <p:nvPr/>
              </p:nvGrpSpPr>
              <p:grpSpPr>
                <a:xfrm>
                  <a:off x="1365365" y="7646726"/>
                  <a:ext cx="76343" cy="85806"/>
                  <a:chOff x="1365365" y="7646726"/>
                  <a:chExt cx="76343" cy="85806"/>
                </a:xfrm>
              </p:grpSpPr>
              <p:sp>
                <p:nvSpPr>
                  <p:cNvPr id="195" name="Google Shape;195;p2"/>
                  <p:cNvSpPr/>
                  <p:nvPr/>
                </p:nvSpPr>
                <p:spPr>
                  <a:xfrm>
                    <a:off x="1414661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96" name="Google Shape;196;p2"/>
                  <p:cNvSpPr/>
                  <p:nvPr/>
                </p:nvSpPr>
                <p:spPr>
                  <a:xfrm>
                    <a:off x="1365365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97" name="Google Shape;197;p2"/>
                <p:cNvGrpSpPr/>
                <p:nvPr/>
              </p:nvGrpSpPr>
              <p:grpSpPr>
                <a:xfrm>
                  <a:off x="1888687" y="7646726"/>
                  <a:ext cx="76343" cy="85806"/>
                  <a:chOff x="1888687" y="7646726"/>
                  <a:chExt cx="76343" cy="85806"/>
                </a:xfrm>
              </p:grpSpPr>
              <p:sp>
                <p:nvSpPr>
                  <p:cNvPr id="198" name="Google Shape;198;p2"/>
                  <p:cNvSpPr/>
                  <p:nvPr/>
                </p:nvSpPr>
                <p:spPr>
                  <a:xfrm>
                    <a:off x="1937994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99" name="Google Shape;199;p2"/>
                  <p:cNvSpPr/>
                  <p:nvPr/>
                </p:nvSpPr>
                <p:spPr>
                  <a:xfrm>
                    <a:off x="1888687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00" name="Google Shape;200;p2"/>
                <p:cNvGrpSpPr/>
                <p:nvPr/>
              </p:nvGrpSpPr>
              <p:grpSpPr>
                <a:xfrm>
                  <a:off x="2412024" y="7646726"/>
                  <a:ext cx="76343" cy="85806"/>
                  <a:chOff x="2412024" y="7646726"/>
                  <a:chExt cx="76343" cy="85806"/>
                </a:xfrm>
              </p:grpSpPr>
              <p:sp>
                <p:nvSpPr>
                  <p:cNvPr id="201" name="Google Shape;201;p2"/>
                  <p:cNvSpPr/>
                  <p:nvPr/>
                </p:nvSpPr>
                <p:spPr>
                  <a:xfrm>
                    <a:off x="2461319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02" name="Google Shape;202;p2"/>
                  <p:cNvSpPr/>
                  <p:nvPr/>
                </p:nvSpPr>
                <p:spPr>
                  <a:xfrm>
                    <a:off x="2412024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03" name="Google Shape;203;p2"/>
                <p:cNvGrpSpPr/>
                <p:nvPr/>
              </p:nvGrpSpPr>
              <p:grpSpPr>
                <a:xfrm>
                  <a:off x="2935345" y="7646726"/>
                  <a:ext cx="76343" cy="85806"/>
                  <a:chOff x="2935345" y="7646726"/>
                  <a:chExt cx="76343" cy="85806"/>
                </a:xfrm>
              </p:grpSpPr>
              <p:sp>
                <p:nvSpPr>
                  <p:cNvPr id="204" name="Google Shape;204;p2"/>
                  <p:cNvSpPr/>
                  <p:nvPr/>
                </p:nvSpPr>
                <p:spPr>
                  <a:xfrm>
                    <a:off x="2984652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05" name="Google Shape;205;p2"/>
                  <p:cNvSpPr/>
                  <p:nvPr/>
                </p:nvSpPr>
                <p:spPr>
                  <a:xfrm>
                    <a:off x="2935345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06" name="Google Shape;206;p2"/>
                <p:cNvGrpSpPr/>
                <p:nvPr/>
              </p:nvGrpSpPr>
              <p:grpSpPr>
                <a:xfrm>
                  <a:off x="3458587" y="7646686"/>
                  <a:ext cx="76421" cy="85826"/>
                  <a:chOff x="3458587" y="7646686"/>
                  <a:chExt cx="76421" cy="85826"/>
                </a:xfrm>
              </p:grpSpPr>
              <p:sp>
                <p:nvSpPr>
                  <p:cNvPr id="207" name="Google Shape;207;p2"/>
                  <p:cNvSpPr/>
                  <p:nvPr/>
                </p:nvSpPr>
                <p:spPr>
                  <a:xfrm>
                    <a:off x="3507977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08" name="Google Shape;208;p2"/>
                  <p:cNvSpPr/>
                  <p:nvPr/>
                </p:nvSpPr>
                <p:spPr>
                  <a:xfrm>
                    <a:off x="3458587" y="7646686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209" name="Google Shape;209;p2"/>
              <p:cNvGrpSpPr/>
              <p:nvPr/>
            </p:nvGrpSpPr>
            <p:grpSpPr>
              <a:xfrm>
                <a:off x="-728044" y="8212931"/>
                <a:ext cx="4263052" cy="85847"/>
                <a:chOff x="-728044" y="8212931"/>
                <a:chExt cx="4263052" cy="85847"/>
              </a:xfrm>
            </p:grpSpPr>
            <p:grpSp>
              <p:nvGrpSpPr>
                <p:cNvPr id="210" name="Google Shape;210;p2"/>
                <p:cNvGrpSpPr/>
                <p:nvPr/>
              </p:nvGrpSpPr>
              <p:grpSpPr>
                <a:xfrm>
                  <a:off x="-728044" y="8212931"/>
                  <a:ext cx="76423" cy="85826"/>
                  <a:chOff x="-728044" y="8212931"/>
                  <a:chExt cx="76423" cy="85826"/>
                </a:xfrm>
              </p:grpSpPr>
              <p:sp>
                <p:nvSpPr>
                  <p:cNvPr id="211" name="Google Shape;211;p2"/>
                  <p:cNvSpPr/>
                  <p:nvPr/>
                </p:nvSpPr>
                <p:spPr>
                  <a:xfrm>
                    <a:off x="-678650" y="8215001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4"/>
                        </a:moveTo>
                        <a:cubicBezTo>
                          <a:pt x="28" y="5"/>
                          <a:pt x="-46" y="-25"/>
                          <a:pt x="43" y="34"/>
                        </a:cubicBezTo>
                        <a:lnTo>
                          <a:pt x="4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12" name="Google Shape;212;p2"/>
                  <p:cNvSpPr/>
                  <p:nvPr/>
                </p:nvSpPr>
                <p:spPr>
                  <a:xfrm>
                    <a:off x="-728044" y="8212931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13" name="Google Shape;213;p2"/>
                <p:cNvGrpSpPr/>
                <p:nvPr/>
              </p:nvGrpSpPr>
              <p:grpSpPr>
                <a:xfrm>
                  <a:off x="-204628" y="8212972"/>
                  <a:ext cx="76343" cy="85806"/>
                  <a:chOff x="-204628" y="8212972"/>
                  <a:chExt cx="76343" cy="85806"/>
                </a:xfrm>
              </p:grpSpPr>
              <p:sp>
                <p:nvSpPr>
                  <p:cNvPr id="214" name="Google Shape;214;p2"/>
                  <p:cNvSpPr/>
                  <p:nvPr/>
                </p:nvSpPr>
                <p:spPr>
                  <a:xfrm>
                    <a:off x="-155321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15" name="Google Shape;215;p2"/>
                  <p:cNvSpPr/>
                  <p:nvPr/>
                </p:nvSpPr>
                <p:spPr>
                  <a:xfrm>
                    <a:off x="-204628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16" name="Google Shape;216;p2"/>
                <p:cNvGrpSpPr/>
                <p:nvPr/>
              </p:nvGrpSpPr>
              <p:grpSpPr>
                <a:xfrm>
                  <a:off x="318707" y="8212972"/>
                  <a:ext cx="76343" cy="85806"/>
                  <a:chOff x="318707" y="8212972"/>
                  <a:chExt cx="76343" cy="85806"/>
                </a:xfrm>
              </p:grpSpPr>
              <p:sp>
                <p:nvSpPr>
                  <p:cNvPr id="217" name="Google Shape;217;p2"/>
                  <p:cNvSpPr/>
                  <p:nvPr/>
                </p:nvSpPr>
                <p:spPr>
                  <a:xfrm>
                    <a:off x="368008" y="8215001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4"/>
                        </a:moveTo>
                        <a:cubicBezTo>
                          <a:pt x="28" y="5"/>
                          <a:pt x="-46" y="-25"/>
                          <a:pt x="43" y="34"/>
                        </a:cubicBezTo>
                        <a:lnTo>
                          <a:pt x="4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18" name="Google Shape;218;p2"/>
                  <p:cNvSpPr/>
                  <p:nvPr/>
                </p:nvSpPr>
                <p:spPr>
                  <a:xfrm>
                    <a:off x="318707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19" name="Google Shape;219;p2"/>
                <p:cNvGrpSpPr/>
                <p:nvPr/>
              </p:nvGrpSpPr>
              <p:grpSpPr>
                <a:xfrm>
                  <a:off x="842029" y="8212972"/>
                  <a:ext cx="76343" cy="85806"/>
                  <a:chOff x="842029" y="8212972"/>
                  <a:chExt cx="76343" cy="85806"/>
                </a:xfrm>
              </p:grpSpPr>
              <p:sp>
                <p:nvSpPr>
                  <p:cNvPr id="220" name="Google Shape;220;p2"/>
                  <p:cNvSpPr/>
                  <p:nvPr/>
                </p:nvSpPr>
                <p:spPr>
                  <a:xfrm>
                    <a:off x="891336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21" name="Google Shape;221;p2"/>
                  <p:cNvSpPr/>
                  <p:nvPr/>
                </p:nvSpPr>
                <p:spPr>
                  <a:xfrm>
                    <a:off x="842029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22" name="Google Shape;222;p2"/>
                <p:cNvGrpSpPr/>
                <p:nvPr/>
              </p:nvGrpSpPr>
              <p:grpSpPr>
                <a:xfrm>
                  <a:off x="1365365" y="8212972"/>
                  <a:ext cx="76343" cy="85806"/>
                  <a:chOff x="1365365" y="8212972"/>
                  <a:chExt cx="76343" cy="85806"/>
                </a:xfrm>
              </p:grpSpPr>
              <p:sp>
                <p:nvSpPr>
                  <p:cNvPr id="223" name="Google Shape;223;p2"/>
                  <p:cNvSpPr/>
                  <p:nvPr/>
                </p:nvSpPr>
                <p:spPr>
                  <a:xfrm>
                    <a:off x="1414661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1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24" name="Google Shape;224;p2"/>
                  <p:cNvSpPr/>
                  <p:nvPr/>
                </p:nvSpPr>
                <p:spPr>
                  <a:xfrm>
                    <a:off x="1365365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25" name="Google Shape;225;p2"/>
                <p:cNvGrpSpPr/>
                <p:nvPr/>
              </p:nvGrpSpPr>
              <p:grpSpPr>
                <a:xfrm>
                  <a:off x="1888687" y="8212972"/>
                  <a:ext cx="76343" cy="85806"/>
                  <a:chOff x="1888687" y="8212972"/>
                  <a:chExt cx="76343" cy="85806"/>
                </a:xfrm>
              </p:grpSpPr>
              <p:sp>
                <p:nvSpPr>
                  <p:cNvPr id="226" name="Google Shape;226;p2"/>
                  <p:cNvSpPr/>
                  <p:nvPr/>
                </p:nvSpPr>
                <p:spPr>
                  <a:xfrm>
                    <a:off x="1937994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27" name="Google Shape;227;p2"/>
                  <p:cNvSpPr/>
                  <p:nvPr/>
                </p:nvSpPr>
                <p:spPr>
                  <a:xfrm>
                    <a:off x="1888687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28" name="Google Shape;228;p2"/>
                <p:cNvGrpSpPr/>
                <p:nvPr/>
              </p:nvGrpSpPr>
              <p:grpSpPr>
                <a:xfrm>
                  <a:off x="2412024" y="8212972"/>
                  <a:ext cx="76343" cy="85806"/>
                  <a:chOff x="2412024" y="8212972"/>
                  <a:chExt cx="76343" cy="85806"/>
                </a:xfrm>
              </p:grpSpPr>
              <p:sp>
                <p:nvSpPr>
                  <p:cNvPr id="229" name="Google Shape;229;p2"/>
                  <p:cNvSpPr/>
                  <p:nvPr/>
                </p:nvSpPr>
                <p:spPr>
                  <a:xfrm>
                    <a:off x="2461319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2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0" name="Google Shape;230;p2"/>
                  <p:cNvSpPr/>
                  <p:nvPr/>
                </p:nvSpPr>
                <p:spPr>
                  <a:xfrm>
                    <a:off x="2412024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31" name="Google Shape;231;p2"/>
                <p:cNvGrpSpPr/>
                <p:nvPr/>
              </p:nvGrpSpPr>
              <p:grpSpPr>
                <a:xfrm>
                  <a:off x="2935345" y="8212972"/>
                  <a:ext cx="76343" cy="85806"/>
                  <a:chOff x="2935345" y="8212972"/>
                  <a:chExt cx="76343" cy="85806"/>
                </a:xfrm>
              </p:grpSpPr>
              <p:sp>
                <p:nvSpPr>
                  <p:cNvPr id="232" name="Google Shape;232;p2"/>
                  <p:cNvSpPr/>
                  <p:nvPr/>
                </p:nvSpPr>
                <p:spPr>
                  <a:xfrm>
                    <a:off x="2984652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3" name="Google Shape;233;p2"/>
                  <p:cNvSpPr/>
                  <p:nvPr/>
                </p:nvSpPr>
                <p:spPr>
                  <a:xfrm>
                    <a:off x="2935345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34" name="Google Shape;234;p2"/>
                <p:cNvGrpSpPr/>
                <p:nvPr/>
              </p:nvGrpSpPr>
              <p:grpSpPr>
                <a:xfrm>
                  <a:off x="3458587" y="8212931"/>
                  <a:ext cx="76421" cy="85826"/>
                  <a:chOff x="3458587" y="8212931"/>
                  <a:chExt cx="76421" cy="85826"/>
                </a:xfrm>
              </p:grpSpPr>
              <p:sp>
                <p:nvSpPr>
                  <p:cNvPr id="235" name="Google Shape;235;p2"/>
                  <p:cNvSpPr/>
                  <p:nvPr/>
                </p:nvSpPr>
                <p:spPr>
                  <a:xfrm>
                    <a:off x="3507977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1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6" name="Google Shape;236;p2"/>
                  <p:cNvSpPr/>
                  <p:nvPr/>
                </p:nvSpPr>
                <p:spPr>
                  <a:xfrm>
                    <a:off x="3458587" y="8212931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237" name="Google Shape;237;p2"/>
              <p:cNvGrpSpPr/>
              <p:nvPr/>
            </p:nvGrpSpPr>
            <p:grpSpPr>
              <a:xfrm>
                <a:off x="-728044" y="8779192"/>
                <a:ext cx="4263052" cy="85846"/>
                <a:chOff x="-728044" y="8779192"/>
                <a:chExt cx="4263052" cy="85846"/>
              </a:xfrm>
            </p:grpSpPr>
            <p:grpSp>
              <p:nvGrpSpPr>
                <p:cNvPr id="238" name="Google Shape;238;p2"/>
                <p:cNvGrpSpPr/>
                <p:nvPr/>
              </p:nvGrpSpPr>
              <p:grpSpPr>
                <a:xfrm>
                  <a:off x="-728044" y="8779192"/>
                  <a:ext cx="76423" cy="85826"/>
                  <a:chOff x="-728044" y="8779192"/>
                  <a:chExt cx="76423" cy="85826"/>
                </a:xfrm>
              </p:grpSpPr>
              <p:sp>
                <p:nvSpPr>
                  <p:cNvPr id="239" name="Google Shape;239;p2"/>
                  <p:cNvSpPr/>
                  <p:nvPr/>
                </p:nvSpPr>
                <p:spPr>
                  <a:xfrm>
                    <a:off x="-678650" y="8781251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0" name="Google Shape;240;p2"/>
                  <p:cNvSpPr/>
                  <p:nvPr/>
                </p:nvSpPr>
                <p:spPr>
                  <a:xfrm>
                    <a:off x="-728044" y="8779192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41" name="Google Shape;241;p2"/>
                <p:cNvGrpSpPr/>
                <p:nvPr/>
              </p:nvGrpSpPr>
              <p:grpSpPr>
                <a:xfrm>
                  <a:off x="-204628" y="8779232"/>
                  <a:ext cx="76343" cy="85806"/>
                  <a:chOff x="-204628" y="8779232"/>
                  <a:chExt cx="76343" cy="85806"/>
                </a:xfrm>
              </p:grpSpPr>
              <p:sp>
                <p:nvSpPr>
                  <p:cNvPr id="242" name="Google Shape;242;p2"/>
                  <p:cNvSpPr/>
                  <p:nvPr/>
                </p:nvSpPr>
                <p:spPr>
                  <a:xfrm>
                    <a:off x="-155321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3" name="Google Shape;243;p2"/>
                  <p:cNvSpPr/>
                  <p:nvPr/>
                </p:nvSpPr>
                <p:spPr>
                  <a:xfrm>
                    <a:off x="-204628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44" name="Google Shape;244;p2"/>
                <p:cNvGrpSpPr/>
                <p:nvPr/>
              </p:nvGrpSpPr>
              <p:grpSpPr>
                <a:xfrm>
                  <a:off x="318707" y="8779232"/>
                  <a:ext cx="76343" cy="85806"/>
                  <a:chOff x="318707" y="8779232"/>
                  <a:chExt cx="76343" cy="85806"/>
                </a:xfrm>
              </p:grpSpPr>
              <p:sp>
                <p:nvSpPr>
                  <p:cNvPr id="245" name="Google Shape;245;p2"/>
                  <p:cNvSpPr/>
                  <p:nvPr/>
                </p:nvSpPr>
                <p:spPr>
                  <a:xfrm>
                    <a:off x="368008" y="8781251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6" name="Google Shape;246;p2"/>
                  <p:cNvSpPr/>
                  <p:nvPr/>
                </p:nvSpPr>
                <p:spPr>
                  <a:xfrm>
                    <a:off x="318707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47" name="Google Shape;247;p2"/>
                <p:cNvGrpSpPr/>
                <p:nvPr/>
              </p:nvGrpSpPr>
              <p:grpSpPr>
                <a:xfrm>
                  <a:off x="842029" y="8779232"/>
                  <a:ext cx="76343" cy="85806"/>
                  <a:chOff x="842029" y="8779232"/>
                  <a:chExt cx="76343" cy="85806"/>
                </a:xfrm>
              </p:grpSpPr>
              <p:sp>
                <p:nvSpPr>
                  <p:cNvPr id="248" name="Google Shape;248;p2"/>
                  <p:cNvSpPr/>
                  <p:nvPr/>
                </p:nvSpPr>
                <p:spPr>
                  <a:xfrm>
                    <a:off x="891336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9" name="Google Shape;249;p2"/>
                  <p:cNvSpPr/>
                  <p:nvPr/>
                </p:nvSpPr>
                <p:spPr>
                  <a:xfrm>
                    <a:off x="842029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50" name="Google Shape;250;p2"/>
                <p:cNvGrpSpPr/>
                <p:nvPr/>
              </p:nvGrpSpPr>
              <p:grpSpPr>
                <a:xfrm>
                  <a:off x="1365365" y="8779232"/>
                  <a:ext cx="76343" cy="85806"/>
                  <a:chOff x="1365365" y="8779232"/>
                  <a:chExt cx="76343" cy="85806"/>
                </a:xfrm>
              </p:grpSpPr>
              <p:sp>
                <p:nvSpPr>
                  <p:cNvPr id="251" name="Google Shape;251;p2"/>
                  <p:cNvSpPr/>
                  <p:nvPr/>
                </p:nvSpPr>
                <p:spPr>
                  <a:xfrm>
                    <a:off x="1414661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2" name="Google Shape;252;p2"/>
                  <p:cNvSpPr/>
                  <p:nvPr/>
                </p:nvSpPr>
                <p:spPr>
                  <a:xfrm>
                    <a:off x="1365365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53" name="Google Shape;253;p2"/>
                <p:cNvGrpSpPr/>
                <p:nvPr/>
              </p:nvGrpSpPr>
              <p:grpSpPr>
                <a:xfrm>
                  <a:off x="1888687" y="8779232"/>
                  <a:ext cx="76343" cy="85806"/>
                  <a:chOff x="1888687" y="8779232"/>
                  <a:chExt cx="76343" cy="85806"/>
                </a:xfrm>
              </p:grpSpPr>
              <p:sp>
                <p:nvSpPr>
                  <p:cNvPr id="254" name="Google Shape;254;p2"/>
                  <p:cNvSpPr/>
                  <p:nvPr/>
                </p:nvSpPr>
                <p:spPr>
                  <a:xfrm>
                    <a:off x="1937994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5" name="Google Shape;255;p2"/>
                  <p:cNvSpPr/>
                  <p:nvPr/>
                </p:nvSpPr>
                <p:spPr>
                  <a:xfrm>
                    <a:off x="1888687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56" name="Google Shape;256;p2"/>
                <p:cNvGrpSpPr/>
                <p:nvPr/>
              </p:nvGrpSpPr>
              <p:grpSpPr>
                <a:xfrm>
                  <a:off x="2412024" y="8779232"/>
                  <a:ext cx="76343" cy="85806"/>
                  <a:chOff x="2412024" y="8779232"/>
                  <a:chExt cx="76343" cy="85806"/>
                </a:xfrm>
              </p:grpSpPr>
              <p:sp>
                <p:nvSpPr>
                  <p:cNvPr id="257" name="Google Shape;257;p2"/>
                  <p:cNvSpPr/>
                  <p:nvPr/>
                </p:nvSpPr>
                <p:spPr>
                  <a:xfrm>
                    <a:off x="2461319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8" name="Google Shape;258;p2"/>
                  <p:cNvSpPr/>
                  <p:nvPr/>
                </p:nvSpPr>
                <p:spPr>
                  <a:xfrm>
                    <a:off x="2412024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59" name="Google Shape;259;p2"/>
                <p:cNvGrpSpPr/>
                <p:nvPr/>
              </p:nvGrpSpPr>
              <p:grpSpPr>
                <a:xfrm>
                  <a:off x="2935345" y="8779232"/>
                  <a:ext cx="76343" cy="85806"/>
                  <a:chOff x="2935345" y="8779232"/>
                  <a:chExt cx="76343" cy="85806"/>
                </a:xfrm>
              </p:grpSpPr>
              <p:sp>
                <p:nvSpPr>
                  <p:cNvPr id="260" name="Google Shape;260;p2"/>
                  <p:cNvSpPr/>
                  <p:nvPr/>
                </p:nvSpPr>
                <p:spPr>
                  <a:xfrm>
                    <a:off x="2984652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1" name="Google Shape;261;p2"/>
                  <p:cNvSpPr/>
                  <p:nvPr/>
                </p:nvSpPr>
                <p:spPr>
                  <a:xfrm>
                    <a:off x="2935345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62" name="Google Shape;262;p2"/>
                <p:cNvGrpSpPr/>
                <p:nvPr/>
              </p:nvGrpSpPr>
              <p:grpSpPr>
                <a:xfrm>
                  <a:off x="3458587" y="8779192"/>
                  <a:ext cx="76421" cy="85826"/>
                  <a:chOff x="3458587" y="8779192"/>
                  <a:chExt cx="76421" cy="85826"/>
                </a:xfrm>
              </p:grpSpPr>
              <p:sp>
                <p:nvSpPr>
                  <p:cNvPr id="263" name="Google Shape;263;p2"/>
                  <p:cNvSpPr/>
                  <p:nvPr/>
                </p:nvSpPr>
                <p:spPr>
                  <a:xfrm>
                    <a:off x="3507977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4" name="Google Shape;264;p2"/>
                  <p:cNvSpPr/>
                  <p:nvPr/>
                </p:nvSpPr>
                <p:spPr>
                  <a:xfrm>
                    <a:off x="3458587" y="8779192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265" name="Google Shape;265;p2"/>
              <p:cNvGrpSpPr/>
              <p:nvPr/>
            </p:nvGrpSpPr>
            <p:grpSpPr>
              <a:xfrm>
                <a:off x="-728044" y="9345437"/>
                <a:ext cx="4263052" cy="85848"/>
                <a:chOff x="-728044" y="9345437"/>
                <a:chExt cx="4263052" cy="85848"/>
              </a:xfrm>
            </p:grpSpPr>
            <p:grpSp>
              <p:nvGrpSpPr>
                <p:cNvPr id="266" name="Google Shape;266;p2"/>
                <p:cNvGrpSpPr/>
                <p:nvPr/>
              </p:nvGrpSpPr>
              <p:grpSpPr>
                <a:xfrm>
                  <a:off x="-728044" y="9345437"/>
                  <a:ext cx="76423" cy="85826"/>
                  <a:chOff x="-728044" y="9345437"/>
                  <a:chExt cx="76423" cy="85826"/>
                </a:xfrm>
              </p:grpSpPr>
              <p:sp>
                <p:nvSpPr>
                  <p:cNvPr id="267" name="Google Shape;267;p2"/>
                  <p:cNvSpPr/>
                  <p:nvPr/>
                </p:nvSpPr>
                <p:spPr>
                  <a:xfrm>
                    <a:off x="-678650" y="9347497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8" name="Google Shape;268;p2"/>
                  <p:cNvSpPr/>
                  <p:nvPr/>
                </p:nvSpPr>
                <p:spPr>
                  <a:xfrm>
                    <a:off x="-728044" y="9345437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603" y="68085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69" name="Google Shape;269;p2"/>
                <p:cNvGrpSpPr/>
                <p:nvPr/>
              </p:nvGrpSpPr>
              <p:grpSpPr>
                <a:xfrm>
                  <a:off x="-204628" y="9345478"/>
                  <a:ext cx="76343" cy="85807"/>
                  <a:chOff x="-204628" y="9345478"/>
                  <a:chExt cx="76343" cy="85807"/>
                </a:xfrm>
              </p:grpSpPr>
              <p:sp>
                <p:nvSpPr>
                  <p:cNvPr id="270" name="Google Shape;270;p2"/>
                  <p:cNvSpPr/>
                  <p:nvPr/>
                </p:nvSpPr>
                <p:spPr>
                  <a:xfrm>
                    <a:off x="-155321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1" name="Google Shape;271;p2"/>
                  <p:cNvSpPr/>
                  <p:nvPr/>
                </p:nvSpPr>
                <p:spPr>
                  <a:xfrm>
                    <a:off x="-204628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72" name="Google Shape;272;p2"/>
                <p:cNvGrpSpPr/>
                <p:nvPr/>
              </p:nvGrpSpPr>
              <p:grpSpPr>
                <a:xfrm>
                  <a:off x="318707" y="9345478"/>
                  <a:ext cx="76343" cy="85807"/>
                  <a:chOff x="318707" y="9345478"/>
                  <a:chExt cx="76343" cy="85807"/>
                </a:xfrm>
              </p:grpSpPr>
              <p:sp>
                <p:nvSpPr>
                  <p:cNvPr id="273" name="Google Shape;273;p2"/>
                  <p:cNvSpPr/>
                  <p:nvPr/>
                </p:nvSpPr>
                <p:spPr>
                  <a:xfrm>
                    <a:off x="368008" y="9347497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4" name="Google Shape;274;p2"/>
                  <p:cNvSpPr/>
                  <p:nvPr/>
                </p:nvSpPr>
                <p:spPr>
                  <a:xfrm>
                    <a:off x="318707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75" name="Google Shape;275;p2"/>
                <p:cNvGrpSpPr/>
                <p:nvPr/>
              </p:nvGrpSpPr>
              <p:grpSpPr>
                <a:xfrm>
                  <a:off x="842029" y="9345478"/>
                  <a:ext cx="76343" cy="85807"/>
                  <a:chOff x="842029" y="9345478"/>
                  <a:chExt cx="76343" cy="85807"/>
                </a:xfrm>
              </p:grpSpPr>
              <p:sp>
                <p:nvSpPr>
                  <p:cNvPr id="276" name="Google Shape;276;p2"/>
                  <p:cNvSpPr/>
                  <p:nvPr/>
                </p:nvSpPr>
                <p:spPr>
                  <a:xfrm>
                    <a:off x="891336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7" name="Google Shape;277;p2"/>
                  <p:cNvSpPr/>
                  <p:nvPr/>
                </p:nvSpPr>
                <p:spPr>
                  <a:xfrm>
                    <a:off x="842029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78" name="Google Shape;278;p2"/>
                <p:cNvGrpSpPr/>
                <p:nvPr/>
              </p:nvGrpSpPr>
              <p:grpSpPr>
                <a:xfrm>
                  <a:off x="1365365" y="9345478"/>
                  <a:ext cx="76343" cy="85807"/>
                  <a:chOff x="1365365" y="9345478"/>
                  <a:chExt cx="76343" cy="85807"/>
                </a:xfrm>
              </p:grpSpPr>
              <p:sp>
                <p:nvSpPr>
                  <p:cNvPr id="279" name="Google Shape;279;p2"/>
                  <p:cNvSpPr/>
                  <p:nvPr/>
                </p:nvSpPr>
                <p:spPr>
                  <a:xfrm>
                    <a:off x="1414661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0" name="Google Shape;280;p2"/>
                  <p:cNvSpPr/>
                  <p:nvPr/>
                </p:nvSpPr>
                <p:spPr>
                  <a:xfrm>
                    <a:off x="1365365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81" name="Google Shape;281;p2"/>
                <p:cNvGrpSpPr/>
                <p:nvPr/>
              </p:nvGrpSpPr>
              <p:grpSpPr>
                <a:xfrm>
                  <a:off x="1888687" y="9345478"/>
                  <a:ext cx="76343" cy="85807"/>
                  <a:chOff x="1888687" y="9345478"/>
                  <a:chExt cx="76343" cy="85807"/>
                </a:xfrm>
              </p:grpSpPr>
              <p:sp>
                <p:nvSpPr>
                  <p:cNvPr id="282" name="Google Shape;282;p2"/>
                  <p:cNvSpPr/>
                  <p:nvPr/>
                </p:nvSpPr>
                <p:spPr>
                  <a:xfrm>
                    <a:off x="1937994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3" name="Google Shape;283;p2"/>
                  <p:cNvSpPr/>
                  <p:nvPr/>
                </p:nvSpPr>
                <p:spPr>
                  <a:xfrm>
                    <a:off x="1888687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84" name="Google Shape;284;p2"/>
                <p:cNvGrpSpPr/>
                <p:nvPr/>
              </p:nvGrpSpPr>
              <p:grpSpPr>
                <a:xfrm>
                  <a:off x="2412024" y="9345478"/>
                  <a:ext cx="76343" cy="85807"/>
                  <a:chOff x="2412024" y="9345478"/>
                  <a:chExt cx="76343" cy="85807"/>
                </a:xfrm>
              </p:grpSpPr>
              <p:sp>
                <p:nvSpPr>
                  <p:cNvPr id="285" name="Google Shape;285;p2"/>
                  <p:cNvSpPr/>
                  <p:nvPr/>
                </p:nvSpPr>
                <p:spPr>
                  <a:xfrm>
                    <a:off x="2461319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6" name="Google Shape;286;p2"/>
                  <p:cNvSpPr/>
                  <p:nvPr/>
                </p:nvSpPr>
                <p:spPr>
                  <a:xfrm>
                    <a:off x="2412024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87" name="Google Shape;287;p2"/>
                <p:cNvGrpSpPr/>
                <p:nvPr/>
              </p:nvGrpSpPr>
              <p:grpSpPr>
                <a:xfrm>
                  <a:off x="2935345" y="9345478"/>
                  <a:ext cx="76343" cy="85807"/>
                  <a:chOff x="2935345" y="9345478"/>
                  <a:chExt cx="76343" cy="85807"/>
                </a:xfrm>
              </p:grpSpPr>
              <p:sp>
                <p:nvSpPr>
                  <p:cNvPr id="288" name="Google Shape;288;p2"/>
                  <p:cNvSpPr/>
                  <p:nvPr/>
                </p:nvSpPr>
                <p:spPr>
                  <a:xfrm>
                    <a:off x="2984652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9" name="Google Shape;289;p2"/>
                  <p:cNvSpPr/>
                  <p:nvPr/>
                </p:nvSpPr>
                <p:spPr>
                  <a:xfrm>
                    <a:off x="2935345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90" name="Google Shape;290;p2"/>
                <p:cNvGrpSpPr/>
                <p:nvPr/>
              </p:nvGrpSpPr>
              <p:grpSpPr>
                <a:xfrm>
                  <a:off x="3458587" y="9345437"/>
                  <a:ext cx="76421" cy="85826"/>
                  <a:chOff x="3458587" y="9345437"/>
                  <a:chExt cx="76421" cy="85826"/>
                </a:xfrm>
              </p:grpSpPr>
              <p:sp>
                <p:nvSpPr>
                  <p:cNvPr id="291" name="Google Shape;291;p2"/>
                  <p:cNvSpPr/>
                  <p:nvPr/>
                </p:nvSpPr>
                <p:spPr>
                  <a:xfrm>
                    <a:off x="3507977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92" name="Google Shape;292;p2"/>
                  <p:cNvSpPr/>
                  <p:nvPr/>
                </p:nvSpPr>
                <p:spPr>
                  <a:xfrm>
                    <a:off x="3458587" y="9345437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588" y="68085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293" name="Google Shape;293;p2"/>
              <p:cNvGrpSpPr/>
              <p:nvPr/>
            </p:nvGrpSpPr>
            <p:grpSpPr>
              <a:xfrm>
                <a:off x="-204628" y="9911683"/>
                <a:ext cx="3739636" cy="85846"/>
                <a:chOff x="-204628" y="9911683"/>
                <a:chExt cx="3739636" cy="85846"/>
              </a:xfrm>
            </p:grpSpPr>
            <p:grpSp>
              <p:nvGrpSpPr>
                <p:cNvPr id="294" name="Google Shape;294;p2"/>
                <p:cNvGrpSpPr/>
                <p:nvPr/>
              </p:nvGrpSpPr>
              <p:grpSpPr>
                <a:xfrm>
                  <a:off x="-204628" y="9911723"/>
                  <a:ext cx="76343" cy="85806"/>
                  <a:chOff x="-204628" y="9911723"/>
                  <a:chExt cx="76343" cy="85806"/>
                </a:xfrm>
              </p:grpSpPr>
              <p:sp>
                <p:nvSpPr>
                  <p:cNvPr id="295" name="Google Shape;295;p2"/>
                  <p:cNvSpPr/>
                  <p:nvPr/>
                </p:nvSpPr>
                <p:spPr>
                  <a:xfrm>
                    <a:off x="-155321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96" name="Google Shape;296;p2"/>
                  <p:cNvSpPr/>
                  <p:nvPr/>
                </p:nvSpPr>
                <p:spPr>
                  <a:xfrm>
                    <a:off x="-204628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297" name="Google Shape;297;p2"/>
                <p:cNvGrpSpPr/>
                <p:nvPr/>
              </p:nvGrpSpPr>
              <p:grpSpPr>
                <a:xfrm>
                  <a:off x="318707" y="9911723"/>
                  <a:ext cx="76343" cy="85806"/>
                  <a:chOff x="318707" y="9911723"/>
                  <a:chExt cx="76343" cy="85806"/>
                </a:xfrm>
              </p:grpSpPr>
              <p:sp>
                <p:nvSpPr>
                  <p:cNvPr id="298" name="Google Shape;298;p2"/>
                  <p:cNvSpPr/>
                  <p:nvPr/>
                </p:nvSpPr>
                <p:spPr>
                  <a:xfrm>
                    <a:off x="368008" y="9913742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99" name="Google Shape;299;p2"/>
                  <p:cNvSpPr/>
                  <p:nvPr/>
                </p:nvSpPr>
                <p:spPr>
                  <a:xfrm>
                    <a:off x="318707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00" name="Google Shape;300;p2"/>
                <p:cNvGrpSpPr/>
                <p:nvPr/>
              </p:nvGrpSpPr>
              <p:grpSpPr>
                <a:xfrm>
                  <a:off x="842029" y="9911723"/>
                  <a:ext cx="76343" cy="85806"/>
                  <a:chOff x="842029" y="9911723"/>
                  <a:chExt cx="76343" cy="85806"/>
                </a:xfrm>
              </p:grpSpPr>
              <p:sp>
                <p:nvSpPr>
                  <p:cNvPr id="301" name="Google Shape;301;p2"/>
                  <p:cNvSpPr/>
                  <p:nvPr/>
                </p:nvSpPr>
                <p:spPr>
                  <a:xfrm>
                    <a:off x="891336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02" name="Google Shape;302;p2"/>
                  <p:cNvSpPr/>
                  <p:nvPr/>
                </p:nvSpPr>
                <p:spPr>
                  <a:xfrm>
                    <a:off x="842029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03" name="Google Shape;303;p2"/>
                <p:cNvGrpSpPr/>
                <p:nvPr/>
              </p:nvGrpSpPr>
              <p:grpSpPr>
                <a:xfrm>
                  <a:off x="1365365" y="9911723"/>
                  <a:ext cx="76343" cy="85806"/>
                  <a:chOff x="1365365" y="9911723"/>
                  <a:chExt cx="76343" cy="85806"/>
                </a:xfrm>
              </p:grpSpPr>
              <p:sp>
                <p:nvSpPr>
                  <p:cNvPr id="304" name="Google Shape;304;p2"/>
                  <p:cNvSpPr/>
                  <p:nvPr/>
                </p:nvSpPr>
                <p:spPr>
                  <a:xfrm>
                    <a:off x="1414661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05" name="Google Shape;305;p2"/>
                  <p:cNvSpPr/>
                  <p:nvPr/>
                </p:nvSpPr>
                <p:spPr>
                  <a:xfrm>
                    <a:off x="1365365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06" name="Google Shape;306;p2"/>
                <p:cNvGrpSpPr/>
                <p:nvPr/>
              </p:nvGrpSpPr>
              <p:grpSpPr>
                <a:xfrm>
                  <a:off x="1888687" y="9911723"/>
                  <a:ext cx="76343" cy="85806"/>
                  <a:chOff x="1888687" y="9911723"/>
                  <a:chExt cx="76343" cy="85806"/>
                </a:xfrm>
              </p:grpSpPr>
              <p:sp>
                <p:nvSpPr>
                  <p:cNvPr id="307" name="Google Shape;307;p2"/>
                  <p:cNvSpPr/>
                  <p:nvPr/>
                </p:nvSpPr>
                <p:spPr>
                  <a:xfrm>
                    <a:off x="1937994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08" name="Google Shape;308;p2"/>
                  <p:cNvSpPr/>
                  <p:nvPr/>
                </p:nvSpPr>
                <p:spPr>
                  <a:xfrm>
                    <a:off x="1888687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09" name="Google Shape;309;p2"/>
                <p:cNvGrpSpPr/>
                <p:nvPr/>
              </p:nvGrpSpPr>
              <p:grpSpPr>
                <a:xfrm>
                  <a:off x="2412024" y="9911723"/>
                  <a:ext cx="76343" cy="85806"/>
                  <a:chOff x="2412024" y="9911723"/>
                  <a:chExt cx="76343" cy="85806"/>
                </a:xfrm>
              </p:grpSpPr>
              <p:sp>
                <p:nvSpPr>
                  <p:cNvPr id="310" name="Google Shape;310;p2"/>
                  <p:cNvSpPr/>
                  <p:nvPr/>
                </p:nvSpPr>
                <p:spPr>
                  <a:xfrm>
                    <a:off x="2461319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11" name="Google Shape;311;p2"/>
                  <p:cNvSpPr/>
                  <p:nvPr/>
                </p:nvSpPr>
                <p:spPr>
                  <a:xfrm>
                    <a:off x="2412024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12" name="Google Shape;312;p2"/>
                <p:cNvGrpSpPr/>
                <p:nvPr/>
              </p:nvGrpSpPr>
              <p:grpSpPr>
                <a:xfrm>
                  <a:off x="2935345" y="9911723"/>
                  <a:ext cx="76343" cy="85806"/>
                  <a:chOff x="2935345" y="9911723"/>
                  <a:chExt cx="76343" cy="85806"/>
                </a:xfrm>
              </p:grpSpPr>
              <p:sp>
                <p:nvSpPr>
                  <p:cNvPr id="313" name="Google Shape;313;p2"/>
                  <p:cNvSpPr/>
                  <p:nvPr/>
                </p:nvSpPr>
                <p:spPr>
                  <a:xfrm>
                    <a:off x="2984652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14" name="Google Shape;314;p2"/>
                  <p:cNvSpPr/>
                  <p:nvPr/>
                </p:nvSpPr>
                <p:spPr>
                  <a:xfrm>
                    <a:off x="2935345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15" name="Google Shape;315;p2"/>
                <p:cNvGrpSpPr/>
                <p:nvPr/>
              </p:nvGrpSpPr>
              <p:grpSpPr>
                <a:xfrm>
                  <a:off x="3458587" y="9911683"/>
                  <a:ext cx="76421" cy="85826"/>
                  <a:chOff x="3458587" y="9911683"/>
                  <a:chExt cx="76421" cy="85826"/>
                </a:xfrm>
              </p:grpSpPr>
              <p:sp>
                <p:nvSpPr>
                  <p:cNvPr id="316" name="Google Shape;316;p2"/>
                  <p:cNvSpPr/>
                  <p:nvPr/>
                </p:nvSpPr>
                <p:spPr>
                  <a:xfrm>
                    <a:off x="3507977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17" name="Google Shape;317;p2"/>
                  <p:cNvSpPr/>
                  <p:nvPr/>
                </p:nvSpPr>
                <p:spPr>
                  <a:xfrm>
                    <a:off x="3458587" y="9911683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1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70"/>
                          <a:pt x="76277" y="42291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318" name="Google Shape;318;p2"/>
              <p:cNvGrpSpPr/>
              <p:nvPr/>
            </p:nvGrpSpPr>
            <p:grpSpPr>
              <a:xfrm>
                <a:off x="318707" y="10477943"/>
                <a:ext cx="3216298" cy="85833"/>
                <a:chOff x="318707" y="10477943"/>
                <a:chExt cx="3216298" cy="85833"/>
              </a:xfrm>
            </p:grpSpPr>
            <p:grpSp>
              <p:nvGrpSpPr>
                <p:cNvPr id="319" name="Google Shape;319;p2"/>
                <p:cNvGrpSpPr/>
                <p:nvPr/>
              </p:nvGrpSpPr>
              <p:grpSpPr>
                <a:xfrm>
                  <a:off x="318707" y="10477969"/>
                  <a:ext cx="76343" cy="85807"/>
                  <a:chOff x="318707" y="10477969"/>
                  <a:chExt cx="76343" cy="85807"/>
                </a:xfrm>
              </p:grpSpPr>
              <p:sp>
                <p:nvSpPr>
                  <p:cNvPr id="320" name="Google Shape;320;p2"/>
                  <p:cNvSpPr/>
                  <p:nvPr/>
                </p:nvSpPr>
                <p:spPr>
                  <a:xfrm>
                    <a:off x="368008" y="10479999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4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21" name="Google Shape;321;p2"/>
                  <p:cNvSpPr/>
                  <p:nvPr/>
                </p:nvSpPr>
                <p:spPr>
                  <a:xfrm>
                    <a:off x="318707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2" name="Google Shape;322;p2"/>
                <p:cNvGrpSpPr/>
                <p:nvPr/>
              </p:nvGrpSpPr>
              <p:grpSpPr>
                <a:xfrm>
                  <a:off x="842029" y="10477969"/>
                  <a:ext cx="76343" cy="85807"/>
                  <a:chOff x="842029" y="10477969"/>
                  <a:chExt cx="76343" cy="85807"/>
                </a:xfrm>
              </p:grpSpPr>
              <p:sp>
                <p:nvSpPr>
                  <p:cNvPr id="323" name="Google Shape;323;p2"/>
                  <p:cNvSpPr/>
                  <p:nvPr/>
                </p:nvSpPr>
                <p:spPr>
                  <a:xfrm>
                    <a:off x="891336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24" name="Google Shape;324;p2"/>
                  <p:cNvSpPr/>
                  <p:nvPr/>
                </p:nvSpPr>
                <p:spPr>
                  <a:xfrm>
                    <a:off x="842029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5" name="Google Shape;325;p2"/>
                <p:cNvGrpSpPr/>
                <p:nvPr/>
              </p:nvGrpSpPr>
              <p:grpSpPr>
                <a:xfrm>
                  <a:off x="1365365" y="10477969"/>
                  <a:ext cx="76343" cy="85807"/>
                  <a:chOff x="1365365" y="10477969"/>
                  <a:chExt cx="76343" cy="85807"/>
                </a:xfrm>
              </p:grpSpPr>
              <p:sp>
                <p:nvSpPr>
                  <p:cNvPr id="326" name="Google Shape;326;p2"/>
                  <p:cNvSpPr/>
                  <p:nvPr/>
                </p:nvSpPr>
                <p:spPr>
                  <a:xfrm>
                    <a:off x="1414661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27" name="Google Shape;327;p2"/>
                  <p:cNvSpPr/>
                  <p:nvPr/>
                </p:nvSpPr>
                <p:spPr>
                  <a:xfrm>
                    <a:off x="1365365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28" name="Google Shape;328;p2"/>
                <p:cNvGrpSpPr/>
                <p:nvPr/>
              </p:nvGrpSpPr>
              <p:grpSpPr>
                <a:xfrm>
                  <a:off x="1888687" y="10477969"/>
                  <a:ext cx="76343" cy="85807"/>
                  <a:chOff x="1888687" y="10477969"/>
                  <a:chExt cx="76343" cy="85807"/>
                </a:xfrm>
              </p:grpSpPr>
              <p:sp>
                <p:nvSpPr>
                  <p:cNvPr id="329" name="Google Shape;329;p2"/>
                  <p:cNvSpPr/>
                  <p:nvPr/>
                </p:nvSpPr>
                <p:spPr>
                  <a:xfrm>
                    <a:off x="1937994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0" name="Google Shape;330;p2"/>
                  <p:cNvSpPr/>
                  <p:nvPr/>
                </p:nvSpPr>
                <p:spPr>
                  <a:xfrm>
                    <a:off x="1888687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1" name="Google Shape;331;p2"/>
                <p:cNvGrpSpPr/>
                <p:nvPr/>
              </p:nvGrpSpPr>
              <p:grpSpPr>
                <a:xfrm>
                  <a:off x="2412024" y="10477969"/>
                  <a:ext cx="76343" cy="85807"/>
                  <a:chOff x="2412024" y="10477969"/>
                  <a:chExt cx="76343" cy="85807"/>
                </a:xfrm>
              </p:grpSpPr>
              <p:sp>
                <p:nvSpPr>
                  <p:cNvPr id="332" name="Google Shape;332;p2"/>
                  <p:cNvSpPr/>
                  <p:nvPr/>
                </p:nvSpPr>
                <p:spPr>
                  <a:xfrm>
                    <a:off x="2461319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3" name="Google Shape;333;p2"/>
                  <p:cNvSpPr/>
                  <p:nvPr/>
                </p:nvSpPr>
                <p:spPr>
                  <a:xfrm>
                    <a:off x="2412024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4" name="Google Shape;334;p2"/>
                <p:cNvGrpSpPr/>
                <p:nvPr/>
              </p:nvGrpSpPr>
              <p:grpSpPr>
                <a:xfrm>
                  <a:off x="2935345" y="10477969"/>
                  <a:ext cx="76343" cy="85807"/>
                  <a:chOff x="2935345" y="10477969"/>
                  <a:chExt cx="76343" cy="85807"/>
                </a:xfrm>
              </p:grpSpPr>
              <p:sp>
                <p:nvSpPr>
                  <p:cNvPr id="335" name="Google Shape;335;p2"/>
                  <p:cNvSpPr/>
                  <p:nvPr/>
                </p:nvSpPr>
                <p:spPr>
                  <a:xfrm>
                    <a:off x="2984652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6" name="Google Shape;336;p2"/>
                  <p:cNvSpPr/>
                  <p:nvPr/>
                </p:nvSpPr>
                <p:spPr>
                  <a:xfrm>
                    <a:off x="2935345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337" name="Google Shape;337;p2"/>
                <p:cNvGrpSpPr/>
                <p:nvPr/>
              </p:nvGrpSpPr>
              <p:grpSpPr>
                <a:xfrm>
                  <a:off x="3458638" y="10477943"/>
                  <a:ext cx="76367" cy="85794"/>
                  <a:chOff x="3458638" y="10477943"/>
                  <a:chExt cx="76367" cy="85794"/>
                </a:xfrm>
              </p:grpSpPr>
              <p:sp>
                <p:nvSpPr>
                  <p:cNvPr id="338" name="Google Shape;338;p2"/>
                  <p:cNvSpPr/>
                  <p:nvPr/>
                </p:nvSpPr>
                <p:spPr>
                  <a:xfrm>
                    <a:off x="3507977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39" name="Google Shape;339;p2"/>
                  <p:cNvSpPr/>
                  <p:nvPr/>
                </p:nvSpPr>
                <p:spPr>
                  <a:xfrm>
                    <a:off x="3458638" y="10477943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9"/>
                          <a:pt x="18720" y="5796"/>
                        </a:cubicBezTo>
                        <a:cubicBezTo>
                          <a:pt x="-21972" y="33070"/>
                          <a:pt x="10880" y="100215"/>
                          <a:pt x="48835" y="83014"/>
                        </a:cubicBezTo>
                        <a:cubicBezTo>
                          <a:pt x="81508" y="67995"/>
                          <a:pt x="75808" y="36970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45725" tIns="22850" rIns="45725" bIns="2285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</p:grpSp>
        <p:sp>
          <p:nvSpPr>
            <p:cNvPr id="340" name="Google Shape;340;p2"/>
            <p:cNvSpPr/>
            <p:nvPr/>
          </p:nvSpPr>
          <p:spPr>
            <a:xfrm>
              <a:off x="-1094349" y="9542687"/>
              <a:ext cx="1371563" cy="1590568"/>
            </a:xfrm>
            <a:custGeom>
              <a:avLst/>
              <a:gdLst/>
              <a:ahLst/>
              <a:cxnLst/>
              <a:rect l="l" t="t" r="r" b="b"/>
              <a:pathLst>
                <a:path w="1371563" h="1590568" extrusionOk="0">
                  <a:moveTo>
                    <a:pt x="930478" y="1271610"/>
                  </a:moveTo>
                  <a:cubicBezTo>
                    <a:pt x="1022468" y="1360619"/>
                    <a:pt x="1122596" y="1440900"/>
                    <a:pt x="1229980" y="1510601"/>
                  </a:cubicBezTo>
                  <a:cubicBezTo>
                    <a:pt x="1284809" y="1546199"/>
                    <a:pt x="1337424" y="1577672"/>
                    <a:pt x="1371563" y="1590569"/>
                  </a:cubicBezTo>
                  <a:cubicBezTo>
                    <a:pt x="1257522" y="1467771"/>
                    <a:pt x="1222171" y="1284551"/>
                    <a:pt x="1166699" y="1118100"/>
                  </a:cubicBezTo>
                  <a:cubicBezTo>
                    <a:pt x="1098525" y="911732"/>
                    <a:pt x="1147250" y="714241"/>
                    <a:pt x="1088008" y="702046"/>
                  </a:cubicBezTo>
                  <a:cubicBezTo>
                    <a:pt x="606695" y="603637"/>
                    <a:pt x="222428" y="417802"/>
                    <a:pt x="0" y="0"/>
                  </a:cubicBezTo>
                  <a:cubicBezTo>
                    <a:pt x="12312" y="50229"/>
                    <a:pt x="30803" y="108258"/>
                    <a:pt x="55038" y="171383"/>
                  </a:cubicBezTo>
                  <a:cubicBezTo>
                    <a:pt x="158398" y="440608"/>
                    <a:pt x="321853" y="682753"/>
                    <a:pt x="529201" y="883352"/>
                  </a:cubicBezTo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41" name="Google Shape;341;p2"/>
          <p:cNvGrpSpPr/>
          <p:nvPr/>
        </p:nvGrpSpPr>
        <p:grpSpPr>
          <a:xfrm rot="5400000">
            <a:off x="3275308" y="-856580"/>
            <a:ext cx="5640267" cy="8571163"/>
            <a:chOff x="4912961" y="-1284870"/>
            <a:chExt cx="8460400" cy="12856745"/>
          </a:xfrm>
        </p:grpSpPr>
        <p:sp>
          <p:nvSpPr>
            <p:cNvPr id="342" name="Google Shape;342;p2"/>
            <p:cNvSpPr/>
            <p:nvPr/>
          </p:nvSpPr>
          <p:spPr>
            <a:xfrm>
              <a:off x="4912961" y="-1284870"/>
              <a:ext cx="8460400" cy="12856745"/>
            </a:xfrm>
            <a:custGeom>
              <a:avLst/>
              <a:gdLst/>
              <a:ahLst/>
              <a:cxnLst/>
              <a:rect l="l" t="t" r="r" b="b"/>
              <a:pathLst>
                <a:path w="8460400" h="12856745" extrusionOk="0">
                  <a:moveTo>
                    <a:pt x="8456599" y="12762068"/>
                  </a:moveTo>
                  <a:cubicBezTo>
                    <a:pt x="8459377" y="12809201"/>
                    <a:pt x="8871267" y="12789119"/>
                    <a:pt x="240256" y="12856746"/>
                  </a:cubicBezTo>
                  <a:cubicBezTo>
                    <a:pt x="85984" y="12856746"/>
                    <a:pt x="55711" y="1915009"/>
                    <a:pt x="0" y="243246"/>
                  </a:cubicBezTo>
                  <a:cubicBezTo>
                    <a:pt x="0" y="123164"/>
                    <a:pt x="1353212" y="163869"/>
                    <a:pt x="1801728" y="141807"/>
                  </a:cubicBezTo>
                  <a:cubicBezTo>
                    <a:pt x="4834599" y="-7332"/>
                    <a:pt x="6361477" y="-64004"/>
                    <a:pt x="8233756" y="96731"/>
                  </a:cubicBezTo>
                  <a:cubicBezTo>
                    <a:pt x="8366166" y="108096"/>
                    <a:pt x="8101141" y="4867048"/>
                    <a:pt x="8456599" y="127620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3" name="Google Shape;343;p2"/>
            <p:cNvSpPr/>
            <p:nvPr/>
          </p:nvSpPr>
          <p:spPr>
            <a:xfrm>
              <a:off x="5270554" y="-887966"/>
              <a:ext cx="7734236" cy="12062901"/>
            </a:xfrm>
            <a:custGeom>
              <a:avLst/>
              <a:gdLst/>
              <a:ahLst/>
              <a:cxnLst/>
              <a:rect l="l" t="t" r="r" b="b"/>
              <a:pathLst>
                <a:path w="7734236" h="12062901" extrusionOk="0">
                  <a:moveTo>
                    <a:pt x="0" y="169972"/>
                  </a:moveTo>
                  <a:cubicBezTo>
                    <a:pt x="302654" y="143513"/>
                    <a:pt x="613616" y="148090"/>
                    <a:pt x="961771" y="148732"/>
                  </a:cubicBezTo>
                  <a:cubicBezTo>
                    <a:pt x="2154332" y="148732"/>
                    <a:pt x="4940773" y="-125013"/>
                    <a:pt x="7563581" y="70255"/>
                  </a:cubicBezTo>
                  <a:cubicBezTo>
                    <a:pt x="7640074" y="5400843"/>
                    <a:pt x="7419005" y="5087473"/>
                    <a:pt x="7734237" y="12003966"/>
                  </a:cubicBezTo>
                  <a:cubicBezTo>
                    <a:pt x="4230062" y="12032277"/>
                    <a:pt x="4480889" y="12028729"/>
                    <a:pt x="190821" y="12062901"/>
                  </a:cubicBezTo>
                  <a:cubicBezTo>
                    <a:pt x="18879" y="6881838"/>
                    <a:pt x="55196" y="2342402"/>
                    <a:pt x="0" y="16997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4" name="Google Shape;344;p2"/>
            <p:cNvSpPr/>
            <p:nvPr/>
          </p:nvSpPr>
          <p:spPr>
            <a:xfrm>
              <a:off x="5274866" y="-892267"/>
              <a:ext cx="7718985" cy="12067386"/>
            </a:xfrm>
            <a:custGeom>
              <a:avLst/>
              <a:gdLst/>
              <a:ahLst/>
              <a:cxnLst/>
              <a:rect l="l" t="t" r="r" b="b"/>
              <a:pathLst>
                <a:path w="7718985" h="12067386" extrusionOk="0">
                  <a:moveTo>
                    <a:pt x="7666446" y="11762215"/>
                  </a:moveTo>
                  <a:cubicBezTo>
                    <a:pt x="7729128" y="11762215"/>
                    <a:pt x="7718917" y="11768335"/>
                    <a:pt x="7717553" y="11738302"/>
                  </a:cubicBezTo>
                  <a:cubicBezTo>
                    <a:pt x="7673108" y="11738353"/>
                    <a:pt x="7657110" y="11738302"/>
                    <a:pt x="7607984" y="11738379"/>
                  </a:cubicBezTo>
                  <a:cubicBezTo>
                    <a:pt x="7610324" y="11187518"/>
                    <a:pt x="7561712" y="11271190"/>
                    <a:pt x="7696077" y="11271499"/>
                  </a:cubicBezTo>
                  <a:cubicBezTo>
                    <a:pt x="7694739" y="11242546"/>
                    <a:pt x="7702018" y="11247585"/>
                    <a:pt x="7666446" y="11247585"/>
                  </a:cubicBezTo>
                  <a:cubicBezTo>
                    <a:pt x="7584603" y="11247585"/>
                    <a:pt x="7601168" y="11320663"/>
                    <a:pt x="7593889" y="10855789"/>
                  </a:cubicBezTo>
                  <a:cubicBezTo>
                    <a:pt x="7592526" y="10767566"/>
                    <a:pt x="7573981" y="10782454"/>
                    <a:pt x="7666446" y="10782454"/>
                  </a:cubicBezTo>
                  <a:cubicBezTo>
                    <a:pt x="7679153" y="10782454"/>
                    <a:pt x="7676709" y="10787263"/>
                    <a:pt x="7675706" y="10758592"/>
                  </a:cubicBezTo>
                  <a:cubicBezTo>
                    <a:pt x="7565236" y="10758592"/>
                    <a:pt x="7594995" y="10805416"/>
                    <a:pt x="7590262" y="10504542"/>
                  </a:cubicBezTo>
                  <a:cubicBezTo>
                    <a:pt x="7586095" y="10248462"/>
                    <a:pt x="7562226" y="10290323"/>
                    <a:pt x="7660428" y="10290349"/>
                  </a:cubicBezTo>
                  <a:cubicBezTo>
                    <a:pt x="7659450" y="10258439"/>
                    <a:pt x="7672902" y="10266641"/>
                    <a:pt x="7586378" y="10266359"/>
                  </a:cubicBezTo>
                  <a:cubicBezTo>
                    <a:pt x="7581337" y="9957437"/>
                    <a:pt x="7584938" y="10166050"/>
                    <a:pt x="7580282" y="9799633"/>
                  </a:cubicBezTo>
                  <a:cubicBezTo>
                    <a:pt x="7657881" y="9799452"/>
                    <a:pt x="7646231" y="9807501"/>
                    <a:pt x="7645330" y="9775668"/>
                  </a:cubicBezTo>
                  <a:cubicBezTo>
                    <a:pt x="7567577" y="9775694"/>
                    <a:pt x="7573106" y="9854377"/>
                    <a:pt x="7570920" y="9306962"/>
                  </a:cubicBezTo>
                  <a:cubicBezTo>
                    <a:pt x="7644738" y="9307785"/>
                    <a:pt x="7632599" y="9313339"/>
                    <a:pt x="7631801" y="9283485"/>
                  </a:cubicBezTo>
                  <a:cubicBezTo>
                    <a:pt x="7561661" y="9283254"/>
                    <a:pt x="7570843" y="9285183"/>
                    <a:pt x="7570818" y="9275977"/>
                  </a:cubicBezTo>
                  <a:cubicBezTo>
                    <a:pt x="7570483" y="9165821"/>
                    <a:pt x="7569994" y="9152398"/>
                    <a:pt x="7564696" y="8816297"/>
                  </a:cubicBezTo>
                  <a:cubicBezTo>
                    <a:pt x="7630052" y="8816991"/>
                    <a:pt x="7619300" y="8822597"/>
                    <a:pt x="7618478" y="8792795"/>
                  </a:cubicBezTo>
                  <a:cubicBezTo>
                    <a:pt x="7542602" y="8792487"/>
                    <a:pt x="7565236" y="8852039"/>
                    <a:pt x="7558111" y="8398453"/>
                  </a:cubicBezTo>
                  <a:cubicBezTo>
                    <a:pt x="7556723" y="8310307"/>
                    <a:pt x="7544479" y="8325581"/>
                    <a:pt x="7605412" y="8326249"/>
                  </a:cubicBezTo>
                  <a:cubicBezTo>
                    <a:pt x="7604537" y="8295753"/>
                    <a:pt x="7614336" y="8302928"/>
                    <a:pt x="7556646" y="8301488"/>
                  </a:cubicBezTo>
                  <a:cubicBezTo>
                    <a:pt x="7550627" y="7892874"/>
                    <a:pt x="7552427" y="7994725"/>
                    <a:pt x="7546332" y="7831907"/>
                  </a:cubicBezTo>
                  <a:cubicBezTo>
                    <a:pt x="7599342" y="7831599"/>
                    <a:pt x="7590648" y="7838001"/>
                    <a:pt x="7589671" y="7807839"/>
                  </a:cubicBezTo>
                  <a:cubicBezTo>
                    <a:pt x="7535066" y="7808020"/>
                    <a:pt x="7545019" y="7830416"/>
                    <a:pt x="7542911" y="7696449"/>
                  </a:cubicBezTo>
                  <a:cubicBezTo>
                    <a:pt x="7536274" y="7271327"/>
                    <a:pt x="7524495" y="7340754"/>
                    <a:pt x="7573646" y="7340060"/>
                  </a:cubicBezTo>
                  <a:cubicBezTo>
                    <a:pt x="7572540" y="7310129"/>
                    <a:pt x="7579665" y="7315915"/>
                    <a:pt x="7538024" y="7316712"/>
                  </a:cubicBezTo>
                  <a:cubicBezTo>
                    <a:pt x="7529536" y="6791616"/>
                    <a:pt x="7517550" y="6851298"/>
                    <a:pt x="7556954" y="6851195"/>
                  </a:cubicBezTo>
                  <a:cubicBezTo>
                    <a:pt x="7556183" y="6821136"/>
                    <a:pt x="7562252" y="6827255"/>
                    <a:pt x="7529536" y="6827332"/>
                  </a:cubicBezTo>
                  <a:cubicBezTo>
                    <a:pt x="7521022" y="6299820"/>
                    <a:pt x="7512792" y="6359553"/>
                    <a:pt x="7548929" y="6359244"/>
                  </a:cubicBezTo>
                  <a:cubicBezTo>
                    <a:pt x="7548672" y="6330547"/>
                    <a:pt x="7555385" y="6335253"/>
                    <a:pt x="7522463" y="6335588"/>
                  </a:cubicBezTo>
                  <a:cubicBezTo>
                    <a:pt x="7518939" y="6098355"/>
                    <a:pt x="7522977" y="6073978"/>
                    <a:pt x="7518321" y="5868399"/>
                  </a:cubicBezTo>
                  <a:cubicBezTo>
                    <a:pt x="7553919" y="5868399"/>
                    <a:pt x="7547901" y="5874570"/>
                    <a:pt x="7548055" y="5844511"/>
                  </a:cubicBezTo>
                  <a:cubicBezTo>
                    <a:pt x="7508291" y="5844537"/>
                    <a:pt x="7516727" y="5912421"/>
                    <a:pt x="7507905" y="5415122"/>
                  </a:cubicBezTo>
                  <a:cubicBezTo>
                    <a:pt x="7507082" y="5369300"/>
                    <a:pt x="7505667" y="5375317"/>
                    <a:pt x="7511840" y="5375368"/>
                  </a:cubicBezTo>
                  <a:cubicBezTo>
                    <a:pt x="7560298" y="5375831"/>
                    <a:pt x="7552067" y="5381900"/>
                    <a:pt x="7552453" y="5351840"/>
                  </a:cubicBezTo>
                  <a:cubicBezTo>
                    <a:pt x="7495868" y="5351429"/>
                    <a:pt x="7502555" y="5396222"/>
                    <a:pt x="7503970" y="5063927"/>
                  </a:cubicBezTo>
                  <a:cubicBezTo>
                    <a:pt x="7504638" y="4849656"/>
                    <a:pt x="7486017" y="4884909"/>
                    <a:pt x="7559551" y="4883392"/>
                  </a:cubicBezTo>
                  <a:cubicBezTo>
                    <a:pt x="7560040" y="4853462"/>
                    <a:pt x="7569583" y="4859041"/>
                    <a:pt x="7511660" y="4860713"/>
                  </a:cubicBezTo>
                  <a:cubicBezTo>
                    <a:pt x="7497900" y="4861098"/>
                    <a:pt x="7503507" y="4915945"/>
                    <a:pt x="7492369" y="4392984"/>
                  </a:cubicBezTo>
                  <a:cubicBezTo>
                    <a:pt x="7513898" y="4392598"/>
                    <a:pt x="7539001" y="4392110"/>
                    <a:pt x="7567345" y="4391776"/>
                  </a:cubicBezTo>
                  <a:cubicBezTo>
                    <a:pt x="7567782" y="4361871"/>
                    <a:pt x="7578868" y="4367502"/>
                    <a:pt x="7511763" y="4368762"/>
                  </a:cubicBezTo>
                  <a:cubicBezTo>
                    <a:pt x="7488255" y="4369174"/>
                    <a:pt x="7491907" y="4371334"/>
                    <a:pt x="7491726" y="4362282"/>
                  </a:cubicBezTo>
                  <a:cubicBezTo>
                    <a:pt x="7480358" y="3843666"/>
                    <a:pt x="7476628" y="3902242"/>
                    <a:pt x="7511866" y="3902602"/>
                  </a:cubicBezTo>
                  <a:cubicBezTo>
                    <a:pt x="7585632" y="3903502"/>
                    <a:pt x="7573158" y="3909210"/>
                    <a:pt x="7573390" y="3879305"/>
                  </a:cubicBezTo>
                  <a:cubicBezTo>
                    <a:pt x="7538358" y="3879048"/>
                    <a:pt x="7505873" y="3878637"/>
                    <a:pt x="7484267" y="3878406"/>
                  </a:cubicBezTo>
                  <a:cubicBezTo>
                    <a:pt x="7483393" y="3820576"/>
                    <a:pt x="7478043" y="3412374"/>
                    <a:pt x="7478018" y="3410574"/>
                  </a:cubicBezTo>
                  <a:cubicBezTo>
                    <a:pt x="7521768" y="3410420"/>
                    <a:pt x="7543554" y="3410291"/>
                    <a:pt x="7574547" y="3410214"/>
                  </a:cubicBezTo>
                  <a:cubicBezTo>
                    <a:pt x="7574444" y="3380129"/>
                    <a:pt x="7587253" y="3386223"/>
                    <a:pt x="7511891" y="3386532"/>
                  </a:cubicBezTo>
                  <a:cubicBezTo>
                    <a:pt x="7461788" y="3386738"/>
                    <a:pt x="7482570" y="3452538"/>
                    <a:pt x="7472256" y="2958942"/>
                  </a:cubicBezTo>
                  <a:cubicBezTo>
                    <a:pt x="7471253" y="2910601"/>
                    <a:pt x="7460990" y="2918341"/>
                    <a:pt x="7511763" y="2919292"/>
                  </a:cubicBezTo>
                  <a:cubicBezTo>
                    <a:pt x="7580617" y="2920578"/>
                    <a:pt x="7569223" y="2926260"/>
                    <a:pt x="7568632" y="2896330"/>
                  </a:cubicBezTo>
                  <a:cubicBezTo>
                    <a:pt x="7530230" y="2895867"/>
                    <a:pt x="7507776" y="2895250"/>
                    <a:pt x="7470970" y="2894710"/>
                  </a:cubicBezTo>
                  <a:cubicBezTo>
                    <a:pt x="7462585" y="2454675"/>
                    <a:pt x="7462482" y="2436933"/>
                    <a:pt x="7462328" y="2426313"/>
                  </a:cubicBezTo>
                  <a:cubicBezTo>
                    <a:pt x="7495868" y="2426853"/>
                    <a:pt x="7522283" y="2427599"/>
                    <a:pt x="7555514" y="2428138"/>
                  </a:cubicBezTo>
                  <a:cubicBezTo>
                    <a:pt x="7554408" y="2397925"/>
                    <a:pt x="7564079" y="2404482"/>
                    <a:pt x="7512149" y="2403351"/>
                  </a:cubicBezTo>
                  <a:cubicBezTo>
                    <a:pt x="7442806" y="2401859"/>
                    <a:pt x="7464205" y="2475220"/>
                    <a:pt x="7455409" y="1935108"/>
                  </a:cubicBezTo>
                  <a:cubicBezTo>
                    <a:pt x="7492138" y="1935802"/>
                    <a:pt x="7514695" y="1936625"/>
                    <a:pt x="7546126" y="1937371"/>
                  </a:cubicBezTo>
                  <a:cubicBezTo>
                    <a:pt x="7545945" y="1907234"/>
                    <a:pt x="7552762" y="1913689"/>
                    <a:pt x="7512226" y="1912583"/>
                  </a:cubicBezTo>
                  <a:cubicBezTo>
                    <a:pt x="7431643" y="1910269"/>
                    <a:pt x="7456129" y="1982601"/>
                    <a:pt x="7445198" y="1443594"/>
                  </a:cubicBezTo>
                  <a:cubicBezTo>
                    <a:pt x="7486273" y="1444289"/>
                    <a:pt x="7507262" y="1445214"/>
                    <a:pt x="7547720" y="1446191"/>
                  </a:cubicBezTo>
                  <a:cubicBezTo>
                    <a:pt x="7548080" y="1416029"/>
                    <a:pt x="7554871" y="1422586"/>
                    <a:pt x="7512226" y="1421301"/>
                  </a:cubicBezTo>
                  <a:cubicBezTo>
                    <a:pt x="7431258" y="1418987"/>
                    <a:pt x="7444838" y="1430223"/>
                    <a:pt x="7444066" y="1380571"/>
                  </a:cubicBezTo>
                  <a:cubicBezTo>
                    <a:pt x="7436119" y="869232"/>
                    <a:pt x="7421947" y="952904"/>
                    <a:pt x="7511994" y="952672"/>
                  </a:cubicBezTo>
                  <a:cubicBezTo>
                    <a:pt x="7563693" y="952518"/>
                    <a:pt x="7554999" y="958766"/>
                    <a:pt x="7555462" y="928681"/>
                  </a:cubicBezTo>
                  <a:cubicBezTo>
                    <a:pt x="7514129" y="928759"/>
                    <a:pt x="7489180" y="928887"/>
                    <a:pt x="7438922" y="928939"/>
                  </a:cubicBezTo>
                  <a:cubicBezTo>
                    <a:pt x="7435218" y="743493"/>
                    <a:pt x="7433109" y="734339"/>
                    <a:pt x="7432312" y="462059"/>
                  </a:cubicBezTo>
                  <a:cubicBezTo>
                    <a:pt x="7487714" y="462367"/>
                    <a:pt x="7508522" y="462907"/>
                    <a:pt x="7560555" y="463370"/>
                  </a:cubicBezTo>
                  <a:cubicBezTo>
                    <a:pt x="7560709" y="433182"/>
                    <a:pt x="7570406" y="439662"/>
                    <a:pt x="7512123" y="438917"/>
                  </a:cubicBezTo>
                  <a:cubicBezTo>
                    <a:pt x="7406668" y="437657"/>
                    <a:pt x="7433881" y="506183"/>
                    <a:pt x="7426550" y="65891"/>
                  </a:cubicBezTo>
                  <a:cubicBezTo>
                    <a:pt x="7393191" y="63577"/>
                    <a:pt x="7408700" y="17344"/>
                    <a:pt x="7411144" y="438042"/>
                  </a:cubicBezTo>
                  <a:cubicBezTo>
                    <a:pt x="7368988" y="437888"/>
                    <a:pt x="7061858" y="436628"/>
                    <a:pt x="7000849" y="436834"/>
                  </a:cubicBezTo>
                  <a:cubicBezTo>
                    <a:pt x="6990972" y="-4101"/>
                    <a:pt x="7012732" y="40177"/>
                    <a:pt x="6976363" y="38300"/>
                  </a:cubicBezTo>
                  <a:cubicBezTo>
                    <a:pt x="6981018" y="510374"/>
                    <a:pt x="7005762" y="436268"/>
                    <a:pt x="6894262" y="437837"/>
                  </a:cubicBezTo>
                  <a:cubicBezTo>
                    <a:pt x="6778932" y="439457"/>
                    <a:pt x="6776616" y="438634"/>
                    <a:pt x="6585847" y="439122"/>
                  </a:cubicBezTo>
                  <a:cubicBezTo>
                    <a:pt x="6570672" y="439148"/>
                    <a:pt x="6574401" y="455939"/>
                    <a:pt x="6572395" y="327783"/>
                  </a:cubicBezTo>
                  <a:cubicBezTo>
                    <a:pt x="6567122" y="-21304"/>
                    <a:pt x="6576588" y="19786"/>
                    <a:pt x="6546649" y="18707"/>
                  </a:cubicBezTo>
                  <a:cubicBezTo>
                    <a:pt x="6550430" y="269207"/>
                    <a:pt x="6551639" y="355168"/>
                    <a:pt x="6553233" y="439199"/>
                  </a:cubicBezTo>
                  <a:cubicBezTo>
                    <a:pt x="6457270" y="439379"/>
                    <a:pt x="6433993" y="439302"/>
                    <a:pt x="6145407" y="439097"/>
                  </a:cubicBezTo>
                  <a:cubicBezTo>
                    <a:pt x="6134913" y="-41180"/>
                    <a:pt x="6151272" y="7675"/>
                    <a:pt x="6117783" y="6981"/>
                  </a:cubicBezTo>
                  <a:cubicBezTo>
                    <a:pt x="6124908" y="474041"/>
                    <a:pt x="6124728" y="439071"/>
                    <a:pt x="6122902" y="439071"/>
                  </a:cubicBezTo>
                  <a:cubicBezTo>
                    <a:pt x="5967189" y="439071"/>
                    <a:pt x="5968887" y="436757"/>
                    <a:pt x="5814306" y="436757"/>
                  </a:cubicBezTo>
                  <a:cubicBezTo>
                    <a:pt x="5685240" y="436757"/>
                    <a:pt x="5719346" y="520685"/>
                    <a:pt x="5711475" y="1916"/>
                  </a:cubicBezTo>
                  <a:cubicBezTo>
                    <a:pt x="5682822" y="1736"/>
                    <a:pt x="5688301" y="-53163"/>
                    <a:pt x="5696249" y="437811"/>
                  </a:cubicBezTo>
                  <a:cubicBezTo>
                    <a:pt x="5479501" y="442234"/>
                    <a:pt x="5496862" y="440459"/>
                    <a:pt x="5288731" y="438839"/>
                  </a:cubicBezTo>
                  <a:cubicBezTo>
                    <a:pt x="5278751" y="-50514"/>
                    <a:pt x="5290377" y="1916"/>
                    <a:pt x="5259333" y="2198"/>
                  </a:cubicBezTo>
                  <a:cubicBezTo>
                    <a:pt x="5267795" y="512997"/>
                    <a:pt x="5293567" y="438531"/>
                    <a:pt x="5197217" y="438531"/>
                  </a:cubicBezTo>
                  <a:cubicBezTo>
                    <a:pt x="4799191" y="438531"/>
                    <a:pt x="4860509" y="473578"/>
                    <a:pt x="4858220" y="327731"/>
                  </a:cubicBezTo>
                  <a:cubicBezTo>
                    <a:pt x="4855545" y="155888"/>
                    <a:pt x="4854593" y="161776"/>
                    <a:pt x="4852047" y="8730"/>
                  </a:cubicBezTo>
                  <a:cubicBezTo>
                    <a:pt x="4821902" y="9398"/>
                    <a:pt x="4829799" y="-45192"/>
                    <a:pt x="4839058" y="439688"/>
                  </a:cubicBezTo>
                  <a:cubicBezTo>
                    <a:pt x="4735507" y="439174"/>
                    <a:pt x="4619764" y="434442"/>
                    <a:pt x="4431464" y="438479"/>
                  </a:cubicBezTo>
                  <a:cubicBezTo>
                    <a:pt x="4430229" y="296464"/>
                    <a:pt x="4425985" y="114952"/>
                    <a:pt x="4424416" y="19966"/>
                  </a:cubicBezTo>
                  <a:cubicBezTo>
                    <a:pt x="4389950" y="21021"/>
                    <a:pt x="4406618" y="-25984"/>
                    <a:pt x="4410399" y="438917"/>
                  </a:cubicBezTo>
                  <a:cubicBezTo>
                    <a:pt x="4226676" y="442722"/>
                    <a:pt x="4134853" y="438119"/>
                    <a:pt x="4000206" y="437657"/>
                  </a:cubicBezTo>
                  <a:cubicBezTo>
                    <a:pt x="3995293" y="218655"/>
                    <a:pt x="3997505" y="181884"/>
                    <a:pt x="3995705" y="34006"/>
                  </a:cubicBezTo>
                  <a:cubicBezTo>
                    <a:pt x="3967181" y="34983"/>
                    <a:pt x="3975026" y="13718"/>
                    <a:pt x="3975463" y="152520"/>
                  </a:cubicBezTo>
                  <a:cubicBezTo>
                    <a:pt x="3975771" y="251362"/>
                    <a:pt x="3977212" y="350719"/>
                    <a:pt x="3979141" y="437631"/>
                  </a:cubicBezTo>
                  <a:cubicBezTo>
                    <a:pt x="3960365" y="437605"/>
                    <a:pt x="3667202" y="437451"/>
                    <a:pt x="3654598" y="437425"/>
                  </a:cubicBezTo>
                  <a:cubicBezTo>
                    <a:pt x="3544051" y="437425"/>
                    <a:pt x="3573064" y="505052"/>
                    <a:pt x="3568975" y="49511"/>
                  </a:cubicBezTo>
                  <a:cubicBezTo>
                    <a:pt x="3540528" y="50591"/>
                    <a:pt x="3548424" y="31923"/>
                    <a:pt x="3548166" y="152442"/>
                  </a:cubicBezTo>
                  <a:cubicBezTo>
                    <a:pt x="3547961" y="248894"/>
                    <a:pt x="3549221" y="343854"/>
                    <a:pt x="3551459" y="437759"/>
                  </a:cubicBezTo>
                  <a:cubicBezTo>
                    <a:pt x="3154050" y="440794"/>
                    <a:pt x="3542431" y="437579"/>
                    <a:pt x="3145022" y="440151"/>
                  </a:cubicBezTo>
                  <a:cubicBezTo>
                    <a:pt x="3144173" y="358896"/>
                    <a:pt x="3142759" y="281318"/>
                    <a:pt x="3139260" y="66508"/>
                  </a:cubicBezTo>
                  <a:cubicBezTo>
                    <a:pt x="3109785" y="67716"/>
                    <a:pt x="3117578" y="28580"/>
                    <a:pt x="3122465" y="328117"/>
                  </a:cubicBezTo>
                  <a:cubicBezTo>
                    <a:pt x="3124728" y="471753"/>
                    <a:pt x="3205131" y="440819"/>
                    <a:pt x="2729043" y="440819"/>
                  </a:cubicBezTo>
                  <a:cubicBezTo>
                    <a:pt x="2711681" y="440819"/>
                    <a:pt x="2720735" y="483401"/>
                    <a:pt x="2709675" y="84713"/>
                  </a:cubicBezTo>
                  <a:cubicBezTo>
                    <a:pt x="2674952" y="86204"/>
                    <a:pt x="2693754" y="33775"/>
                    <a:pt x="2696532" y="440742"/>
                  </a:cubicBezTo>
                  <a:cubicBezTo>
                    <a:pt x="2565382" y="440074"/>
                    <a:pt x="2479707" y="432488"/>
                    <a:pt x="2286391" y="437708"/>
                  </a:cubicBezTo>
                  <a:cubicBezTo>
                    <a:pt x="2284771" y="361853"/>
                    <a:pt x="2284719" y="334391"/>
                    <a:pt x="2280450" y="103921"/>
                  </a:cubicBezTo>
                  <a:cubicBezTo>
                    <a:pt x="2252748" y="105207"/>
                    <a:pt x="2257172" y="52828"/>
                    <a:pt x="2265300" y="438299"/>
                  </a:cubicBezTo>
                  <a:cubicBezTo>
                    <a:pt x="2164835" y="441205"/>
                    <a:pt x="2059895" y="440819"/>
                    <a:pt x="1958016" y="439559"/>
                  </a:cubicBezTo>
                  <a:cubicBezTo>
                    <a:pt x="1828513" y="438094"/>
                    <a:pt x="1855957" y="499446"/>
                    <a:pt x="1854336" y="123849"/>
                  </a:cubicBezTo>
                  <a:cubicBezTo>
                    <a:pt x="1829053" y="125058"/>
                    <a:pt x="1829053" y="75970"/>
                    <a:pt x="1837026" y="438685"/>
                  </a:cubicBezTo>
                  <a:cubicBezTo>
                    <a:pt x="1814521" y="438634"/>
                    <a:pt x="1827587" y="438659"/>
                    <a:pt x="1495251" y="438582"/>
                  </a:cubicBezTo>
                  <a:cubicBezTo>
                    <a:pt x="1406463" y="438582"/>
                    <a:pt x="1428557" y="490909"/>
                    <a:pt x="1423645" y="144420"/>
                  </a:cubicBezTo>
                  <a:cubicBezTo>
                    <a:pt x="1393012" y="145783"/>
                    <a:pt x="1401191" y="100887"/>
                    <a:pt x="1407055" y="438351"/>
                  </a:cubicBezTo>
                  <a:cubicBezTo>
                    <a:pt x="1297485" y="437708"/>
                    <a:pt x="1281924" y="436217"/>
                    <a:pt x="1000284" y="437657"/>
                  </a:cubicBezTo>
                  <a:cubicBezTo>
                    <a:pt x="998226" y="366250"/>
                    <a:pt x="996528" y="262342"/>
                    <a:pt x="996631" y="152777"/>
                  </a:cubicBezTo>
                  <a:cubicBezTo>
                    <a:pt x="969959" y="152828"/>
                    <a:pt x="973689" y="126420"/>
                    <a:pt x="976852" y="328143"/>
                  </a:cubicBezTo>
                  <a:cubicBezTo>
                    <a:pt x="978987" y="465916"/>
                    <a:pt x="1000335" y="437914"/>
                    <a:pt x="878394" y="437914"/>
                  </a:cubicBezTo>
                  <a:cubicBezTo>
                    <a:pt x="725588" y="437914"/>
                    <a:pt x="724482" y="440228"/>
                    <a:pt x="573116" y="440254"/>
                  </a:cubicBezTo>
                  <a:cubicBezTo>
                    <a:pt x="570672" y="315003"/>
                    <a:pt x="570955" y="285793"/>
                    <a:pt x="567637" y="152700"/>
                  </a:cubicBezTo>
                  <a:cubicBezTo>
                    <a:pt x="538496" y="152828"/>
                    <a:pt x="545775" y="115698"/>
                    <a:pt x="552025" y="440228"/>
                  </a:cubicBezTo>
                  <a:cubicBezTo>
                    <a:pt x="550173" y="440228"/>
                    <a:pt x="144688" y="437322"/>
                    <a:pt x="142836" y="437297"/>
                  </a:cubicBezTo>
                  <a:cubicBezTo>
                    <a:pt x="140778" y="366764"/>
                    <a:pt x="139569" y="276022"/>
                    <a:pt x="138052" y="164219"/>
                  </a:cubicBezTo>
                  <a:cubicBezTo>
                    <a:pt x="110016" y="165839"/>
                    <a:pt x="116472" y="141951"/>
                    <a:pt x="119404" y="328117"/>
                  </a:cubicBezTo>
                  <a:cubicBezTo>
                    <a:pt x="121359" y="453342"/>
                    <a:pt x="127043" y="437091"/>
                    <a:pt x="107650" y="436782"/>
                  </a:cubicBezTo>
                  <a:cubicBezTo>
                    <a:pt x="-18638" y="434905"/>
                    <a:pt x="807" y="428297"/>
                    <a:pt x="1424" y="459667"/>
                  </a:cubicBezTo>
                  <a:cubicBezTo>
                    <a:pt x="55926" y="459873"/>
                    <a:pt x="85968" y="460413"/>
                    <a:pt x="122491" y="460927"/>
                  </a:cubicBezTo>
                  <a:cubicBezTo>
                    <a:pt x="131416" y="734956"/>
                    <a:pt x="129153" y="747684"/>
                    <a:pt x="131004" y="930687"/>
                  </a:cubicBezTo>
                  <a:cubicBezTo>
                    <a:pt x="93452" y="931047"/>
                    <a:pt x="63256" y="931433"/>
                    <a:pt x="9012" y="931613"/>
                  </a:cubicBezTo>
                  <a:cubicBezTo>
                    <a:pt x="9397" y="962855"/>
                    <a:pt x="-8916" y="956041"/>
                    <a:pt x="107599" y="954806"/>
                  </a:cubicBezTo>
                  <a:cubicBezTo>
                    <a:pt x="142039" y="954472"/>
                    <a:pt x="129101" y="889674"/>
                    <a:pt x="136894" y="1380853"/>
                  </a:cubicBezTo>
                  <a:cubicBezTo>
                    <a:pt x="137718" y="1433155"/>
                    <a:pt x="160660" y="1420092"/>
                    <a:pt x="13641" y="1420015"/>
                  </a:cubicBezTo>
                  <a:cubicBezTo>
                    <a:pt x="13847" y="1451848"/>
                    <a:pt x="-8684" y="1443877"/>
                    <a:pt x="137949" y="1443954"/>
                  </a:cubicBezTo>
                  <a:cubicBezTo>
                    <a:pt x="140032" y="1560719"/>
                    <a:pt x="145048" y="1726494"/>
                    <a:pt x="145331" y="1912223"/>
                  </a:cubicBezTo>
                  <a:cubicBezTo>
                    <a:pt x="102403" y="1912403"/>
                    <a:pt x="69172" y="1912686"/>
                    <a:pt x="16111" y="1912814"/>
                  </a:cubicBezTo>
                  <a:cubicBezTo>
                    <a:pt x="16213" y="1943979"/>
                    <a:pt x="-1019" y="1936934"/>
                    <a:pt x="107547" y="1936342"/>
                  </a:cubicBezTo>
                  <a:cubicBezTo>
                    <a:pt x="160609" y="1936059"/>
                    <a:pt x="143891" y="1863599"/>
                    <a:pt x="152558" y="2403299"/>
                  </a:cubicBezTo>
                  <a:cubicBezTo>
                    <a:pt x="106055" y="2403531"/>
                    <a:pt x="72156" y="2403891"/>
                    <a:pt x="17602" y="2404071"/>
                  </a:cubicBezTo>
                  <a:cubicBezTo>
                    <a:pt x="17679" y="2435776"/>
                    <a:pt x="1398" y="2428216"/>
                    <a:pt x="107547" y="2427521"/>
                  </a:cubicBezTo>
                  <a:cubicBezTo>
                    <a:pt x="171669" y="2427084"/>
                    <a:pt x="152867" y="2372160"/>
                    <a:pt x="159323" y="2783911"/>
                  </a:cubicBezTo>
                  <a:cubicBezTo>
                    <a:pt x="161380" y="2915152"/>
                    <a:pt x="175810" y="2892704"/>
                    <a:pt x="107316" y="2893990"/>
                  </a:cubicBezTo>
                  <a:cubicBezTo>
                    <a:pt x="3096" y="2895944"/>
                    <a:pt x="19171" y="2886996"/>
                    <a:pt x="19326" y="2919138"/>
                  </a:cubicBezTo>
                  <a:cubicBezTo>
                    <a:pt x="82573" y="2918675"/>
                    <a:pt x="108988" y="2917698"/>
                    <a:pt x="162152" y="2917004"/>
                  </a:cubicBezTo>
                  <a:cubicBezTo>
                    <a:pt x="168248" y="3131197"/>
                    <a:pt x="166087" y="3033100"/>
                    <a:pt x="170949" y="3385118"/>
                  </a:cubicBezTo>
                  <a:cubicBezTo>
                    <a:pt x="119893" y="3385864"/>
                    <a:pt x="85685" y="3387381"/>
                    <a:pt x="22566" y="3388049"/>
                  </a:cubicBezTo>
                  <a:cubicBezTo>
                    <a:pt x="22824" y="3417414"/>
                    <a:pt x="5565" y="3412940"/>
                    <a:pt x="107702" y="3410343"/>
                  </a:cubicBezTo>
                  <a:cubicBezTo>
                    <a:pt x="194354" y="3408234"/>
                    <a:pt x="171000" y="3336905"/>
                    <a:pt x="178613" y="3876683"/>
                  </a:cubicBezTo>
                  <a:cubicBezTo>
                    <a:pt x="115366" y="3876374"/>
                    <a:pt x="96590" y="3875860"/>
                    <a:pt x="28791" y="3875603"/>
                  </a:cubicBezTo>
                  <a:cubicBezTo>
                    <a:pt x="29279" y="3907205"/>
                    <a:pt x="14593" y="3899182"/>
                    <a:pt x="107367" y="3900082"/>
                  </a:cubicBezTo>
                  <a:cubicBezTo>
                    <a:pt x="197184" y="3900905"/>
                    <a:pt x="178999" y="3878174"/>
                    <a:pt x="179977" y="4011653"/>
                  </a:cubicBezTo>
                  <a:cubicBezTo>
                    <a:pt x="183114" y="4440811"/>
                    <a:pt x="218789" y="4369096"/>
                    <a:pt x="107470" y="4369379"/>
                  </a:cubicBezTo>
                  <a:cubicBezTo>
                    <a:pt x="26502" y="4369508"/>
                    <a:pt x="38770" y="4361562"/>
                    <a:pt x="39568" y="4393370"/>
                  </a:cubicBezTo>
                  <a:cubicBezTo>
                    <a:pt x="80618" y="4393318"/>
                    <a:pt x="118016" y="4393216"/>
                    <a:pt x="185995" y="4393138"/>
                  </a:cubicBezTo>
                  <a:cubicBezTo>
                    <a:pt x="198187" y="4954515"/>
                    <a:pt x="209375" y="4861921"/>
                    <a:pt x="107573" y="4860970"/>
                  </a:cubicBezTo>
                  <a:cubicBezTo>
                    <a:pt x="41060" y="4860353"/>
                    <a:pt x="51991" y="4854413"/>
                    <a:pt x="52865" y="4884395"/>
                  </a:cubicBezTo>
                  <a:cubicBezTo>
                    <a:pt x="104821" y="4884729"/>
                    <a:pt x="132651" y="4885218"/>
                    <a:pt x="191216" y="4885449"/>
                  </a:cubicBezTo>
                  <a:cubicBezTo>
                    <a:pt x="191242" y="4886426"/>
                    <a:pt x="196823" y="5115405"/>
                    <a:pt x="201530" y="5353640"/>
                  </a:cubicBezTo>
                  <a:cubicBezTo>
                    <a:pt x="139235" y="5353152"/>
                    <a:pt x="112460" y="5352020"/>
                    <a:pt x="63977" y="5351198"/>
                  </a:cubicBezTo>
                  <a:cubicBezTo>
                    <a:pt x="64517" y="5381411"/>
                    <a:pt x="55669" y="5374854"/>
                    <a:pt x="107264" y="5376011"/>
                  </a:cubicBezTo>
                  <a:cubicBezTo>
                    <a:pt x="228228" y="5378788"/>
                    <a:pt x="201453" y="5291517"/>
                    <a:pt x="210198" y="5845385"/>
                  </a:cubicBezTo>
                  <a:cubicBezTo>
                    <a:pt x="150578" y="5845257"/>
                    <a:pt x="127558" y="5844948"/>
                    <a:pt x="70998" y="5844640"/>
                  </a:cubicBezTo>
                  <a:cubicBezTo>
                    <a:pt x="71333" y="5874776"/>
                    <a:pt x="64002" y="5868502"/>
                    <a:pt x="107393" y="5868785"/>
                  </a:cubicBezTo>
                  <a:cubicBezTo>
                    <a:pt x="250425" y="5869762"/>
                    <a:pt x="204745" y="5797404"/>
                    <a:pt x="212719" y="6292698"/>
                  </a:cubicBezTo>
                  <a:cubicBezTo>
                    <a:pt x="213542" y="6346336"/>
                    <a:pt x="239160" y="6332913"/>
                    <a:pt x="74985" y="6332965"/>
                  </a:cubicBezTo>
                  <a:cubicBezTo>
                    <a:pt x="75165" y="6364798"/>
                    <a:pt x="50010" y="6356827"/>
                    <a:pt x="213722" y="6356801"/>
                  </a:cubicBezTo>
                  <a:cubicBezTo>
                    <a:pt x="213773" y="6359295"/>
                    <a:pt x="219278" y="6703393"/>
                    <a:pt x="222235" y="6828541"/>
                  </a:cubicBezTo>
                  <a:cubicBezTo>
                    <a:pt x="153304" y="6828181"/>
                    <a:pt x="117758" y="6826869"/>
                    <a:pt x="76914" y="6825995"/>
                  </a:cubicBezTo>
                  <a:cubicBezTo>
                    <a:pt x="76991" y="6854717"/>
                    <a:pt x="47695" y="6851555"/>
                    <a:pt x="222801" y="6852429"/>
                  </a:cubicBezTo>
                  <a:cubicBezTo>
                    <a:pt x="222853" y="6854717"/>
                    <a:pt x="231984" y="7316429"/>
                    <a:pt x="232009" y="7318306"/>
                  </a:cubicBezTo>
                  <a:cubicBezTo>
                    <a:pt x="156288" y="7318434"/>
                    <a:pt x="122620" y="7319000"/>
                    <a:pt x="77994" y="7319411"/>
                  </a:cubicBezTo>
                  <a:cubicBezTo>
                    <a:pt x="78046" y="7349445"/>
                    <a:pt x="72027" y="7343377"/>
                    <a:pt x="107599" y="7342991"/>
                  </a:cubicBezTo>
                  <a:cubicBezTo>
                    <a:pt x="246078" y="7341500"/>
                    <a:pt x="232395" y="7341114"/>
                    <a:pt x="232472" y="7345640"/>
                  </a:cubicBezTo>
                  <a:cubicBezTo>
                    <a:pt x="234993" y="7506194"/>
                    <a:pt x="239803" y="7669424"/>
                    <a:pt x="240368" y="7807814"/>
                  </a:cubicBezTo>
                  <a:cubicBezTo>
                    <a:pt x="47618" y="7807994"/>
                    <a:pt x="79229" y="7803031"/>
                    <a:pt x="79332" y="7832781"/>
                  </a:cubicBezTo>
                  <a:cubicBezTo>
                    <a:pt x="125372" y="7832370"/>
                    <a:pt x="158706" y="7831778"/>
                    <a:pt x="240446" y="7831676"/>
                  </a:cubicBezTo>
                  <a:cubicBezTo>
                    <a:pt x="240831" y="8125247"/>
                    <a:pt x="244509" y="8161580"/>
                    <a:pt x="247725" y="8297630"/>
                  </a:cubicBezTo>
                  <a:cubicBezTo>
                    <a:pt x="165393" y="8297708"/>
                    <a:pt x="131467" y="8298453"/>
                    <a:pt x="82007" y="8299122"/>
                  </a:cubicBezTo>
                  <a:cubicBezTo>
                    <a:pt x="82238" y="8327818"/>
                    <a:pt x="75731" y="8323112"/>
                    <a:pt x="107624" y="8322650"/>
                  </a:cubicBezTo>
                  <a:cubicBezTo>
                    <a:pt x="291398" y="8319924"/>
                    <a:pt x="244149" y="8235430"/>
                    <a:pt x="252174" y="8749930"/>
                  </a:cubicBezTo>
                  <a:cubicBezTo>
                    <a:pt x="253049" y="8806140"/>
                    <a:pt x="280544" y="8792101"/>
                    <a:pt x="107444" y="8792589"/>
                  </a:cubicBezTo>
                  <a:cubicBezTo>
                    <a:pt x="82984" y="8792640"/>
                    <a:pt x="87177" y="8786495"/>
                    <a:pt x="87614" y="8816554"/>
                  </a:cubicBezTo>
                  <a:cubicBezTo>
                    <a:pt x="130722" y="8816477"/>
                    <a:pt x="161072" y="8816297"/>
                    <a:pt x="253177" y="8816297"/>
                  </a:cubicBezTo>
                  <a:cubicBezTo>
                    <a:pt x="254489" y="8911077"/>
                    <a:pt x="255878" y="9090583"/>
                    <a:pt x="260199" y="9280631"/>
                  </a:cubicBezTo>
                  <a:cubicBezTo>
                    <a:pt x="179462" y="9280657"/>
                    <a:pt x="147543" y="9281428"/>
                    <a:pt x="96385" y="9282457"/>
                  </a:cubicBezTo>
                  <a:cubicBezTo>
                    <a:pt x="97182" y="9316142"/>
                    <a:pt x="71127" y="9304519"/>
                    <a:pt x="260688" y="9304494"/>
                  </a:cubicBezTo>
                  <a:cubicBezTo>
                    <a:pt x="260739" y="9306422"/>
                    <a:pt x="269844" y="9773328"/>
                    <a:pt x="269896" y="9775462"/>
                  </a:cubicBezTo>
                  <a:cubicBezTo>
                    <a:pt x="201505" y="9775539"/>
                    <a:pt x="163232" y="9774922"/>
                    <a:pt x="110377" y="9773713"/>
                  </a:cubicBezTo>
                  <a:cubicBezTo>
                    <a:pt x="111354" y="9803412"/>
                    <a:pt x="85016" y="9799350"/>
                    <a:pt x="261742" y="9799350"/>
                  </a:cubicBezTo>
                  <a:cubicBezTo>
                    <a:pt x="271850" y="9799350"/>
                    <a:pt x="270282" y="9798296"/>
                    <a:pt x="270333" y="9802667"/>
                  </a:cubicBezTo>
                  <a:cubicBezTo>
                    <a:pt x="278358" y="10323314"/>
                    <a:pt x="283142" y="10267310"/>
                    <a:pt x="261742" y="10267310"/>
                  </a:cubicBezTo>
                  <a:cubicBezTo>
                    <a:pt x="103561" y="10267310"/>
                    <a:pt x="126529" y="10260521"/>
                    <a:pt x="127558" y="10291352"/>
                  </a:cubicBezTo>
                  <a:cubicBezTo>
                    <a:pt x="167399" y="10291249"/>
                    <a:pt x="203279" y="10291197"/>
                    <a:pt x="277895" y="10291197"/>
                  </a:cubicBezTo>
                  <a:cubicBezTo>
                    <a:pt x="285431" y="10618428"/>
                    <a:pt x="283322" y="10621333"/>
                    <a:pt x="284582" y="10755018"/>
                  </a:cubicBezTo>
                  <a:cubicBezTo>
                    <a:pt x="223496" y="10754837"/>
                    <a:pt x="179205" y="10755275"/>
                    <a:pt x="142990" y="10755917"/>
                  </a:cubicBezTo>
                  <a:cubicBezTo>
                    <a:pt x="144045" y="10787340"/>
                    <a:pt x="123160" y="10778854"/>
                    <a:pt x="261768" y="10778854"/>
                  </a:cubicBezTo>
                  <a:cubicBezTo>
                    <a:pt x="293456" y="10778854"/>
                    <a:pt x="284248" y="10724985"/>
                    <a:pt x="291784" y="11207087"/>
                  </a:cubicBezTo>
                  <a:cubicBezTo>
                    <a:pt x="292607" y="11258102"/>
                    <a:pt x="300426" y="11249385"/>
                    <a:pt x="261768" y="11249385"/>
                  </a:cubicBezTo>
                  <a:cubicBezTo>
                    <a:pt x="138978" y="11249385"/>
                    <a:pt x="159066" y="11240077"/>
                    <a:pt x="160146" y="11272605"/>
                  </a:cubicBezTo>
                  <a:cubicBezTo>
                    <a:pt x="203614" y="11273248"/>
                    <a:pt x="248985" y="11273350"/>
                    <a:pt x="292890" y="11273222"/>
                  </a:cubicBezTo>
                  <a:cubicBezTo>
                    <a:pt x="301764" y="11814182"/>
                    <a:pt x="314392" y="11741979"/>
                    <a:pt x="261768" y="11741979"/>
                  </a:cubicBezTo>
                  <a:cubicBezTo>
                    <a:pt x="159554" y="11741979"/>
                    <a:pt x="175475" y="11734214"/>
                    <a:pt x="176504" y="11765892"/>
                  </a:cubicBezTo>
                  <a:cubicBezTo>
                    <a:pt x="219792" y="11765815"/>
                    <a:pt x="257730" y="11765841"/>
                    <a:pt x="299243" y="11765841"/>
                  </a:cubicBezTo>
                  <a:cubicBezTo>
                    <a:pt x="299577" y="11849719"/>
                    <a:pt x="301326" y="11951878"/>
                    <a:pt x="303333" y="12066149"/>
                  </a:cubicBezTo>
                  <a:cubicBezTo>
                    <a:pt x="335972" y="12065892"/>
                    <a:pt x="321697" y="12104796"/>
                    <a:pt x="320308" y="11765841"/>
                  </a:cubicBezTo>
                  <a:lnTo>
                    <a:pt x="727465" y="11765867"/>
                  </a:lnTo>
                  <a:cubicBezTo>
                    <a:pt x="729214" y="11890269"/>
                    <a:pt x="730320" y="11975046"/>
                    <a:pt x="733381" y="12062729"/>
                  </a:cubicBezTo>
                  <a:cubicBezTo>
                    <a:pt x="764246" y="12062472"/>
                    <a:pt x="753212" y="12102945"/>
                    <a:pt x="748556" y="11765867"/>
                  </a:cubicBezTo>
                  <a:cubicBezTo>
                    <a:pt x="1095347" y="11765892"/>
                    <a:pt x="1001184" y="11762807"/>
                    <a:pt x="1157411" y="11762241"/>
                  </a:cubicBezTo>
                  <a:cubicBezTo>
                    <a:pt x="1160137" y="11875406"/>
                    <a:pt x="1160420" y="11937170"/>
                    <a:pt x="1162992" y="12059335"/>
                  </a:cubicBezTo>
                  <a:cubicBezTo>
                    <a:pt x="1191208" y="12059103"/>
                    <a:pt x="1184083" y="12082734"/>
                    <a:pt x="1181357" y="11909476"/>
                  </a:cubicBezTo>
                  <a:cubicBezTo>
                    <a:pt x="1178759" y="11744833"/>
                    <a:pt x="1175210" y="11762189"/>
                    <a:pt x="1186861" y="11762189"/>
                  </a:cubicBezTo>
                  <a:cubicBezTo>
                    <a:pt x="1336761" y="11762189"/>
                    <a:pt x="1339770" y="11764735"/>
                    <a:pt x="1495200" y="11764735"/>
                  </a:cubicBezTo>
                  <a:cubicBezTo>
                    <a:pt x="1610428" y="11764761"/>
                    <a:pt x="1584347" y="11735551"/>
                    <a:pt x="1587074" y="11909939"/>
                  </a:cubicBezTo>
                  <a:cubicBezTo>
                    <a:pt x="1589697" y="12078183"/>
                    <a:pt x="1584630" y="12056069"/>
                    <a:pt x="1611637" y="12055838"/>
                  </a:cubicBezTo>
                  <a:cubicBezTo>
                    <a:pt x="1608525" y="11964761"/>
                    <a:pt x="1606878" y="11848664"/>
                    <a:pt x="1606853" y="11764761"/>
                  </a:cubicBezTo>
                  <a:cubicBezTo>
                    <a:pt x="1778563" y="11764813"/>
                    <a:pt x="1859609" y="11765044"/>
                    <a:pt x="1957990" y="11764247"/>
                  </a:cubicBezTo>
                  <a:cubicBezTo>
                    <a:pt x="2027719" y="11763681"/>
                    <a:pt x="2012749" y="11734753"/>
                    <a:pt x="2015476" y="11909914"/>
                  </a:cubicBezTo>
                  <a:cubicBezTo>
                    <a:pt x="2018048" y="12074326"/>
                    <a:pt x="2010949" y="12052701"/>
                    <a:pt x="2038933" y="12052495"/>
                  </a:cubicBezTo>
                  <a:cubicBezTo>
                    <a:pt x="2037133" y="11950901"/>
                    <a:pt x="2035538" y="11848227"/>
                    <a:pt x="2034381" y="11763758"/>
                  </a:cubicBezTo>
                  <a:cubicBezTo>
                    <a:pt x="2157325" y="11763295"/>
                    <a:pt x="2255989" y="11764066"/>
                    <a:pt x="2443673" y="11763989"/>
                  </a:cubicBezTo>
                  <a:cubicBezTo>
                    <a:pt x="2444058" y="11853447"/>
                    <a:pt x="2445987" y="11969672"/>
                    <a:pt x="2447916" y="12049333"/>
                  </a:cubicBezTo>
                  <a:cubicBezTo>
                    <a:pt x="2480736" y="12049101"/>
                    <a:pt x="2466049" y="12086308"/>
                    <a:pt x="2464763" y="11763938"/>
                  </a:cubicBezTo>
                  <a:cubicBezTo>
                    <a:pt x="2466667" y="11763938"/>
                    <a:pt x="2868963" y="11762164"/>
                    <a:pt x="2871020" y="11762138"/>
                  </a:cubicBezTo>
                  <a:cubicBezTo>
                    <a:pt x="2873669" y="11902920"/>
                    <a:pt x="2873850" y="11946967"/>
                    <a:pt x="2876113" y="12045990"/>
                  </a:cubicBezTo>
                  <a:cubicBezTo>
                    <a:pt x="2905460" y="12045784"/>
                    <a:pt x="2898078" y="12086771"/>
                    <a:pt x="2892137" y="11762010"/>
                  </a:cubicBezTo>
                  <a:cubicBezTo>
                    <a:pt x="3179462" y="11760056"/>
                    <a:pt x="3155953" y="11763810"/>
                    <a:pt x="3302021" y="11764503"/>
                  </a:cubicBezTo>
                  <a:cubicBezTo>
                    <a:pt x="3304901" y="11852393"/>
                    <a:pt x="3306496" y="11960107"/>
                    <a:pt x="3306907" y="12042673"/>
                  </a:cubicBezTo>
                  <a:cubicBezTo>
                    <a:pt x="3334300" y="12042467"/>
                    <a:pt x="3328950" y="12064606"/>
                    <a:pt x="3326532" y="11909476"/>
                  </a:cubicBezTo>
                  <a:cubicBezTo>
                    <a:pt x="3323909" y="11742570"/>
                    <a:pt x="3314444" y="11764632"/>
                    <a:pt x="3346080" y="11764632"/>
                  </a:cubicBezTo>
                  <a:cubicBezTo>
                    <a:pt x="3623322" y="11764864"/>
                    <a:pt x="3670519" y="11764992"/>
                    <a:pt x="3730423" y="11764735"/>
                  </a:cubicBezTo>
                  <a:cubicBezTo>
                    <a:pt x="3732275" y="11881243"/>
                    <a:pt x="3733664" y="11959515"/>
                    <a:pt x="3734409" y="12039407"/>
                  </a:cubicBezTo>
                  <a:cubicBezTo>
                    <a:pt x="3761802" y="12039201"/>
                    <a:pt x="3756169" y="12061084"/>
                    <a:pt x="3753803" y="11909476"/>
                  </a:cubicBezTo>
                  <a:cubicBezTo>
                    <a:pt x="3751102" y="11739510"/>
                    <a:pt x="3732326" y="11764890"/>
                    <a:pt x="3808999" y="11764170"/>
                  </a:cubicBezTo>
                  <a:cubicBezTo>
                    <a:pt x="3956301" y="11762781"/>
                    <a:pt x="4040562" y="11763398"/>
                    <a:pt x="4117364" y="11764529"/>
                  </a:cubicBezTo>
                  <a:cubicBezTo>
                    <a:pt x="4171068" y="11765327"/>
                    <a:pt x="4156922" y="11737865"/>
                    <a:pt x="4159623" y="11909939"/>
                  </a:cubicBezTo>
                  <a:cubicBezTo>
                    <a:pt x="4161937" y="12057792"/>
                    <a:pt x="4156227" y="12036167"/>
                    <a:pt x="4183234" y="12035961"/>
                  </a:cubicBezTo>
                  <a:cubicBezTo>
                    <a:pt x="4181331" y="11962935"/>
                    <a:pt x="4179427" y="11852881"/>
                    <a:pt x="4179479" y="11765301"/>
                  </a:cubicBezTo>
                  <a:cubicBezTo>
                    <a:pt x="4417420" y="11767435"/>
                    <a:pt x="4399519" y="11761573"/>
                    <a:pt x="4585813" y="11761573"/>
                  </a:cubicBezTo>
                  <a:cubicBezTo>
                    <a:pt x="4586173" y="11847842"/>
                    <a:pt x="4587973" y="11959052"/>
                    <a:pt x="4589697" y="12032850"/>
                  </a:cubicBezTo>
                  <a:cubicBezTo>
                    <a:pt x="4621950" y="12032593"/>
                    <a:pt x="4608164" y="12070211"/>
                    <a:pt x="4606904" y="11761598"/>
                  </a:cubicBezTo>
                  <a:cubicBezTo>
                    <a:pt x="4646925" y="11761649"/>
                    <a:pt x="4479690" y="11760930"/>
                    <a:pt x="5016684" y="11763526"/>
                  </a:cubicBezTo>
                  <a:cubicBezTo>
                    <a:pt x="5018228" y="11839459"/>
                    <a:pt x="5020157" y="11952110"/>
                    <a:pt x="5020722" y="12029559"/>
                  </a:cubicBezTo>
                  <a:cubicBezTo>
                    <a:pt x="5048269" y="12029353"/>
                    <a:pt x="5042534" y="12050181"/>
                    <a:pt x="5040347" y="11909502"/>
                  </a:cubicBezTo>
                  <a:cubicBezTo>
                    <a:pt x="5037827" y="11747456"/>
                    <a:pt x="5035383" y="11763629"/>
                    <a:pt x="5042997" y="11763655"/>
                  </a:cubicBezTo>
                  <a:cubicBezTo>
                    <a:pt x="5527496" y="11766253"/>
                    <a:pt x="5444341" y="11718631"/>
                    <a:pt x="5447402" y="11909914"/>
                  </a:cubicBezTo>
                  <a:cubicBezTo>
                    <a:pt x="5449511" y="12045706"/>
                    <a:pt x="5442900" y="12026318"/>
                    <a:pt x="5470499" y="12026113"/>
                  </a:cubicBezTo>
                  <a:cubicBezTo>
                    <a:pt x="5468313" y="11913334"/>
                    <a:pt x="5468132" y="11871986"/>
                    <a:pt x="5465766" y="11762267"/>
                  </a:cubicBezTo>
                  <a:cubicBezTo>
                    <a:pt x="5659957" y="11761778"/>
                    <a:pt x="5650414" y="11765250"/>
                    <a:pt x="5873181" y="11764735"/>
                  </a:cubicBezTo>
                  <a:cubicBezTo>
                    <a:pt x="5875701" y="11878646"/>
                    <a:pt x="5875753" y="11919299"/>
                    <a:pt x="5877887" y="12022976"/>
                  </a:cubicBezTo>
                  <a:cubicBezTo>
                    <a:pt x="5905691" y="12022770"/>
                    <a:pt x="5899081" y="12041799"/>
                    <a:pt x="5896946" y="11909502"/>
                  </a:cubicBezTo>
                  <a:cubicBezTo>
                    <a:pt x="5894246" y="11735602"/>
                    <a:pt x="5874569" y="11764915"/>
                    <a:pt x="5968630" y="11764298"/>
                  </a:cubicBezTo>
                  <a:cubicBezTo>
                    <a:pt x="6059886" y="11763681"/>
                    <a:pt x="6134476" y="11763424"/>
                    <a:pt x="6277149" y="11764195"/>
                  </a:cubicBezTo>
                  <a:cubicBezTo>
                    <a:pt x="6311588" y="11764376"/>
                    <a:pt x="6301969" y="11738405"/>
                    <a:pt x="6304695" y="11909939"/>
                  </a:cubicBezTo>
                  <a:cubicBezTo>
                    <a:pt x="6306830" y="12041644"/>
                    <a:pt x="6299448" y="12019761"/>
                    <a:pt x="6327535" y="12019556"/>
                  </a:cubicBezTo>
                  <a:cubicBezTo>
                    <a:pt x="6326069" y="11929508"/>
                    <a:pt x="6324706" y="11851261"/>
                    <a:pt x="6323806" y="11764427"/>
                  </a:cubicBezTo>
                  <a:cubicBezTo>
                    <a:pt x="6620852" y="11765584"/>
                    <a:pt x="6539884" y="11762087"/>
                    <a:pt x="6730371" y="11761933"/>
                  </a:cubicBezTo>
                  <a:cubicBezTo>
                    <a:pt x="6734177" y="12055967"/>
                    <a:pt x="6726204" y="12016470"/>
                    <a:pt x="6755526" y="12016239"/>
                  </a:cubicBezTo>
                  <a:cubicBezTo>
                    <a:pt x="6753905" y="11940950"/>
                    <a:pt x="6752465" y="11838121"/>
                    <a:pt x="6751487" y="11761933"/>
                  </a:cubicBezTo>
                  <a:cubicBezTo>
                    <a:pt x="6886367" y="11761984"/>
                    <a:pt x="6860208" y="11763089"/>
                    <a:pt x="7159339" y="11762987"/>
                  </a:cubicBezTo>
                  <a:cubicBezTo>
                    <a:pt x="7163712" y="12051544"/>
                    <a:pt x="7154452" y="12012999"/>
                    <a:pt x="7184391" y="12012742"/>
                  </a:cubicBezTo>
                  <a:cubicBezTo>
                    <a:pt x="7182925" y="11935576"/>
                    <a:pt x="7181999" y="11869492"/>
                    <a:pt x="7180404" y="11762961"/>
                  </a:cubicBezTo>
                  <a:cubicBezTo>
                    <a:pt x="7382568" y="11762884"/>
                    <a:pt x="7428891" y="11762987"/>
                    <a:pt x="7511994" y="11762550"/>
                  </a:cubicBezTo>
                  <a:cubicBezTo>
                    <a:pt x="7607624" y="11762036"/>
                    <a:pt x="7585221" y="11732696"/>
                    <a:pt x="7587973" y="11909991"/>
                  </a:cubicBezTo>
                  <a:cubicBezTo>
                    <a:pt x="7589800" y="12027553"/>
                    <a:pt x="7583138" y="12009373"/>
                    <a:pt x="7610865" y="12009142"/>
                  </a:cubicBezTo>
                  <a:cubicBezTo>
                    <a:pt x="7604665" y="11723362"/>
                    <a:pt x="7590622" y="11762215"/>
                    <a:pt x="7666446" y="11762215"/>
                  </a:cubicBezTo>
                  <a:close/>
                  <a:moveTo>
                    <a:pt x="7559295" y="9802769"/>
                  </a:moveTo>
                  <a:cubicBezTo>
                    <a:pt x="7567500" y="10339822"/>
                    <a:pt x="7582957" y="10266461"/>
                    <a:pt x="7512020" y="10265973"/>
                  </a:cubicBezTo>
                  <a:cubicBezTo>
                    <a:pt x="7083232" y="10263067"/>
                    <a:pt x="7156407" y="10294437"/>
                    <a:pt x="7154220" y="10153502"/>
                  </a:cubicBezTo>
                  <a:cubicBezTo>
                    <a:pt x="7147559" y="9727095"/>
                    <a:pt x="7128731" y="9797267"/>
                    <a:pt x="7202885" y="9798681"/>
                  </a:cubicBezTo>
                  <a:cubicBezTo>
                    <a:pt x="7466237" y="9803644"/>
                    <a:pt x="7559166" y="9795519"/>
                    <a:pt x="7559295" y="9802769"/>
                  </a:cubicBezTo>
                  <a:close/>
                  <a:moveTo>
                    <a:pt x="7558832" y="9775797"/>
                  </a:moveTo>
                  <a:cubicBezTo>
                    <a:pt x="7207746" y="9776645"/>
                    <a:pt x="7337120" y="9776336"/>
                    <a:pt x="7149128" y="9773919"/>
                  </a:cubicBezTo>
                  <a:cubicBezTo>
                    <a:pt x="7147225" y="9639077"/>
                    <a:pt x="7148614" y="9469240"/>
                    <a:pt x="7142518" y="9304596"/>
                  </a:cubicBezTo>
                  <a:cubicBezTo>
                    <a:pt x="7499314" y="9304776"/>
                    <a:pt x="7395068" y="9304494"/>
                    <a:pt x="7549829" y="9306731"/>
                  </a:cubicBezTo>
                  <a:cubicBezTo>
                    <a:pt x="7550832" y="9532083"/>
                    <a:pt x="7556234" y="9626632"/>
                    <a:pt x="7558832" y="9775797"/>
                  </a:cubicBezTo>
                  <a:close/>
                  <a:moveTo>
                    <a:pt x="7549752" y="9282791"/>
                  </a:moveTo>
                  <a:cubicBezTo>
                    <a:pt x="7124668" y="9276414"/>
                    <a:pt x="7141849" y="9286880"/>
                    <a:pt x="7141438" y="9275514"/>
                  </a:cubicBezTo>
                  <a:cubicBezTo>
                    <a:pt x="7136705" y="9155304"/>
                    <a:pt x="7135419" y="9049159"/>
                    <a:pt x="7134879" y="8925143"/>
                  </a:cubicBezTo>
                  <a:cubicBezTo>
                    <a:pt x="7134313" y="8792461"/>
                    <a:pt x="7115743" y="8814780"/>
                    <a:pt x="7203038" y="8814548"/>
                  </a:cubicBezTo>
                  <a:cubicBezTo>
                    <a:pt x="7326806" y="8814214"/>
                    <a:pt x="7413819" y="8814008"/>
                    <a:pt x="7511814" y="8815577"/>
                  </a:cubicBezTo>
                  <a:cubicBezTo>
                    <a:pt x="7553765" y="8816271"/>
                    <a:pt x="7547591" y="8750471"/>
                    <a:pt x="7549752" y="9282791"/>
                  </a:cubicBezTo>
                  <a:close/>
                  <a:moveTo>
                    <a:pt x="3293558" y="9802358"/>
                  </a:moveTo>
                  <a:cubicBezTo>
                    <a:pt x="3293430" y="9795159"/>
                    <a:pt x="3246258" y="9793539"/>
                    <a:pt x="3700458" y="9796161"/>
                  </a:cubicBezTo>
                  <a:cubicBezTo>
                    <a:pt x="3703571" y="9976233"/>
                    <a:pt x="3700793" y="10055996"/>
                    <a:pt x="3706142" y="10265844"/>
                  </a:cubicBezTo>
                  <a:cubicBezTo>
                    <a:pt x="3477126" y="10266050"/>
                    <a:pt x="3424579" y="10269135"/>
                    <a:pt x="3297108" y="10267978"/>
                  </a:cubicBezTo>
                  <a:cubicBezTo>
                    <a:pt x="3291372" y="9946457"/>
                    <a:pt x="3296619" y="9998706"/>
                    <a:pt x="3293558" y="9802358"/>
                  </a:cubicBezTo>
                  <a:close/>
                  <a:moveTo>
                    <a:pt x="712496" y="9307913"/>
                  </a:moveTo>
                  <a:cubicBezTo>
                    <a:pt x="1129453" y="9307913"/>
                    <a:pt x="940843" y="9306731"/>
                    <a:pt x="1118907" y="9305445"/>
                  </a:cubicBezTo>
                  <a:cubicBezTo>
                    <a:pt x="1119267" y="9405882"/>
                    <a:pt x="1120810" y="9452397"/>
                    <a:pt x="1122817" y="9627300"/>
                  </a:cubicBezTo>
                  <a:cubicBezTo>
                    <a:pt x="1125054" y="9822260"/>
                    <a:pt x="1207515" y="9769985"/>
                    <a:pt x="724224" y="9772607"/>
                  </a:cubicBezTo>
                  <a:cubicBezTo>
                    <a:pt x="706169" y="9772710"/>
                    <a:pt x="725999" y="9756665"/>
                    <a:pt x="712496" y="9307913"/>
                  </a:cubicBezTo>
                  <a:close/>
                  <a:moveTo>
                    <a:pt x="690273" y="7831985"/>
                  </a:moveTo>
                  <a:cubicBezTo>
                    <a:pt x="866588" y="7834607"/>
                    <a:pt x="817230" y="7834118"/>
                    <a:pt x="1094730" y="7833244"/>
                  </a:cubicBezTo>
                  <a:cubicBezTo>
                    <a:pt x="1104786" y="8318252"/>
                    <a:pt x="1091720" y="7750370"/>
                    <a:pt x="1104786" y="8298350"/>
                  </a:cubicBezTo>
                  <a:cubicBezTo>
                    <a:pt x="958436" y="8300278"/>
                    <a:pt x="1048098" y="8302876"/>
                    <a:pt x="695109" y="8301178"/>
                  </a:cubicBezTo>
                  <a:cubicBezTo>
                    <a:pt x="694183" y="8123498"/>
                    <a:pt x="698015" y="8256977"/>
                    <a:pt x="690273" y="7831985"/>
                  </a:cubicBezTo>
                  <a:close/>
                  <a:moveTo>
                    <a:pt x="661389" y="5941451"/>
                  </a:moveTo>
                  <a:cubicBezTo>
                    <a:pt x="659846" y="5841889"/>
                    <a:pt x="594052" y="5870148"/>
                    <a:pt x="1032692" y="5867190"/>
                  </a:cubicBezTo>
                  <a:cubicBezTo>
                    <a:pt x="1081304" y="5866882"/>
                    <a:pt x="1062656" y="5803112"/>
                    <a:pt x="1070321" y="6292877"/>
                  </a:cubicBezTo>
                  <a:cubicBezTo>
                    <a:pt x="1071144" y="6343841"/>
                    <a:pt x="1127318" y="6337619"/>
                    <a:pt x="724327" y="6333299"/>
                  </a:cubicBezTo>
                  <a:cubicBezTo>
                    <a:pt x="638858" y="6332348"/>
                    <a:pt x="668488" y="6395243"/>
                    <a:pt x="661389" y="5941451"/>
                  </a:cubicBezTo>
                  <a:close/>
                  <a:moveTo>
                    <a:pt x="621445" y="3485323"/>
                  </a:moveTo>
                  <a:cubicBezTo>
                    <a:pt x="619979" y="3391520"/>
                    <a:pt x="544849" y="3407566"/>
                    <a:pt x="1027573" y="3411423"/>
                  </a:cubicBezTo>
                  <a:cubicBezTo>
                    <a:pt x="1036010" y="3912990"/>
                    <a:pt x="1035161" y="3878920"/>
                    <a:pt x="1032846" y="3878868"/>
                  </a:cubicBezTo>
                  <a:cubicBezTo>
                    <a:pt x="567406" y="3869483"/>
                    <a:pt x="625174" y="3907359"/>
                    <a:pt x="624043" y="3836158"/>
                  </a:cubicBezTo>
                  <a:cubicBezTo>
                    <a:pt x="621342" y="3657835"/>
                    <a:pt x="624223" y="3658838"/>
                    <a:pt x="621445" y="3485323"/>
                  </a:cubicBezTo>
                  <a:close/>
                  <a:moveTo>
                    <a:pt x="1013401" y="2427470"/>
                  </a:moveTo>
                  <a:cubicBezTo>
                    <a:pt x="1013941" y="2461026"/>
                    <a:pt x="1019883" y="2893707"/>
                    <a:pt x="1019883" y="2895533"/>
                  </a:cubicBezTo>
                  <a:cubicBezTo>
                    <a:pt x="532812" y="2886713"/>
                    <a:pt x="613857" y="2934514"/>
                    <a:pt x="611517" y="2783628"/>
                  </a:cubicBezTo>
                  <a:cubicBezTo>
                    <a:pt x="608765" y="2607747"/>
                    <a:pt x="606038" y="2608210"/>
                    <a:pt x="603286" y="2433050"/>
                  </a:cubicBezTo>
                  <a:cubicBezTo>
                    <a:pt x="603055" y="2418830"/>
                    <a:pt x="581938" y="2430556"/>
                    <a:pt x="1013401" y="2427470"/>
                  </a:cubicBezTo>
                  <a:close/>
                  <a:moveTo>
                    <a:pt x="602797" y="2402374"/>
                  </a:moveTo>
                  <a:cubicBezTo>
                    <a:pt x="599171" y="2175066"/>
                    <a:pt x="596033" y="2057916"/>
                    <a:pt x="596213" y="1937654"/>
                  </a:cubicBezTo>
                  <a:cubicBezTo>
                    <a:pt x="749559" y="1937782"/>
                    <a:pt x="741509" y="1939093"/>
                    <a:pt x="1003730" y="1938605"/>
                  </a:cubicBezTo>
                  <a:cubicBezTo>
                    <a:pt x="1004116" y="2169872"/>
                    <a:pt x="1009980" y="2234130"/>
                    <a:pt x="1013015" y="2403556"/>
                  </a:cubicBezTo>
                  <a:cubicBezTo>
                    <a:pt x="793027" y="2405202"/>
                    <a:pt x="741020" y="2402631"/>
                    <a:pt x="602797" y="2402374"/>
                  </a:cubicBezTo>
                  <a:close/>
                  <a:moveTo>
                    <a:pt x="1020140" y="2919420"/>
                  </a:moveTo>
                  <a:cubicBezTo>
                    <a:pt x="1022661" y="3161128"/>
                    <a:pt x="1024204" y="3216463"/>
                    <a:pt x="1027162" y="3387561"/>
                  </a:cubicBezTo>
                  <a:cubicBezTo>
                    <a:pt x="925591" y="3386763"/>
                    <a:pt x="824869" y="3386866"/>
                    <a:pt x="724199" y="3387406"/>
                  </a:cubicBezTo>
                  <a:cubicBezTo>
                    <a:pt x="592149" y="3388126"/>
                    <a:pt x="619747" y="3469587"/>
                    <a:pt x="613883" y="2959097"/>
                  </a:cubicBezTo>
                  <a:cubicBezTo>
                    <a:pt x="613266" y="2904841"/>
                    <a:pt x="548115" y="2911192"/>
                    <a:pt x="1020140" y="2919420"/>
                  </a:cubicBezTo>
                  <a:close/>
                  <a:moveTo>
                    <a:pt x="4444864" y="2784065"/>
                  </a:moveTo>
                  <a:cubicBezTo>
                    <a:pt x="4447153" y="2930323"/>
                    <a:pt x="4515390" y="2889156"/>
                    <a:pt x="4117389" y="2893939"/>
                  </a:cubicBezTo>
                  <a:cubicBezTo>
                    <a:pt x="4021914" y="2895096"/>
                    <a:pt x="4042568" y="2916566"/>
                    <a:pt x="4040485" y="2783602"/>
                  </a:cubicBezTo>
                  <a:cubicBezTo>
                    <a:pt x="4037732" y="2608030"/>
                    <a:pt x="4034620" y="2607902"/>
                    <a:pt x="4031894" y="2433024"/>
                  </a:cubicBezTo>
                  <a:cubicBezTo>
                    <a:pt x="4031688" y="2419962"/>
                    <a:pt x="4006662" y="2432458"/>
                    <a:pt x="4426088" y="2427933"/>
                  </a:cubicBezTo>
                  <a:cubicBezTo>
                    <a:pt x="4455615" y="2427624"/>
                    <a:pt x="4438666" y="2388051"/>
                    <a:pt x="4444864" y="2784065"/>
                  </a:cubicBezTo>
                  <a:close/>
                  <a:moveTo>
                    <a:pt x="4875247" y="2894144"/>
                  </a:moveTo>
                  <a:cubicBezTo>
                    <a:pt x="4749576" y="2894093"/>
                    <a:pt x="4905237" y="2893964"/>
                    <a:pt x="4468090" y="2893270"/>
                  </a:cubicBezTo>
                  <a:cubicBezTo>
                    <a:pt x="4461917" y="2648683"/>
                    <a:pt x="4467189" y="2629064"/>
                    <a:pt x="4464000" y="2427547"/>
                  </a:cubicBezTo>
                  <a:cubicBezTo>
                    <a:pt x="4707266" y="2425259"/>
                    <a:pt x="4871672" y="2431070"/>
                    <a:pt x="4871698" y="2433333"/>
                  </a:cubicBezTo>
                  <a:cubicBezTo>
                    <a:pt x="4874732" y="2626672"/>
                    <a:pt x="4868585" y="2656474"/>
                    <a:pt x="4875247" y="2894144"/>
                  </a:cubicBezTo>
                  <a:close/>
                  <a:moveTo>
                    <a:pt x="6582375" y="2403968"/>
                  </a:moveTo>
                  <a:cubicBezTo>
                    <a:pt x="6091471" y="2404148"/>
                    <a:pt x="6176555" y="2431507"/>
                    <a:pt x="6175089" y="2257709"/>
                  </a:cubicBezTo>
                  <a:cubicBezTo>
                    <a:pt x="6174317" y="2152721"/>
                    <a:pt x="6172465" y="2034568"/>
                    <a:pt x="6170330" y="1936856"/>
                  </a:cubicBezTo>
                  <a:cubicBezTo>
                    <a:pt x="6281546" y="1936291"/>
                    <a:pt x="6405752" y="1930762"/>
                    <a:pt x="6577179" y="1935854"/>
                  </a:cubicBezTo>
                  <a:cubicBezTo>
                    <a:pt x="6584458" y="2125928"/>
                    <a:pt x="6580703" y="2274269"/>
                    <a:pt x="6582375" y="2403968"/>
                  </a:cubicBezTo>
                  <a:close/>
                  <a:moveTo>
                    <a:pt x="6594515" y="3134900"/>
                  </a:moveTo>
                  <a:cubicBezTo>
                    <a:pt x="6598939" y="3421657"/>
                    <a:pt x="6603671" y="3386506"/>
                    <a:pt x="6585641" y="3386918"/>
                  </a:cubicBezTo>
                  <a:cubicBezTo>
                    <a:pt x="6478103" y="3389232"/>
                    <a:pt x="6385972" y="3389258"/>
                    <a:pt x="6277354" y="3386918"/>
                  </a:cubicBezTo>
                  <a:cubicBezTo>
                    <a:pt x="6158885" y="3384372"/>
                    <a:pt x="6199575" y="3460947"/>
                    <a:pt x="6184889" y="2958865"/>
                  </a:cubicBezTo>
                  <a:cubicBezTo>
                    <a:pt x="6183577" y="2913969"/>
                    <a:pt x="6117912" y="2913275"/>
                    <a:pt x="6585718" y="2918958"/>
                  </a:cubicBezTo>
                  <a:cubicBezTo>
                    <a:pt x="6598630" y="2919112"/>
                    <a:pt x="6590734" y="2893270"/>
                    <a:pt x="6594515" y="3134900"/>
                  </a:cubicBezTo>
                  <a:close/>
                  <a:moveTo>
                    <a:pt x="7048689" y="8299585"/>
                  </a:moveTo>
                  <a:cubicBezTo>
                    <a:pt x="6628414" y="8299585"/>
                    <a:pt x="6695699" y="8318767"/>
                    <a:pt x="6694903" y="8223138"/>
                  </a:cubicBezTo>
                  <a:cubicBezTo>
                    <a:pt x="6691147" y="7772612"/>
                    <a:pt x="6672706" y="7834736"/>
                    <a:pt x="6740119" y="7834736"/>
                  </a:cubicBezTo>
                  <a:cubicBezTo>
                    <a:pt x="7149437" y="7834736"/>
                    <a:pt x="7098253" y="7810076"/>
                    <a:pt x="7098665" y="7872252"/>
                  </a:cubicBezTo>
                  <a:cubicBezTo>
                    <a:pt x="7101211" y="8363997"/>
                    <a:pt x="7131432" y="8299585"/>
                    <a:pt x="7048689" y="8299585"/>
                  </a:cubicBezTo>
                  <a:close/>
                  <a:moveTo>
                    <a:pt x="7104811" y="8323369"/>
                  </a:moveTo>
                  <a:cubicBezTo>
                    <a:pt x="7108669" y="8571041"/>
                    <a:pt x="7111010" y="8668522"/>
                    <a:pt x="7112656" y="8790840"/>
                  </a:cubicBezTo>
                  <a:cubicBezTo>
                    <a:pt x="6855322" y="8791124"/>
                    <a:pt x="6871706" y="8792872"/>
                    <a:pt x="6704805" y="8792487"/>
                  </a:cubicBezTo>
                  <a:cubicBezTo>
                    <a:pt x="6699198" y="8479501"/>
                    <a:pt x="6698503" y="8526737"/>
                    <a:pt x="6695906" y="8323138"/>
                  </a:cubicBezTo>
                  <a:cubicBezTo>
                    <a:pt x="6822630" y="8322855"/>
                    <a:pt x="6986034" y="8323781"/>
                    <a:pt x="7104811" y="8323369"/>
                  </a:cubicBezTo>
                  <a:close/>
                  <a:moveTo>
                    <a:pt x="7048689" y="7807480"/>
                  </a:moveTo>
                  <a:cubicBezTo>
                    <a:pt x="6617406" y="7807480"/>
                    <a:pt x="6691688" y="7848159"/>
                    <a:pt x="6689321" y="7696423"/>
                  </a:cubicBezTo>
                  <a:cubicBezTo>
                    <a:pt x="6682659" y="7270864"/>
                    <a:pt x="6661491" y="7342116"/>
                    <a:pt x="6740119" y="7342116"/>
                  </a:cubicBezTo>
                  <a:cubicBezTo>
                    <a:pt x="7119061" y="7342116"/>
                    <a:pt x="7090099" y="7336048"/>
                    <a:pt x="7090228" y="7345794"/>
                  </a:cubicBezTo>
                  <a:cubicBezTo>
                    <a:pt x="7098510" y="7879580"/>
                    <a:pt x="7118006" y="7807480"/>
                    <a:pt x="7048689" y="7807480"/>
                  </a:cubicBezTo>
                  <a:close/>
                  <a:moveTo>
                    <a:pt x="6680242" y="7169785"/>
                  </a:moveTo>
                  <a:cubicBezTo>
                    <a:pt x="6677669" y="7046643"/>
                    <a:pt x="6675947" y="6931884"/>
                    <a:pt x="6675149" y="6849446"/>
                  </a:cubicBezTo>
                  <a:cubicBezTo>
                    <a:pt x="6761801" y="6849395"/>
                    <a:pt x="6694002" y="6849395"/>
                    <a:pt x="7048689" y="6849523"/>
                  </a:cubicBezTo>
                  <a:cubicBezTo>
                    <a:pt x="7094755" y="6849523"/>
                    <a:pt x="7080763" y="6777192"/>
                    <a:pt x="7089791" y="7316686"/>
                  </a:cubicBezTo>
                  <a:cubicBezTo>
                    <a:pt x="6601948" y="7315194"/>
                    <a:pt x="6684357" y="7366133"/>
                    <a:pt x="6680242" y="7169785"/>
                  </a:cubicBezTo>
                  <a:close/>
                  <a:moveTo>
                    <a:pt x="7048689" y="6825635"/>
                  </a:moveTo>
                  <a:cubicBezTo>
                    <a:pt x="6691301" y="6825507"/>
                    <a:pt x="6760901" y="6825532"/>
                    <a:pt x="6674918" y="6825558"/>
                  </a:cubicBezTo>
                  <a:cubicBezTo>
                    <a:pt x="6672962" y="6590665"/>
                    <a:pt x="6668436" y="6450141"/>
                    <a:pt x="6666713" y="6359938"/>
                  </a:cubicBezTo>
                  <a:cubicBezTo>
                    <a:pt x="6968595" y="6359013"/>
                    <a:pt x="6904268" y="6355799"/>
                    <a:pt x="7073613" y="6356313"/>
                  </a:cubicBezTo>
                  <a:cubicBezTo>
                    <a:pt x="7084312" y="6881511"/>
                    <a:pt x="7097481" y="6825635"/>
                    <a:pt x="7048689" y="6825635"/>
                  </a:cubicBezTo>
                  <a:close/>
                  <a:moveTo>
                    <a:pt x="5405580" y="7833399"/>
                  </a:moveTo>
                  <a:cubicBezTo>
                    <a:pt x="5869323" y="7836793"/>
                    <a:pt x="5809728" y="7809176"/>
                    <a:pt x="5811503" y="7871917"/>
                  </a:cubicBezTo>
                  <a:cubicBezTo>
                    <a:pt x="5816415" y="8046615"/>
                    <a:pt x="5819322" y="8299919"/>
                    <a:pt x="5814255" y="8299919"/>
                  </a:cubicBezTo>
                  <a:cubicBezTo>
                    <a:pt x="5660960" y="8299919"/>
                    <a:pt x="5656973" y="8302104"/>
                    <a:pt x="5505659" y="8302104"/>
                  </a:cubicBezTo>
                  <a:cubicBezTo>
                    <a:pt x="5372581" y="8302130"/>
                    <a:pt x="5417206" y="8386522"/>
                    <a:pt x="5405580" y="7833399"/>
                  </a:cubicBezTo>
                  <a:close/>
                  <a:moveTo>
                    <a:pt x="3690556" y="7831213"/>
                  </a:moveTo>
                  <a:cubicBezTo>
                    <a:pt x="4162323" y="7833193"/>
                    <a:pt x="4095938" y="7822033"/>
                    <a:pt x="4097559" y="7872612"/>
                  </a:cubicBezTo>
                  <a:cubicBezTo>
                    <a:pt x="4100259" y="7958469"/>
                    <a:pt x="4102523" y="8050292"/>
                    <a:pt x="4103603" y="8223293"/>
                  </a:cubicBezTo>
                  <a:cubicBezTo>
                    <a:pt x="4104298" y="8333295"/>
                    <a:pt x="4167467" y="8301076"/>
                    <a:pt x="3696420" y="8298401"/>
                  </a:cubicBezTo>
                  <a:cubicBezTo>
                    <a:pt x="3695649" y="8161426"/>
                    <a:pt x="3698581" y="8179914"/>
                    <a:pt x="3690556" y="7831213"/>
                  </a:cubicBezTo>
                  <a:close/>
                  <a:moveTo>
                    <a:pt x="1111680" y="7345305"/>
                  </a:moveTo>
                  <a:cubicBezTo>
                    <a:pt x="1111628" y="7342502"/>
                    <a:pt x="1079375" y="7339597"/>
                    <a:pt x="1495251" y="7339597"/>
                  </a:cubicBezTo>
                  <a:cubicBezTo>
                    <a:pt x="1522952" y="7339597"/>
                    <a:pt x="1515622" y="7284802"/>
                    <a:pt x="1522078" y="7696860"/>
                  </a:cubicBezTo>
                  <a:cubicBezTo>
                    <a:pt x="1524341" y="7843479"/>
                    <a:pt x="1594352" y="7809228"/>
                    <a:pt x="1186912" y="7809228"/>
                  </a:cubicBezTo>
                  <a:cubicBezTo>
                    <a:pt x="1082178" y="7809228"/>
                    <a:pt x="1120039" y="7879837"/>
                    <a:pt x="1111680" y="7345305"/>
                  </a:cubicBezTo>
                  <a:close/>
                  <a:moveTo>
                    <a:pt x="1465389" y="3901548"/>
                  </a:moveTo>
                  <a:cubicBezTo>
                    <a:pt x="1466470" y="4029138"/>
                    <a:pt x="1468939" y="4363542"/>
                    <a:pt x="1469016" y="4369353"/>
                  </a:cubicBezTo>
                  <a:cubicBezTo>
                    <a:pt x="1135754" y="4369636"/>
                    <a:pt x="1118187" y="4369559"/>
                    <a:pt x="1061833" y="4370331"/>
                  </a:cubicBezTo>
                  <a:cubicBezTo>
                    <a:pt x="1054914" y="4015381"/>
                    <a:pt x="1058078" y="4071565"/>
                    <a:pt x="1056097" y="3903219"/>
                  </a:cubicBezTo>
                  <a:cubicBezTo>
                    <a:pt x="1232155" y="3906485"/>
                    <a:pt x="1351679" y="3901856"/>
                    <a:pt x="1465389" y="3901548"/>
                  </a:cubicBezTo>
                  <a:close/>
                  <a:moveTo>
                    <a:pt x="1055814" y="3879331"/>
                  </a:moveTo>
                  <a:cubicBezTo>
                    <a:pt x="1048330" y="3314946"/>
                    <a:pt x="1008669" y="3412117"/>
                    <a:pt x="1186938" y="3412117"/>
                  </a:cubicBezTo>
                  <a:cubicBezTo>
                    <a:pt x="1332028" y="3412117"/>
                    <a:pt x="1337018" y="3410574"/>
                    <a:pt x="1455410" y="3410266"/>
                  </a:cubicBezTo>
                  <a:cubicBezTo>
                    <a:pt x="1464335" y="3843409"/>
                    <a:pt x="1463666" y="3748964"/>
                    <a:pt x="1465132" y="3877711"/>
                  </a:cubicBezTo>
                  <a:cubicBezTo>
                    <a:pt x="1340130" y="3877994"/>
                    <a:pt x="1230457" y="3882597"/>
                    <a:pt x="1055814" y="3879331"/>
                  </a:cubicBezTo>
                  <a:close/>
                  <a:moveTo>
                    <a:pt x="1469350" y="4393216"/>
                  </a:moveTo>
                  <a:cubicBezTo>
                    <a:pt x="1474391" y="4750196"/>
                    <a:pt x="1475009" y="4664210"/>
                    <a:pt x="1478430" y="4858630"/>
                  </a:cubicBezTo>
                  <a:cubicBezTo>
                    <a:pt x="1476604" y="4858630"/>
                    <a:pt x="1098588" y="4860610"/>
                    <a:pt x="1071761" y="4860996"/>
                  </a:cubicBezTo>
                  <a:cubicBezTo>
                    <a:pt x="1069549" y="4729497"/>
                    <a:pt x="1072379" y="4917462"/>
                    <a:pt x="1062322" y="4394193"/>
                  </a:cubicBezTo>
                  <a:cubicBezTo>
                    <a:pt x="1127858" y="4393344"/>
                    <a:pt x="1139972" y="4393499"/>
                    <a:pt x="1469350" y="4393216"/>
                  </a:cubicBezTo>
                  <a:close/>
                  <a:moveTo>
                    <a:pt x="2317616" y="3836570"/>
                  </a:moveTo>
                  <a:cubicBezTo>
                    <a:pt x="2318336" y="3883060"/>
                    <a:pt x="2376619" y="3889385"/>
                    <a:pt x="1958196" y="3877943"/>
                  </a:cubicBezTo>
                  <a:cubicBezTo>
                    <a:pt x="1898293" y="3876220"/>
                    <a:pt x="1912876" y="3943769"/>
                    <a:pt x="1905700" y="3485375"/>
                  </a:cubicBezTo>
                  <a:cubicBezTo>
                    <a:pt x="1904157" y="3386043"/>
                    <a:pt x="1840319" y="3412863"/>
                    <a:pt x="2266406" y="3411166"/>
                  </a:cubicBezTo>
                  <a:cubicBezTo>
                    <a:pt x="2338115" y="3410960"/>
                    <a:pt x="2310003" y="3349427"/>
                    <a:pt x="2317616" y="3836570"/>
                  </a:cubicBezTo>
                  <a:close/>
                  <a:moveTo>
                    <a:pt x="3185583" y="4370279"/>
                  </a:moveTo>
                  <a:cubicBezTo>
                    <a:pt x="2779764" y="4362642"/>
                    <a:pt x="2778812" y="4382956"/>
                    <a:pt x="2778066" y="4362462"/>
                  </a:cubicBezTo>
                  <a:cubicBezTo>
                    <a:pt x="2773668" y="4244052"/>
                    <a:pt x="2772202" y="4130783"/>
                    <a:pt x="2771559" y="4011679"/>
                  </a:cubicBezTo>
                  <a:cubicBezTo>
                    <a:pt x="2770839" y="3869920"/>
                    <a:pt x="2690024" y="3900288"/>
                    <a:pt x="3179307" y="3899876"/>
                  </a:cubicBezTo>
                  <a:cubicBezTo>
                    <a:pt x="3180465" y="4030089"/>
                    <a:pt x="3176067" y="4142458"/>
                    <a:pt x="3185583" y="4370279"/>
                  </a:cubicBezTo>
                  <a:close/>
                  <a:moveTo>
                    <a:pt x="3612571" y="4371822"/>
                  </a:moveTo>
                  <a:cubicBezTo>
                    <a:pt x="3333014" y="4371925"/>
                    <a:pt x="3294356" y="4372311"/>
                    <a:pt x="3206700" y="4370690"/>
                  </a:cubicBezTo>
                  <a:cubicBezTo>
                    <a:pt x="3197132" y="4142252"/>
                    <a:pt x="3201479" y="4023353"/>
                    <a:pt x="3200372" y="3899876"/>
                  </a:cubicBezTo>
                  <a:cubicBezTo>
                    <a:pt x="3693076" y="3899465"/>
                    <a:pt x="3609279" y="3876246"/>
                    <a:pt x="3608559" y="4011653"/>
                  </a:cubicBezTo>
                  <a:cubicBezTo>
                    <a:pt x="3608096" y="4100622"/>
                    <a:pt x="3608353" y="4128366"/>
                    <a:pt x="3612571" y="4371822"/>
                  </a:cubicBezTo>
                  <a:close/>
                  <a:moveTo>
                    <a:pt x="6585770" y="6336488"/>
                  </a:moveTo>
                  <a:cubicBezTo>
                    <a:pt x="6181571" y="6339213"/>
                    <a:pt x="6236664" y="6348187"/>
                    <a:pt x="6235790" y="6292414"/>
                  </a:cubicBezTo>
                  <a:cubicBezTo>
                    <a:pt x="6228099" y="5801595"/>
                    <a:pt x="6214236" y="5868630"/>
                    <a:pt x="6277405" y="5866882"/>
                  </a:cubicBezTo>
                  <a:cubicBezTo>
                    <a:pt x="6372443" y="5864413"/>
                    <a:pt x="6463134" y="5863822"/>
                    <a:pt x="6585590" y="5866625"/>
                  </a:cubicBezTo>
                  <a:cubicBezTo>
                    <a:pt x="6651460" y="5868142"/>
                    <a:pt x="6638394" y="5852637"/>
                    <a:pt x="6639783" y="5941837"/>
                  </a:cubicBezTo>
                  <a:cubicBezTo>
                    <a:pt x="6647011" y="6404474"/>
                    <a:pt x="6664346" y="6335973"/>
                    <a:pt x="6585770" y="6336488"/>
                  </a:cubicBezTo>
                  <a:close/>
                  <a:moveTo>
                    <a:pt x="6645647" y="6360041"/>
                  </a:moveTo>
                  <a:cubicBezTo>
                    <a:pt x="6648297" y="6503111"/>
                    <a:pt x="6650972" y="6535741"/>
                    <a:pt x="6653852" y="6825610"/>
                  </a:cubicBezTo>
                  <a:cubicBezTo>
                    <a:pt x="6199498" y="6825841"/>
                    <a:pt x="6245795" y="6830186"/>
                    <a:pt x="6245667" y="6818976"/>
                  </a:cubicBezTo>
                  <a:cubicBezTo>
                    <a:pt x="6240162" y="6291695"/>
                    <a:pt x="6216576" y="6359861"/>
                    <a:pt x="6277071" y="6360349"/>
                  </a:cubicBezTo>
                  <a:cubicBezTo>
                    <a:pt x="6445026" y="6361661"/>
                    <a:pt x="6583712" y="6360298"/>
                    <a:pt x="6645647" y="6360041"/>
                  </a:cubicBezTo>
                  <a:close/>
                  <a:moveTo>
                    <a:pt x="5381789" y="6358858"/>
                  </a:moveTo>
                  <a:cubicBezTo>
                    <a:pt x="5866648" y="6358447"/>
                    <a:pt x="5787891" y="6330188"/>
                    <a:pt x="5791492" y="6468423"/>
                  </a:cubicBezTo>
                  <a:cubicBezTo>
                    <a:pt x="5794630" y="6592876"/>
                    <a:pt x="5796713" y="6702493"/>
                    <a:pt x="5795839" y="6819361"/>
                  </a:cubicBezTo>
                  <a:cubicBezTo>
                    <a:pt x="5795736" y="6831395"/>
                    <a:pt x="5839975" y="6827744"/>
                    <a:pt x="5386341" y="6828001"/>
                  </a:cubicBezTo>
                  <a:cubicBezTo>
                    <a:pt x="5378805" y="6336616"/>
                    <a:pt x="5384000" y="6571021"/>
                    <a:pt x="5381789" y="6358858"/>
                  </a:cubicBezTo>
                  <a:close/>
                  <a:moveTo>
                    <a:pt x="4095732" y="6358704"/>
                  </a:moveTo>
                  <a:cubicBezTo>
                    <a:pt x="4312583" y="6361764"/>
                    <a:pt x="4400264" y="6359219"/>
                    <a:pt x="4503713" y="6358653"/>
                  </a:cubicBezTo>
                  <a:cubicBezTo>
                    <a:pt x="4510117" y="6799382"/>
                    <a:pt x="4510323" y="6825301"/>
                    <a:pt x="4510349" y="6828438"/>
                  </a:cubicBezTo>
                  <a:cubicBezTo>
                    <a:pt x="4054168" y="6828361"/>
                    <a:pt x="4101057" y="6833144"/>
                    <a:pt x="4100697" y="6818795"/>
                  </a:cubicBezTo>
                  <a:cubicBezTo>
                    <a:pt x="4093623" y="6524325"/>
                    <a:pt x="4097044" y="6494394"/>
                    <a:pt x="4095732" y="6358704"/>
                  </a:cubicBezTo>
                  <a:close/>
                  <a:moveTo>
                    <a:pt x="1960794" y="6851272"/>
                  </a:moveTo>
                  <a:cubicBezTo>
                    <a:pt x="2221266" y="6854075"/>
                    <a:pt x="2234410" y="6849755"/>
                    <a:pt x="2365096" y="6848829"/>
                  </a:cubicBezTo>
                  <a:cubicBezTo>
                    <a:pt x="2373275" y="7288735"/>
                    <a:pt x="2373095" y="7152249"/>
                    <a:pt x="2376079" y="7319206"/>
                  </a:cubicBezTo>
                  <a:cubicBezTo>
                    <a:pt x="2187109" y="7318718"/>
                    <a:pt x="2356017" y="7317534"/>
                    <a:pt x="1964678" y="7317818"/>
                  </a:cubicBezTo>
                  <a:cubicBezTo>
                    <a:pt x="1962260" y="7129234"/>
                    <a:pt x="1968201" y="7159551"/>
                    <a:pt x="1960794" y="6851272"/>
                  </a:cubicBezTo>
                  <a:close/>
                  <a:moveTo>
                    <a:pt x="2339633" y="5240141"/>
                  </a:moveTo>
                  <a:cubicBezTo>
                    <a:pt x="2341767" y="5376294"/>
                    <a:pt x="2361958" y="5353203"/>
                    <a:pt x="2266252" y="5353949"/>
                  </a:cubicBezTo>
                  <a:cubicBezTo>
                    <a:pt x="2129392" y="5355055"/>
                    <a:pt x="2041094" y="5354695"/>
                    <a:pt x="1958016" y="5353795"/>
                  </a:cubicBezTo>
                  <a:cubicBezTo>
                    <a:pt x="1926843" y="5353460"/>
                    <a:pt x="1938468" y="5409516"/>
                    <a:pt x="1930058" y="4888689"/>
                  </a:cubicBezTo>
                  <a:cubicBezTo>
                    <a:pt x="1930032" y="4886863"/>
                    <a:pt x="1896724" y="4876167"/>
                    <a:pt x="2266123" y="4885115"/>
                  </a:cubicBezTo>
                  <a:cubicBezTo>
                    <a:pt x="2368054" y="4887557"/>
                    <a:pt x="2332997" y="4814891"/>
                    <a:pt x="2339633" y="5240141"/>
                  </a:cubicBezTo>
                  <a:close/>
                  <a:moveTo>
                    <a:pt x="1957836" y="5377657"/>
                  </a:moveTo>
                  <a:cubicBezTo>
                    <a:pt x="2402057" y="5382439"/>
                    <a:pt x="2342050" y="5358706"/>
                    <a:pt x="2343902" y="5415276"/>
                  </a:cubicBezTo>
                  <a:cubicBezTo>
                    <a:pt x="2347555" y="5524558"/>
                    <a:pt x="2347375" y="5539292"/>
                    <a:pt x="2352262" y="5845308"/>
                  </a:cubicBezTo>
                  <a:cubicBezTo>
                    <a:pt x="2000712" y="5844743"/>
                    <a:pt x="2025430" y="5844460"/>
                    <a:pt x="1943973" y="5843225"/>
                  </a:cubicBezTo>
                  <a:cubicBezTo>
                    <a:pt x="1938005" y="5319236"/>
                    <a:pt x="1927717" y="5377348"/>
                    <a:pt x="1957836" y="5377657"/>
                  </a:cubicBezTo>
                  <a:close/>
                  <a:moveTo>
                    <a:pt x="1957785" y="5867396"/>
                  </a:moveTo>
                  <a:cubicBezTo>
                    <a:pt x="2422041" y="5874879"/>
                    <a:pt x="2352107" y="5837286"/>
                    <a:pt x="2353779" y="5941863"/>
                  </a:cubicBezTo>
                  <a:cubicBezTo>
                    <a:pt x="2361161" y="6413448"/>
                    <a:pt x="2381120" y="6333427"/>
                    <a:pt x="2266355" y="6333274"/>
                  </a:cubicBezTo>
                  <a:cubicBezTo>
                    <a:pt x="1886255" y="6332219"/>
                    <a:pt x="1949785" y="6354950"/>
                    <a:pt x="1948782" y="6292440"/>
                  </a:cubicBezTo>
                  <a:cubicBezTo>
                    <a:pt x="1941298" y="5814401"/>
                    <a:pt x="1940706" y="5867113"/>
                    <a:pt x="1957785" y="5867396"/>
                  </a:cubicBezTo>
                  <a:close/>
                  <a:moveTo>
                    <a:pt x="1958170" y="6358961"/>
                  </a:moveTo>
                  <a:cubicBezTo>
                    <a:pt x="2051382" y="6356570"/>
                    <a:pt x="2079906" y="6356904"/>
                    <a:pt x="2266355" y="6357135"/>
                  </a:cubicBezTo>
                  <a:cubicBezTo>
                    <a:pt x="2387910" y="6357469"/>
                    <a:pt x="2354190" y="6268630"/>
                    <a:pt x="2364530" y="6819335"/>
                  </a:cubicBezTo>
                  <a:cubicBezTo>
                    <a:pt x="2364556" y="6821238"/>
                    <a:pt x="2411444" y="6832244"/>
                    <a:pt x="1960202" y="6827358"/>
                  </a:cubicBezTo>
                  <a:cubicBezTo>
                    <a:pt x="1960177" y="6825558"/>
                    <a:pt x="1947702" y="6359219"/>
                    <a:pt x="1958170" y="6358961"/>
                  </a:cubicBezTo>
                  <a:close/>
                  <a:moveTo>
                    <a:pt x="2729043" y="5351712"/>
                  </a:moveTo>
                  <a:cubicBezTo>
                    <a:pt x="2288860" y="5351712"/>
                    <a:pt x="2363116" y="5387942"/>
                    <a:pt x="2360698" y="5239704"/>
                  </a:cubicBezTo>
                  <a:cubicBezTo>
                    <a:pt x="2358023" y="5068735"/>
                    <a:pt x="2361649" y="5063258"/>
                    <a:pt x="2358923" y="4888663"/>
                  </a:cubicBezTo>
                  <a:cubicBezTo>
                    <a:pt x="2358897" y="4886837"/>
                    <a:pt x="2767109" y="4881669"/>
                    <a:pt x="2767212" y="4889023"/>
                  </a:cubicBezTo>
                  <a:cubicBezTo>
                    <a:pt x="2775623" y="5425767"/>
                    <a:pt x="2785885" y="5351712"/>
                    <a:pt x="2729043" y="5351712"/>
                  </a:cubicBezTo>
                  <a:close/>
                  <a:moveTo>
                    <a:pt x="2772690" y="5375651"/>
                  </a:moveTo>
                  <a:cubicBezTo>
                    <a:pt x="2781204" y="5915352"/>
                    <a:pt x="2797228" y="5842480"/>
                    <a:pt x="2729043" y="5842480"/>
                  </a:cubicBezTo>
                  <a:cubicBezTo>
                    <a:pt x="2574487" y="5842480"/>
                    <a:pt x="2574899" y="5845385"/>
                    <a:pt x="2420627" y="5845385"/>
                  </a:cubicBezTo>
                  <a:cubicBezTo>
                    <a:pt x="2348815" y="5845385"/>
                    <a:pt x="2380374" y="5916458"/>
                    <a:pt x="2363810" y="5377297"/>
                  </a:cubicBezTo>
                  <a:cubicBezTo>
                    <a:pt x="2696583" y="5376320"/>
                    <a:pt x="2596761" y="5375240"/>
                    <a:pt x="2772690" y="5375651"/>
                  </a:cubicBezTo>
                  <a:close/>
                  <a:moveTo>
                    <a:pt x="2420627" y="5869248"/>
                  </a:moveTo>
                  <a:cubicBezTo>
                    <a:pt x="2575156" y="5869248"/>
                    <a:pt x="2574770" y="5866342"/>
                    <a:pt x="2729043" y="5866342"/>
                  </a:cubicBezTo>
                  <a:cubicBezTo>
                    <a:pt x="2795145" y="5866342"/>
                    <a:pt x="2777680" y="5791902"/>
                    <a:pt x="2786940" y="6337053"/>
                  </a:cubicBezTo>
                  <a:cubicBezTo>
                    <a:pt x="2612554" y="6338776"/>
                    <a:pt x="2609545" y="6333556"/>
                    <a:pt x="2379937" y="6333427"/>
                  </a:cubicBezTo>
                  <a:cubicBezTo>
                    <a:pt x="2372709" y="5795116"/>
                    <a:pt x="2359335" y="5869248"/>
                    <a:pt x="2420627" y="5869248"/>
                  </a:cubicBezTo>
                  <a:close/>
                  <a:moveTo>
                    <a:pt x="2420627" y="6357316"/>
                  </a:moveTo>
                  <a:cubicBezTo>
                    <a:pt x="2573819" y="6357316"/>
                    <a:pt x="2572378" y="6361198"/>
                    <a:pt x="2729043" y="6361198"/>
                  </a:cubicBezTo>
                  <a:cubicBezTo>
                    <a:pt x="2805227" y="6361198"/>
                    <a:pt x="2789280" y="6287092"/>
                    <a:pt x="2795376" y="6819207"/>
                  </a:cubicBezTo>
                  <a:cubicBezTo>
                    <a:pt x="2795479" y="6828027"/>
                    <a:pt x="2385775" y="6827718"/>
                    <a:pt x="2385621" y="6818847"/>
                  </a:cubicBezTo>
                  <a:cubicBezTo>
                    <a:pt x="2375513" y="6283543"/>
                    <a:pt x="2368851" y="6357316"/>
                    <a:pt x="2420627" y="6357316"/>
                  </a:cubicBezTo>
                  <a:close/>
                  <a:moveTo>
                    <a:pt x="2788174" y="4883366"/>
                  </a:moveTo>
                  <a:cubicBezTo>
                    <a:pt x="2869812" y="4884061"/>
                    <a:pt x="3013409" y="4890180"/>
                    <a:pt x="3192425" y="4884832"/>
                  </a:cubicBezTo>
                  <a:cubicBezTo>
                    <a:pt x="3195331" y="5065958"/>
                    <a:pt x="3200270" y="5184523"/>
                    <a:pt x="3201067" y="5352946"/>
                  </a:cubicBezTo>
                  <a:cubicBezTo>
                    <a:pt x="2861401" y="5353692"/>
                    <a:pt x="2947565" y="5352303"/>
                    <a:pt x="2793370" y="5351815"/>
                  </a:cubicBezTo>
                  <a:cubicBezTo>
                    <a:pt x="2788843" y="5064184"/>
                    <a:pt x="2790849" y="5048344"/>
                    <a:pt x="2788174" y="4883366"/>
                  </a:cubicBezTo>
                  <a:close/>
                  <a:moveTo>
                    <a:pt x="2793756" y="5375703"/>
                  </a:moveTo>
                  <a:cubicBezTo>
                    <a:pt x="2943166" y="5376243"/>
                    <a:pt x="2876602" y="5377528"/>
                    <a:pt x="3201170" y="5376834"/>
                  </a:cubicBezTo>
                  <a:cubicBezTo>
                    <a:pt x="3201813" y="5699538"/>
                    <a:pt x="3206186" y="5714067"/>
                    <a:pt x="3209761" y="5843997"/>
                  </a:cubicBezTo>
                  <a:cubicBezTo>
                    <a:pt x="2863407" y="5844794"/>
                    <a:pt x="2942498" y="5843329"/>
                    <a:pt x="2800160" y="5842634"/>
                  </a:cubicBezTo>
                  <a:cubicBezTo>
                    <a:pt x="2797768" y="5647520"/>
                    <a:pt x="2801112" y="5841528"/>
                    <a:pt x="2793756" y="5375703"/>
                  </a:cubicBezTo>
                  <a:close/>
                  <a:moveTo>
                    <a:pt x="3211818" y="5941863"/>
                  </a:moveTo>
                  <a:cubicBezTo>
                    <a:pt x="3218737" y="6394703"/>
                    <a:pt x="3228665" y="6334559"/>
                    <a:pt x="3191962" y="6334019"/>
                  </a:cubicBezTo>
                  <a:cubicBezTo>
                    <a:pt x="2751805" y="6326922"/>
                    <a:pt x="2808365" y="6361918"/>
                    <a:pt x="2807285" y="6292389"/>
                  </a:cubicBezTo>
                  <a:cubicBezTo>
                    <a:pt x="2802089" y="5973413"/>
                    <a:pt x="2801317" y="5930523"/>
                    <a:pt x="2800469" y="5866522"/>
                  </a:cubicBezTo>
                  <a:cubicBezTo>
                    <a:pt x="3282756" y="5868939"/>
                    <a:pt x="3210224" y="5841169"/>
                    <a:pt x="3211818" y="5941863"/>
                  </a:cubicBezTo>
                  <a:close/>
                  <a:moveTo>
                    <a:pt x="3213490" y="4884240"/>
                  </a:moveTo>
                  <a:cubicBezTo>
                    <a:pt x="3379362" y="4879818"/>
                    <a:pt x="3620802" y="4885835"/>
                    <a:pt x="3620853" y="4889152"/>
                  </a:cubicBezTo>
                  <a:cubicBezTo>
                    <a:pt x="3622267" y="4980255"/>
                    <a:pt x="3624454" y="5097894"/>
                    <a:pt x="3628595" y="5353949"/>
                  </a:cubicBezTo>
                  <a:cubicBezTo>
                    <a:pt x="3468484" y="5353795"/>
                    <a:pt x="3498140" y="5352381"/>
                    <a:pt x="3222184" y="5352895"/>
                  </a:cubicBezTo>
                  <a:cubicBezTo>
                    <a:pt x="3221155" y="5155415"/>
                    <a:pt x="3215676" y="5046261"/>
                    <a:pt x="3213490" y="4884240"/>
                  </a:cubicBezTo>
                  <a:close/>
                  <a:moveTo>
                    <a:pt x="2883623" y="6358961"/>
                  </a:moveTo>
                  <a:cubicBezTo>
                    <a:pt x="2988538" y="6355799"/>
                    <a:pt x="3086816" y="6356313"/>
                    <a:pt x="3191679" y="6357881"/>
                  </a:cubicBezTo>
                  <a:cubicBezTo>
                    <a:pt x="3226710" y="6358447"/>
                    <a:pt x="3219560" y="6338468"/>
                    <a:pt x="3218326" y="6467961"/>
                  </a:cubicBezTo>
                  <a:cubicBezTo>
                    <a:pt x="3213953" y="6879942"/>
                    <a:pt x="3244715" y="6825841"/>
                    <a:pt x="3191910" y="6825327"/>
                  </a:cubicBezTo>
                  <a:cubicBezTo>
                    <a:pt x="2784342" y="6821522"/>
                    <a:pt x="2816544" y="6829235"/>
                    <a:pt x="2816415" y="6818898"/>
                  </a:cubicBezTo>
                  <a:cubicBezTo>
                    <a:pt x="2810243" y="6279789"/>
                    <a:pt x="2781050" y="6361918"/>
                    <a:pt x="2883623" y="6358961"/>
                  </a:cubicBezTo>
                  <a:close/>
                  <a:moveTo>
                    <a:pt x="3222286" y="5415301"/>
                  </a:moveTo>
                  <a:cubicBezTo>
                    <a:pt x="3222286" y="5359889"/>
                    <a:pt x="3160120" y="5377426"/>
                    <a:pt x="3628981" y="5377811"/>
                  </a:cubicBezTo>
                  <a:cubicBezTo>
                    <a:pt x="3633662" y="5668142"/>
                    <a:pt x="3633662" y="5672153"/>
                    <a:pt x="3635720" y="5766496"/>
                  </a:cubicBezTo>
                  <a:cubicBezTo>
                    <a:pt x="3637829" y="5862408"/>
                    <a:pt x="3714296" y="5842891"/>
                    <a:pt x="3230826" y="5843945"/>
                  </a:cubicBezTo>
                  <a:cubicBezTo>
                    <a:pt x="3228408" y="5755722"/>
                    <a:pt x="3222286" y="5655028"/>
                    <a:pt x="3222286" y="5415301"/>
                  </a:cubicBezTo>
                  <a:close/>
                  <a:moveTo>
                    <a:pt x="3346054" y="5867705"/>
                  </a:moveTo>
                  <a:cubicBezTo>
                    <a:pt x="3501947" y="5867705"/>
                    <a:pt x="3496520" y="5865390"/>
                    <a:pt x="3637751" y="5865185"/>
                  </a:cubicBezTo>
                  <a:cubicBezTo>
                    <a:pt x="3638806" y="5921934"/>
                    <a:pt x="3639012" y="5939960"/>
                    <a:pt x="3644490" y="6292800"/>
                  </a:cubicBezTo>
                  <a:cubicBezTo>
                    <a:pt x="3645416" y="6351812"/>
                    <a:pt x="3690556" y="6334919"/>
                    <a:pt x="3346054" y="6335202"/>
                  </a:cubicBezTo>
                  <a:cubicBezTo>
                    <a:pt x="3217811" y="6335202"/>
                    <a:pt x="3239673" y="6344973"/>
                    <a:pt x="3238850" y="6292337"/>
                  </a:cubicBezTo>
                  <a:cubicBezTo>
                    <a:pt x="3230929" y="5781179"/>
                    <a:pt x="3199858" y="5867705"/>
                    <a:pt x="3346054" y="5867705"/>
                  </a:cubicBezTo>
                  <a:close/>
                  <a:moveTo>
                    <a:pt x="3641841" y="4886015"/>
                  </a:moveTo>
                  <a:cubicBezTo>
                    <a:pt x="4082872" y="4886735"/>
                    <a:pt x="4049384" y="4882826"/>
                    <a:pt x="4049487" y="4889152"/>
                  </a:cubicBezTo>
                  <a:cubicBezTo>
                    <a:pt x="4057898" y="5426615"/>
                    <a:pt x="4097816" y="5351043"/>
                    <a:pt x="3963169" y="5351043"/>
                  </a:cubicBezTo>
                  <a:cubicBezTo>
                    <a:pt x="3808896" y="5351043"/>
                    <a:pt x="3808665" y="5353949"/>
                    <a:pt x="3654573" y="5353949"/>
                  </a:cubicBezTo>
                  <a:cubicBezTo>
                    <a:pt x="3647911" y="5353949"/>
                    <a:pt x="3649969" y="5406096"/>
                    <a:pt x="3641841" y="4886015"/>
                  </a:cubicBezTo>
                  <a:close/>
                  <a:moveTo>
                    <a:pt x="3239365" y="6468269"/>
                  </a:moveTo>
                  <a:cubicBezTo>
                    <a:pt x="3240883" y="6324890"/>
                    <a:pt x="3153253" y="6359244"/>
                    <a:pt x="3645648" y="6358832"/>
                  </a:cubicBezTo>
                  <a:cubicBezTo>
                    <a:pt x="3647963" y="6480277"/>
                    <a:pt x="3653724" y="6626253"/>
                    <a:pt x="3652926" y="6819001"/>
                  </a:cubicBezTo>
                  <a:cubicBezTo>
                    <a:pt x="3652926" y="6820827"/>
                    <a:pt x="3701178" y="6828824"/>
                    <a:pt x="3243969" y="6825764"/>
                  </a:cubicBezTo>
                  <a:cubicBezTo>
                    <a:pt x="3240471" y="6706119"/>
                    <a:pt x="3238208" y="6588480"/>
                    <a:pt x="3239365" y="6468269"/>
                  </a:cubicBezTo>
                  <a:close/>
                  <a:moveTo>
                    <a:pt x="3650046" y="5377811"/>
                  </a:moveTo>
                  <a:cubicBezTo>
                    <a:pt x="3755886" y="5377811"/>
                    <a:pt x="3796679" y="5375188"/>
                    <a:pt x="4059518" y="5374854"/>
                  </a:cubicBezTo>
                  <a:cubicBezTo>
                    <a:pt x="4058746" y="5680690"/>
                    <a:pt x="4063582" y="5711084"/>
                    <a:pt x="4067028" y="5844151"/>
                  </a:cubicBezTo>
                  <a:cubicBezTo>
                    <a:pt x="3580909" y="5842763"/>
                    <a:pt x="3658945" y="5862510"/>
                    <a:pt x="3656810" y="5765905"/>
                  </a:cubicBezTo>
                  <a:cubicBezTo>
                    <a:pt x="3654315" y="5651506"/>
                    <a:pt x="3654573" y="5658808"/>
                    <a:pt x="3650046" y="5377811"/>
                  </a:cubicBezTo>
                  <a:close/>
                  <a:moveTo>
                    <a:pt x="4067620" y="5868039"/>
                  </a:moveTo>
                  <a:cubicBezTo>
                    <a:pt x="4069215" y="5937800"/>
                    <a:pt x="4074384" y="6332527"/>
                    <a:pt x="4074410" y="6334508"/>
                  </a:cubicBezTo>
                  <a:cubicBezTo>
                    <a:pt x="3606526" y="6329210"/>
                    <a:pt x="3666636" y="6359064"/>
                    <a:pt x="3665581" y="6292389"/>
                  </a:cubicBezTo>
                  <a:cubicBezTo>
                    <a:pt x="3660643" y="5974081"/>
                    <a:pt x="3659948" y="5926280"/>
                    <a:pt x="3658842" y="5865159"/>
                  </a:cubicBezTo>
                  <a:cubicBezTo>
                    <a:pt x="3803778" y="5865211"/>
                    <a:pt x="3717897" y="5867088"/>
                    <a:pt x="4067620" y="5868039"/>
                  </a:cubicBezTo>
                  <a:close/>
                  <a:moveTo>
                    <a:pt x="4074642" y="6358421"/>
                  </a:moveTo>
                  <a:cubicBezTo>
                    <a:pt x="4075902" y="6491051"/>
                    <a:pt x="4072481" y="6531885"/>
                    <a:pt x="4079837" y="6828593"/>
                  </a:cubicBezTo>
                  <a:cubicBezTo>
                    <a:pt x="3895678" y="6828875"/>
                    <a:pt x="3673940" y="6825713"/>
                    <a:pt x="3673966" y="6819130"/>
                  </a:cubicBezTo>
                  <a:cubicBezTo>
                    <a:pt x="3674763" y="6627642"/>
                    <a:pt x="3669182" y="6486500"/>
                    <a:pt x="3666713" y="6358781"/>
                  </a:cubicBezTo>
                  <a:cubicBezTo>
                    <a:pt x="3816124" y="6358756"/>
                    <a:pt x="3945627" y="6356853"/>
                    <a:pt x="4074642" y="6358421"/>
                  </a:cubicBezTo>
                  <a:close/>
                  <a:moveTo>
                    <a:pt x="3673889" y="6847492"/>
                  </a:moveTo>
                  <a:cubicBezTo>
                    <a:pt x="3834025" y="6848032"/>
                    <a:pt x="3759410" y="6853046"/>
                    <a:pt x="4080429" y="6852506"/>
                  </a:cubicBezTo>
                  <a:cubicBezTo>
                    <a:pt x="4080686" y="6864051"/>
                    <a:pt x="4089251" y="7315941"/>
                    <a:pt x="4089302" y="7319000"/>
                  </a:cubicBezTo>
                  <a:cubicBezTo>
                    <a:pt x="3801849" y="7320363"/>
                    <a:pt x="3844545" y="7316660"/>
                    <a:pt x="3682711" y="7316249"/>
                  </a:cubicBezTo>
                  <a:cubicBezTo>
                    <a:pt x="3680087" y="7166931"/>
                    <a:pt x="3673400" y="7041114"/>
                    <a:pt x="3673889" y="6847492"/>
                  </a:cubicBezTo>
                  <a:close/>
                  <a:moveTo>
                    <a:pt x="4088685" y="5868116"/>
                  </a:moveTo>
                  <a:cubicBezTo>
                    <a:pt x="4417960" y="5869248"/>
                    <a:pt x="4364976" y="5867730"/>
                    <a:pt x="4493759" y="5866753"/>
                  </a:cubicBezTo>
                  <a:cubicBezTo>
                    <a:pt x="4495945" y="6080458"/>
                    <a:pt x="4499983" y="6107946"/>
                    <a:pt x="4503353" y="6334764"/>
                  </a:cubicBezTo>
                  <a:cubicBezTo>
                    <a:pt x="4382337" y="6335382"/>
                    <a:pt x="4322640" y="6337902"/>
                    <a:pt x="4095449" y="6334790"/>
                  </a:cubicBezTo>
                  <a:cubicBezTo>
                    <a:pt x="4095424" y="6332759"/>
                    <a:pt x="4090434" y="5945977"/>
                    <a:pt x="4088685" y="5868116"/>
                  </a:cubicBezTo>
                  <a:close/>
                  <a:moveTo>
                    <a:pt x="4508522" y="5414890"/>
                  </a:moveTo>
                  <a:cubicBezTo>
                    <a:pt x="4506593" y="5356983"/>
                    <a:pt x="4448851" y="5376217"/>
                    <a:pt x="4888853" y="5376217"/>
                  </a:cubicBezTo>
                  <a:cubicBezTo>
                    <a:pt x="4932964" y="5376217"/>
                    <a:pt x="4907449" y="5319519"/>
                    <a:pt x="4920978" y="5766599"/>
                  </a:cubicBezTo>
                  <a:cubicBezTo>
                    <a:pt x="4923705" y="5856879"/>
                    <a:pt x="4993227" y="5842583"/>
                    <a:pt x="4580283" y="5842583"/>
                  </a:cubicBezTo>
                  <a:cubicBezTo>
                    <a:pt x="4484808" y="5842583"/>
                    <a:pt x="4525215" y="5914966"/>
                    <a:pt x="4508522" y="5414890"/>
                  </a:cubicBezTo>
                  <a:close/>
                  <a:moveTo>
                    <a:pt x="4580309" y="5866445"/>
                  </a:moveTo>
                  <a:cubicBezTo>
                    <a:pt x="4984997" y="5866445"/>
                    <a:pt x="4923473" y="5842043"/>
                    <a:pt x="4925042" y="5941863"/>
                  </a:cubicBezTo>
                  <a:cubicBezTo>
                    <a:pt x="4932141" y="6394394"/>
                    <a:pt x="4941735" y="6332862"/>
                    <a:pt x="4888879" y="6332862"/>
                  </a:cubicBezTo>
                  <a:cubicBezTo>
                    <a:pt x="4467472" y="6332862"/>
                    <a:pt x="4524726" y="6350630"/>
                    <a:pt x="4523801" y="6292389"/>
                  </a:cubicBezTo>
                  <a:cubicBezTo>
                    <a:pt x="4515956" y="5795861"/>
                    <a:pt x="4489206" y="5866445"/>
                    <a:pt x="4580309" y="5866445"/>
                  </a:cubicBezTo>
                  <a:close/>
                  <a:moveTo>
                    <a:pt x="4580309" y="6358447"/>
                  </a:moveTo>
                  <a:cubicBezTo>
                    <a:pt x="4733475" y="6358447"/>
                    <a:pt x="4741628" y="6356724"/>
                    <a:pt x="4888879" y="6356724"/>
                  </a:cubicBezTo>
                  <a:cubicBezTo>
                    <a:pt x="4946262" y="6356724"/>
                    <a:pt x="4929003" y="6290589"/>
                    <a:pt x="4936873" y="6824478"/>
                  </a:cubicBezTo>
                  <a:cubicBezTo>
                    <a:pt x="4767658" y="6823424"/>
                    <a:pt x="4739648" y="6828464"/>
                    <a:pt x="4531465" y="6828438"/>
                  </a:cubicBezTo>
                  <a:cubicBezTo>
                    <a:pt x="4524109" y="6292903"/>
                    <a:pt x="4502427" y="6358447"/>
                    <a:pt x="4580309" y="6358447"/>
                  </a:cubicBezTo>
                  <a:close/>
                  <a:moveTo>
                    <a:pt x="4928412" y="4888663"/>
                  </a:moveTo>
                  <a:cubicBezTo>
                    <a:pt x="4928334" y="4883083"/>
                    <a:pt x="5338038" y="4882287"/>
                    <a:pt x="5338141" y="4889075"/>
                  </a:cubicBezTo>
                  <a:cubicBezTo>
                    <a:pt x="5341201" y="5084729"/>
                    <a:pt x="5337806" y="5015148"/>
                    <a:pt x="5343362" y="5351300"/>
                  </a:cubicBezTo>
                  <a:cubicBezTo>
                    <a:pt x="5154418" y="5348292"/>
                    <a:pt x="5047343" y="5351789"/>
                    <a:pt x="4937516" y="5352226"/>
                  </a:cubicBezTo>
                  <a:cubicBezTo>
                    <a:pt x="4937337" y="5178274"/>
                    <a:pt x="4931009" y="5054644"/>
                    <a:pt x="4928412" y="4888663"/>
                  </a:cubicBezTo>
                  <a:close/>
                  <a:moveTo>
                    <a:pt x="4937233" y="5415404"/>
                  </a:moveTo>
                  <a:cubicBezTo>
                    <a:pt x="4937568" y="5371023"/>
                    <a:pt x="4876147" y="5367680"/>
                    <a:pt x="5343722" y="5375266"/>
                  </a:cubicBezTo>
                  <a:cubicBezTo>
                    <a:pt x="5351078" y="5808127"/>
                    <a:pt x="5348069" y="5665082"/>
                    <a:pt x="5350178" y="5843817"/>
                  </a:cubicBezTo>
                  <a:cubicBezTo>
                    <a:pt x="4878513" y="5835512"/>
                    <a:pt x="4945284" y="5873722"/>
                    <a:pt x="4942017" y="5765828"/>
                  </a:cubicBezTo>
                  <a:cubicBezTo>
                    <a:pt x="4937465" y="5614864"/>
                    <a:pt x="4936642" y="5510313"/>
                    <a:pt x="4937233" y="5415404"/>
                  </a:cubicBezTo>
                  <a:close/>
                  <a:moveTo>
                    <a:pt x="5350486" y="5867679"/>
                  </a:moveTo>
                  <a:cubicBezTo>
                    <a:pt x="5353624" y="6107457"/>
                    <a:pt x="5358022" y="6138519"/>
                    <a:pt x="5360440" y="6335022"/>
                  </a:cubicBezTo>
                  <a:cubicBezTo>
                    <a:pt x="5198323" y="6335151"/>
                    <a:pt x="5146882" y="6335562"/>
                    <a:pt x="5043151" y="6334019"/>
                  </a:cubicBezTo>
                  <a:cubicBezTo>
                    <a:pt x="4923627" y="6332245"/>
                    <a:pt x="4953309" y="6405297"/>
                    <a:pt x="4946056" y="5941451"/>
                  </a:cubicBezTo>
                  <a:cubicBezTo>
                    <a:pt x="4944564" y="5845128"/>
                    <a:pt x="4867531" y="5859862"/>
                    <a:pt x="5350486" y="5867679"/>
                  </a:cubicBezTo>
                  <a:close/>
                  <a:moveTo>
                    <a:pt x="5360723" y="6358884"/>
                  </a:moveTo>
                  <a:cubicBezTo>
                    <a:pt x="5363450" y="6628130"/>
                    <a:pt x="5357277" y="6307482"/>
                    <a:pt x="5365301" y="6828001"/>
                  </a:cubicBezTo>
                  <a:cubicBezTo>
                    <a:pt x="4924502" y="6828232"/>
                    <a:pt x="5163858" y="6826716"/>
                    <a:pt x="4957964" y="6824658"/>
                  </a:cubicBezTo>
                  <a:cubicBezTo>
                    <a:pt x="4956704" y="6723604"/>
                    <a:pt x="4957347" y="6772331"/>
                    <a:pt x="4950968" y="6356878"/>
                  </a:cubicBezTo>
                  <a:cubicBezTo>
                    <a:pt x="5123939" y="6357804"/>
                    <a:pt x="4964112" y="6359219"/>
                    <a:pt x="5360723" y="6358884"/>
                  </a:cubicBezTo>
                  <a:close/>
                  <a:moveTo>
                    <a:pt x="5364838" y="5375600"/>
                  </a:moveTo>
                  <a:cubicBezTo>
                    <a:pt x="5829147" y="5382954"/>
                    <a:pt x="5771584" y="5350298"/>
                    <a:pt x="5772819" y="5415559"/>
                  </a:cubicBezTo>
                  <a:cubicBezTo>
                    <a:pt x="5775236" y="5543560"/>
                    <a:pt x="5776934" y="5642609"/>
                    <a:pt x="5778091" y="5766394"/>
                  </a:cubicBezTo>
                  <a:cubicBezTo>
                    <a:pt x="5778889" y="5852791"/>
                    <a:pt x="5861941" y="5851814"/>
                    <a:pt x="5371294" y="5844151"/>
                  </a:cubicBezTo>
                  <a:cubicBezTo>
                    <a:pt x="5369648" y="5703164"/>
                    <a:pt x="5371423" y="5753923"/>
                    <a:pt x="5364838" y="5375600"/>
                  </a:cubicBezTo>
                  <a:close/>
                  <a:moveTo>
                    <a:pt x="5365687" y="6851863"/>
                  </a:moveTo>
                  <a:cubicBezTo>
                    <a:pt x="5368208" y="7015298"/>
                    <a:pt x="5368928" y="7070325"/>
                    <a:pt x="5371217" y="7170402"/>
                  </a:cubicBezTo>
                  <a:cubicBezTo>
                    <a:pt x="5375564" y="7367984"/>
                    <a:pt x="5446553" y="7309384"/>
                    <a:pt x="5042842" y="7318049"/>
                  </a:cubicBezTo>
                  <a:cubicBezTo>
                    <a:pt x="4946621" y="7320003"/>
                    <a:pt x="4965526" y="7408535"/>
                    <a:pt x="4958273" y="6848520"/>
                  </a:cubicBezTo>
                  <a:cubicBezTo>
                    <a:pt x="5117020" y="6850140"/>
                    <a:pt x="4965192" y="6852069"/>
                    <a:pt x="5365687" y="6851863"/>
                  </a:cubicBezTo>
                  <a:close/>
                  <a:moveTo>
                    <a:pt x="5372632" y="5941502"/>
                  </a:moveTo>
                  <a:cubicBezTo>
                    <a:pt x="5371166" y="5847597"/>
                    <a:pt x="5292487" y="5867705"/>
                    <a:pt x="5779223" y="5865699"/>
                  </a:cubicBezTo>
                  <a:cubicBezTo>
                    <a:pt x="5782490" y="6106917"/>
                    <a:pt x="5783647" y="6052276"/>
                    <a:pt x="5788637" y="6336848"/>
                  </a:cubicBezTo>
                  <a:cubicBezTo>
                    <a:pt x="5316484" y="6336051"/>
                    <a:pt x="5381840" y="6350656"/>
                    <a:pt x="5380940" y="6292389"/>
                  </a:cubicBezTo>
                  <a:cubicBezTo>
                    <a:pt x="5378188" y="6116894"/>
                    <a:pt x="5375332" y="6112600"/>
                    <a:pt x="5372632" y="5941502"/>
                  </a:cubicBezTo>
                  <a:close/>
                  <a:moveTo>
                    <a:pt x="5814255" y="5351095"/>
                  </a:moveTo>
                  <a:cubicBezTo>
                    <a:pt x="5785679" y="5351095"/>
                    <a:pt x="5792881" y="5368066"/>
                    <a:pt x="5790875" y="5239678"/>
                  </a:cubicBezTo>
                  <a:cubicBezTo>
                    <a:pt x="5784393" y="4831862"/>
                    <a:pt x="5773642" y="4885526"/>
                    <a:pt x="5814255" y="4885526"/>
                  </a:cubicBezTo>
                  <a:cubicBezTo>
                    <a:pt x="5968835" y="4885526"/>
                    <a:pt x="5967935" y="4884703"/>
                    <a:pt x="6122850" y="4884703"/>
                  </a:cubicBezTo>
                  <a:cubicBezTo>
                    <a:pt x="6225630" y="4884703"/>
                    <a:pt x="6194328" y="4814711"/>
                    <a:pt x="6200989" y="5240064"/>
                  </a:cubicBezTo>
                  <a:cubicBezTo>
                    <a:pt x="6203330" y="5389665"/>
                    <a:pt x="6280364" y="5351095"/>
                    <a:pt x="5814255" y="5351095"/>
                  </a:cubicBezTo>
                  <a:close/>
                  <a:moveTo>
                    <a:pt x="6202353" y="5376963"/>
                  </a:moveTo>
                  <a:cubicBezTo>
                    <a:pt x="6202918" y="5625406"/>
                    <a:pt x="6205645" y="5682902"/>
                    <a:pt x="6208834" y="5844537"/>
                  </a:cubicBezTo>
                  <a:cubicBezTo>
                    <a:pt x="6043374" y="5847031"/>
                    <a:pt x="5970893" y="5841631"/>
                    <a:pt x="5800005" y="5841760"/>
                  </a:cubicBezTo>
                  <a:cubicBezTo>
                    <a:pt x="5798668" y="5730960"/>
                    <a:pt x="5799208" y="5696196"/>
                    <a:pt x="5793189" y="5374983"/>
                  </a:cubicBezTo>
                  <a:cubicBezTo>
                    <a:pt x="5973876" y="5374803"/>
                    <a:pt x="5922487" y="5377091"/>
                    <a:pt x="6202353" y="5376963"/>
                  </a:cubicBezTo>
                  <a:close/>
                  <a:moveTo>
                    <a:pt x="5795658" y="6851658"/>
                  </a:moveTo>
                  <a:cubicBezTo>
                    <a:pt x="5794681" y="7056517"/>
                    <a:pt x="5802295" y="7161197"/>
                    <a:pt x="5805124" y="7314912"/>
                  </a:cubicBezTo>
                  <a:cubicBezTo>
                    <a:pt x="5622790" y="7315066"/>
                    <a:pt x="5639998" y="7319900"/>
                    <a:pt x="5395163" y="7317740"/>
                  </a:cubicBezTo>
                  <a:cubicBezTo>
                    <a:pt x="5392257" y="7140446"/>
                    <a:pt x="5392488" y="7225557"/>
                    <a:pt x="5386727" y="6851863"/>
                  </a:cubicBezTo>
                  <a:lnTo>
                    <a:pt x="5795658" y="6851658"/>
                  </a:lnTo>
                  <a:close/>
                  <a:moveTo>
                    <a:pt x="5801394" y="5941502"/>
                  </a:moveTo>
                  <a:cubicBezTo>
                    <a:pt x="5799722" y="5834894"/>
                    <a:pt x="5736064" y="5868991"/>
                    <a:pt x="6122850" y="5868991"/>
                  </a:cubicBezTo>
                  <a:cubicBezTo>
                    <a:pt x="6235764" y="5868991"/>
                    <a:pt x="6206854" y="5789973"/>
                    <a:pt x="6214725" y="6292851"/>
                  </a:cubicBezTo>
                  <a:cubicBezTo>
                    <a:pt x="6215624" y="6350245"/>
                    <a:pt x="6279437" y="6336873"/>
                    <a:pt x="5814255" y="6336873"/>
                  </a:cubicBezTo>
                  <a:cubicBezTo>
                    <a:pt x="5810397" y="6336873"/>
                    <a:pt x="5808288" y="6382618"/>
                    <a:pt x="5801394" y="5941502"/>
                  </a:cubicBezTo>
                  <a:close/>
                  <a:moveTo>
                    <a:pt x="5814255" y="6360735"/>
                  </a:moveTo>
                  <a:cubicBezTo>
                    <a:pt x="6294689" y="6360735"/>
                    <a:pt x="6214519" y="6326228"/>
                    <a:pt x="6218531" y="6468475"/>
                  </a:cubicBezTo>
                  <a:cubicBezTo>
                    <a:pt x="6221978" y="6595294"/>
                    <a:pt x="6223238" y="6691591"/>
                    <a:pt x="6224575" y="6819207"/>
                  </a:cubicBezTo>
                  <a:cubicBezTo>
                    <a:pt x="6224704" y="6830726"/>
                    <a:pt x="6263645" y="6827769"/>
                    <a:pt x="5816904" y="6827769"/>
                  </a:cubicBezTo>
                  <a:cubicBezTo>
                    <a:pt x="5819604" y="6479481"/>
                    <a:pt x="5803143" y="6360735"/>
                    <a:pt x="5814255" y="6360735"/>
                  </a:cubicBezTo>
                  <a:close/>
                  <a:moveTo>
                    <a:pt x="5816750" y="6851658"/>
                  </a:moveTo>
                  <a:cubicBezTo>
                    <a:pt x="5831024" y="6851658"/>
                    <a:pt x="6168967" y="6851323"/>
                    <a:pt x="6224910" y="6850911"/>
                  </a:cubicBezTo>
                  <a:cubicBezTo>
                    <a:pt x="6227611" y="7099201"/>
                    <a:pt x="6230594" y="7156825"/>
                    <a:pt x="6233269" y="7317278"/>
                  </a:cubicBezTo>
                  <a:cubicBezTo>
                    <a:pt x="5994839" y="7319129"/>
                    <a:pt x="5997540" y="7315092"/>
                    <a:pt x="5826189" y="7314938"/>
                  </a:cubicBezTo>
                  <a:cubicBezTo>
                    <a:pt x="5823206" y="7151786"/>
                    <a:pt x="5815772" y="7053123"/>
                    <a:pt x="5816750" y="6851658"/>
                  </a:cubicBezTo>
                  <a:close/>
                  <a:moveTo>
                    <a:pt x="6586052" y="5842737"/>
                  </a:moveTo>
                  <a:cubicBezTo>
                    <a:pt x="6171231" y="5833274"/>
                    <a:pt x="6230826" y="5878376"/>
                    <a:pt x="6228254" y="5765879"/>
                  </a:cubicBezTo>
                  <a:cubicBezTo>
                    <a:pt x="6225553" y="5648574"/>
                    <a:pt x="6223495" y="5531681"/>
                    <a:pt x="6223495" y="5415301"/>
                  </a:cubicBezTo>
                  <a:cubicBezTo>
                    <a:pt x="6223495" y="5357755"/>
                    <a:pt x="6163206" y="5380948"/>
                    <a:pt x="6630652" y="5374777"/>
                  </a:cubicBezTo>
                  <a:cubicBezTo>
                    <a:pt x="6637417" y="5917435"/>
                    <a:pt x="6659356" y="5844408"/>
                    <a:pt x="6586052" y="5842737"/>
                  </a:cubicBezTo>
                  <a:close/>
                  <a:moveTo>
                    <a:pt x="6585693" y="5351609"/>
                  </a:moveTo>
                  <a:cubicBezTo>
                    <a:pt x="6492456" y="5353255"/>
                    <a:pt x="6482193" y="5352946"/>
                    <a:pt x="6223341" y="5353075"/>
                  </a:cubicBezTo>
                  <a:cubicBezTo>
                    <a:pt x="6223135" y="5315687"/>
                    <a:pt x="6218171" y="4934819"/>
                    <a:pt x="6217425" y="4884601"/>
                  </a:cubicBezTo>
                  <a:cubicBezTo>
                    <a:pt x="6220048" y="4884601"/>
                    <a:pt x="6511746" y="4884009"/>
                    <a:pt x="6622987" y="4883495"/>
                  </a:cubicBezTo>
                  <a:cubicBezTo>
                    <a:pt x="6631450" y="5423555"/>
                    <a:pt x="6647833" y="5350529"/>
                    <a:pt x="6585693" y="5351609"/>
                  </a:cubicBezTo>
                  <a:close/>
                  <a:moveTo>
                    <a:pt x="6585770" y="4859813"/>
                  </a:moveTo>
                  <a:cubicBezTo>
                    <a:pt x="6444023" y="4860584"/>
                    <a:pt x="6415500" y="4859941"/>
                    <a:pt x="6277123" y="4860481"/>
                  </a:cubicBezTo>
                  <a:cubicBezTo>
                    <a:pt x="6194817" y="4860816"/>
                    <a:pt x="6217940" y="4935436"/>
                    <a:pt x="6208423" y="4393216"/>
                  </a:cubicBezTo>
                  <a:cubicBezTo>
                    <a:pt x="6333374" y="4393704"/>
                    <a:pt x="6310611" y="4394527"/>
                    <a:pt x="6613676" y="4393884"/>
                  </a:cubicBezTo>
                  <a:cubicBezTo>
                    <a:pt x="6616454" y="4923737"/>
                    <a:pt x="6645364" y="4859478"/>
                    <a:pt x="6585770" y="4859813"/>
                  </a:cubicBezTo>
                  <a:close/>
                  <a:moveTo>
                    <a:pt x="6585821" y="4370048"/>
                  </a:moveTo>
                  <a:cubicBezTo>
                    <a:pt x="6163515" y="4371205"/>
                    <a:pt x="6208011" y="4370896"/>
                    <a:pt x="6207857" y="4362308"/>
                  </a:cubicBezTo>
                  <a:cubicBezTo>
                    <a:pt x="6198160" y="3816513"/>
                    <a:pt x="6174575" y="3898771"/>
                    <a:pt x="6276968" y="3900571"/>
                  </a:cubicBezTo>
                  <a:cubicBezTo>
                    <a:pt x="6664578" y="3907333"/>
                    <a:pt x="6609458" y="3863929"/>
                    <a:pt x="6610050" y="4012476"/>
                  </a:cubicBezTo>
                  <a:cubicBezTo>
                    <a:pt x="6611362" y="4424638"/>
                    <a:pt x="6629264" y="4369919"/>
                    <a:pt x="6585821" y="4370048"/>
                  </a:cubicBezTo>
                  <a:close/>
                  <a:moveTo>
                    <a:pt x="6585899" y="3878817"/>
                  </a:moveTo>
                  <a:cubicBezTo>
                    <a:pt x="6139440" y="3874009"/>
                    <a:pt x="6199343" y="3892239"/>
                    <a:pt x="6198469" y="3836107"/>
                  </a:cubicBezTo>
                  <a:cubicBezTo>
                    <a:pt x="6190624" y="3332019"/>
                    <a:pt x="6165701" y="3408440"/>
                    <a:pt x="6276968" y="3410857"/>
                  </a:cubicBezTo>
                  <a:cubicBezTo>
                    <a:pt x="6663806" y="3419163"/>
                    <a:pt x="6598219" y="3376195"/>
                    <a:pt x="6599891" y="3485786"/>
                  </a:cubicBezTo>
                  <a:cubicBezTo>
                    <a:pt x="6606783" y="3925179"/>
                    <a:pt x="6622884" y="3879177"/>
                    <a:pt x="6585899" y="3878817"/>
                  </a:cubicBezTo>
                  <a:close/>
                  <a:moveTo>
                    <a:pt x="6122876" y="4860816"/>
                  </a:moveTo>
                  <a:cubicBezTo>
                    <a:pt x="5968295" y="4860816"/>
                    <a:pt x="5969196" y="4861638"/>
                    <a:pt x="5814281" y="4861638"/>
                  </a:cubicBezTo>
                  <a:cubicBezTo>
                    <a:pt x="5773076" y="4861638"/>
                    <a:pt x="5785653" y="4910597"/>
                    <a:pt x="5779712" y="4537880"/>
                  </a:cubicBezTo>
                  <a:cubicBezTo>
                    <a:pt x="5777037" y="4367116"/>
                    <a:pt x="5766080" y="4393241"/>
                    <a:pt x="5814281" y="4393241"/>
                  </a:cubicBezTo>
                  <a:cubicBezTo>
                    <a:pt x="6128869" y="4393087"/>
                    <a:pt x="6136971" y="4393036"/>
                    <a:pt x="6187332" y="4393164"/>
                  </a:cubicBezTo>
                  <a:cubicBezTo>
                    <a:pt x="6197106" y="4941710"/>
                    <a:pt x="6220614" y="4860816"/>
                    <a:pt x="6122876" y="4860816"/>
                  </a:cubicBezTo>
                  <a:close/>
                  <a:moveTo>
                    <a:pt x="6122876" y="4369225"/>
                  </a:moveTo>
                  <a:cubicBezTo>
                    <a:pt x="5776008" y="4369405"/>
                    <a:pt x="5813432" y="4369405"/>
                    <a:pt x="5777577" y="4369353"/>
                  </a:cubicBezTo>
                  <a:cubicBezTo>
                    <a:pt x="5776702" y="4286916"/>
                    <a:pt x="5771404" y="3901779"/>
                    <a:pt x="5771378" y="3899928"/>
                  </a:cubicBezTo>
                  <a:cubicBezTo>
                    <a:pt x="5773256" y="3899928"/>
                    <a:pt x="6118581" y="3899053"/>
                    <a:pt x="6178458" y="3899362"/>
                  </a:cubicBezTo>
                  <a:cubicBezTo>
                    <a:pt x="6187898" y="4444514"/>
                    <a:pt x="6214416" y="4369225"/>
                    <a:pt x="6122876" y="4369225"/>
                  </a:cubicBezTo>
                  <a:close/>
                  <a:moveTo>
                    <a:pt x="5771661" y="5351146"/>
                  </a:moveTo>
                  <a:cubicBezTo>
                    <a:pt x="5660651" y="5351403"/>
                    <a:pt x="5531534" y="5354360"/>
                    <a:pt x="5364453" y="5351661"/>
                  </a:cubicBezTo>
                  <a:cubicBezTo>
                    <a:pt x="5358974" y="5029908"/>
                    <a:pt x="5362421" y="5094603"/>
                    <a:pt x="5359206" y="4888663"/>
                  </a:cubicBezTo>
                  <a:cubicBezTo>
                    <a:pt x="5359077" y="4881309"/>
                    <a:pt x="5328521" y="4884318"/>
                    <a:pt x="5764202" y="4885449"/>
                  </a:cubicBezTo>
                  <a:cubicBezTo>
                    <a:pt x="5770864" y="5306559"/>
                    <a:pt x="5770684" y="5296968"/>
                    <a:pt x="5771661" y="5351146"/>
                  </a:cubicBezTo>
                  <a:close/>
                  <a:moveTo>
                    <a:pt x="5358743" y="4860559"/>
                  </a:moveTo>
                  <a:cubicBezTo>
                    <a:pt x="5350949" y="4366242"/>
                    <a:pt x="5349535" y="4391647"/>
                    <a:pt x="5351361" y="4391647"/>
                  </a:cubicBezTo>
                  <a:cubicBezTo>
                    <a:pt x="5511909" y="4392316"/>
                    <a:pt x="5518802" y="4391493"/>
                    <a:pt x="5659880" y="4392624"/>
                  </a:cubicBezTo>
                  <a:cubicBezTo>
                    <a:pt x="5788045" y="4393653"/>
                    <a:pt x="5754994" y="4307873"/>
                    <a:pt x="5763791" y="4861561"/>
                  </a:cubicBezTo>
                  <a:cubicBezTo>
                    <a:pt x="5668522" y="4861279"/>
                    <a:pt x="5564688" y="4859196"/>
                    <a:pt x="5358743" y="4860559"/>
                  </a:cubicBezTo>
                  <a:close/>
                  <a:moveTo>
                    <a:pt x="5349946" y="4362257"/>
                  </a:moveTo>
                  <a:cubicBezTo>
                    <a:pt x="5338398" y="3860561"/>
                    <a:pt x="5346088" y="3901753"/>
                    <a:pt x="5351361" y="3901753"/>
                  </a:cubicBezTo>
                  <a:cubicBezTo>
                    <a:pt x="5831307" y="3903734"/>
                    <a:pt x="5749902" y="3862257"/>
                    <a:pt x="5751779" y="4011884"/>
                  </a:cubicBezTo>
                  <a:cubicBezTo>
                    <a:pt x="5753631" y="4173545"/>
                    <a:pt x="5754943" y="4207050"/>
                    <a:pt x="5756409" y="4362771"/>
                  </a:cubicBezTo>
                  <a:cubicBezTo>
                    <a:pt x="5756486" y="4372388"/>
                    <a:pt x="5350126" y="4370896"/>
                    <a:pt x="5349946" y="4362257"/>
                  </a:cubicBezTo>
                  <a:close/>
                  <a:moveTo>
                    <a:pt x="5659828" y="3877069"/>
                  </a:moveTo>
                  <a:cubicBezTo>
                    <a:pt x="5286133" y="3882597"/>
                    <a:pt x="5344339" y="3892008"/>
                    <a:pt x="5343439" y="3836081"/>
                  </a:cubicBezTo>
                  <a:cubicBezTo>
                    <a:pt x="5336134" y="3358196"/>
                    <a:pt x="5329293" y="3410266"/>
                    <a:pt x="5351361" y="3410394"/>
                  </a:cubicBezTo>
                  <a:cubicBezTo>
                    <a:pt x="5816312" y="3413506"/>
                    <a:pt x="5744012" y="3387072"/>
                    <a:pt x="5745555" y="3485760"/>
                  </a:cubicBezTo>
                  <a:cubicBezTo>
                    <a:pt x="5748178" y="3653387"/>
                    <a:pt x="5746609" y="3661358"/>
                    <a:pt x="5749362" y="3836544"/>
                  </a:cubicBezTo>
                  <a:cubicBezTo>
                    <a:pt x="5750133" y="3886891"/>
                    <a:pt x="5767957" y="3875449"/>
                    <a:pt x="5659828" y="3877069"/>
                  </a:cubicBezTo>
                  <a:close/>
                  <a:moveTo>
                    <a:pt x="5337677" y="4860687"/>
                  </a:moveTo>
                  <a:cubicBezTo>
                    <a:pt x="5255912" y="4861124"/>
                    <a:pt x="5262496" y="4861047"/>
                    <a:pt x="4928000" y="4861201"/>
                  </a:cubicBezTo>
                  <a:cubicBezTo>
                    <a:pt x="4925248" y="4668864"/>
                    <a:pt x="4928566" y="4732428"/>
                    <a:pt x="4922470" y="4395119"/>
                  </a:cubicBezTo>
                  <a:cubicBezTo>
                    <a:pt x="5088471" y="4394424"/>
                    <a:pt x="5014138" y="4390233"/>
                    <a:pt x="5329550" y="4391570"/>
                  </a:cubicBezTo>
                  <a:cubicBezTo>
                    <a:pt x="5331067" y="4458348"/>
                    <a:pt x="5337446" y="4845902"/>
                    <a:pt x="5337677" y="4860687"/>
                  </a:cubicBezTo>
                  <a:close/>
                  <a:moveTo>
                    <a:pt x="4922033" y="4371205"/>
                  </a:moveTo>
                  <a:cubicBezTo>
                    <a:pt x="4913802" y="3897639"/>
                    <a:pt x="4915551" y="4022838"/>
                    <a:pt x="4913416" y="3902833"/>
                  </a:cubicBezTo>
                  <a:cubicBezTo>
                    <a:pt x="5079931" y="3902653"/>
                    <a:pt x="5069772" y="3900596"/>
                    <a:pt x="5323274" y="3901650"/>
                  </a:cubicBezTo>
                  <a:cubicBezTo>
                    <a:pt x="5324535" y="4015484"/>
                    <a:pt x="5322760" y="4107307"/>
                    <a:pt x="5328907" y="4362899"/>
                  </a:cubicBezTo>
                  <a:cubicBezTo>
                    <a:pt x="5328984" y="4367708"/>
                    <a:pt x="5364787" y="4369302"/>
                    <a:pt x="4922033" y="4371205"/>
                  </a:cubicBezTo>
                  <a:close/>
                  <a:moveTo>
                    <a:pt x="4912979" y="3878971"/>
                  </a:moveTo>
                  <a:cubicBezTo>
                    <a:pt x="4909661" y="3681466"/>
                    <a:pt x="4911436" y="3684654"/>
                    <a:pt x="4907166" y="3410240"/>
                  </a:cubicBezTo>
                  <a:cubicBezTo>
                    <a:pt x="5388321" y="3410163"/>
                    <a:pt x="5314735" y="3384603"/>
                    <a:pt x="5316304" y="3485760"/>
                  </a:cubicBezTo>
                  <a:cubicBezTo>
                    <a:pt x="5318721" y="3641456"/>
                    <a:pt x="5319467" y="3655392"/>
                    <a:pt x="5322348" y="3836493"/>
                  </a:cubicBezTo>
                  <a:cubicBezTo>
                    <a:pt x="5323248" y="3892137"/>
                    <a:pt x="5388604" y="3878457"/>
                    <a:pt x="4912979" y="3878971"/>
                  </a:cubicBezTo>
                  <a:close/>
                  <a:moveTo>
                    <a:pt x="4907295" y="4885063"/>
                  </a:moveTo>
                  <a:cubicBezTo>
                    <a:pt x="4909893" y="5057498"/>
                    <a:pt x="4916297" y="5175806"/>
                    <a:pt x="4916426" y="5352303"/>
                  </a:cubicBezTo>
                  <a:cubicBezTo>
                    <a:pt x="4781212" y="5352560"/>
                    <a:pt x="4727688" y="5350709"/>
                    <a:pt x="4506542" y="5350709"/>
                  </a:cubicBezTo>
                  <a:cubicBezTo>
                    <a:pt x="4501295" y="5158707"/>
                    <a:pt x="4503970" y="5057550"/>
                    <a:pt x="4501141" y="4884960"/>
                  </a:cubicBezTo>
                  <a:cubicBezTo>
                    <a:pt x="4553842" y="4885295"/>
                    <a:pt x="4564979" y="4885218"/>
                    <a:pt x="4907295" y="4885063"/>
                  </a:cubicBezTo>
                  <a:close/>
                  <a:moveTo>
                    <a:pt x="4580309" y="4861330"/>
                  </a:moveTo>
                  <a:cubicBezTo>
                    <a:pt x="4478944" y="4861330"/>
                    <a:pt x="4502581" y="4890335"/>
                    <a:pt x="4497231" y="4713066"/>
                  </a:cubicBezTo>
                  <a:cubicBezTo>
                    <a:pt x="4494067" y="4608515"/>
                    <a:pt x="4491778" y="4491055"/>
                    <a:pt x="4492319" y="4394424"/>
                  </a:cubicBezTo>
                  <a:cubicBezTo>
                    <a:pt x="4506439" y="4394501"/>
                    <a:pt x="4849552" y="4395247"/>
                    <a:pt x="4901379" y="4395170"/>
                  </a:cubicBezTo>
                  <a:cubicBezTo>
                    <a:pt x="4907423" y="4730731"/>
                    <a:pt x="4904285" y="4676707"/>
                    <a:pt x="4906935" y="4861201"/>
                  </a:cubicBezTo>
                  <a:lnTo>
                    <a:pt x="4580309" y="4861330"/>
                  </a:lnTo>
                  <a:close/>
                  <a:moveTo>
                    <a:pt x="4493244" y="5766239"/>
                  </a:moveTo>
                  <a:cubicBezTo>
                    <a:pt x="4493347" y="5860659"/>
                    <a:pt x="4566857" y="5846157"/>
                    <a:pt x="4117544" y="5844357"/>
                  </a:cubicBezTo>
                  <a:cubicBezTo>
                    <a:pt x="4087528" y="5844228"/>
                    <a:pt x="4077239" y="5912497"/>
                    <a:pt x="4080429" y="5415764"/>
                  </a:cubicBezTo>
                  <a:cubicBezTo>
                    <a:pt x="4080763" y="5361020"/>
                    <a:pt x="4015819" y="5374597"/>
                    <a:pt x="4486171" y="5374597"/>
                  </a:cubicBezTo>
                  <a:cubicBezTo>
                    <a:pt x="4489721" y="5492390"/>
                    <a:pt x="4493039" y="5580048"/>
                    <a:pt x="4493244" y="5766239"/>
                  </a:cubicBezTo>
                  <a:close/>
                  <a:moveTo>
                    <a:pt x="4080609" y="5350941"/>
                  </a:moveTo>
                  <a:cubicBezTo>
                    <a:pt x="4080274" y="5131862"/>
                    <a:pt x="4072687" y="5057730"/>
                    <a:pt x="4070500" y="4885295"/>
                  </a:cubicBezTo>
                  <a:cubicBezTo>
                    <a:pt x="4263071" y="4882878"/>
                    <a:pt x="4182668" y="4882287"/>
                    <a:pt x="4480050" y="4884806"/>
                  </a:cubicBezTo>
                  <a:cubicBezTo>
                    <a:pt x="4483059" y="5069275"/>
                    <a:pt x="4480024" y="5151198"/>
                    <a:pt x="4485425" y="5350709"/>
                  </a:cubicBezTo>
                  <a:cubicBezTo>
                    <a:pt x="4120218" y="5350735"/>
                    <a:pt x="4229608" y="5350709"/>
                    <a:pt x="4080609" y="5350941"/>
                  </a:cubicBezTo>
                  <a:close/>
                  <a:moveTo>
                    <a:pt x="4426140" y="4860327"/>
                  </a:moveTo>
                  <a:cubicBezTo>
                    <a:pt x="4327269" y="4858990"/>
                    <a:pt x="4218651" y="4858861"/>
                    <a:pt x="4117364" y="4860635"/>
                  </a:cubicBezTo>
                  <a:cubicBezTo>
                    <a:pt x="4039533" y="4861999"/>
                    <a:pt x="4082486" y="4920857"/>
                    <a:pt x="4065073" y="4393241"/>
                  </a:cubicBezTo>
                  <a:cubicBezTo>
                    <a:pt x="4411350" y="4392444"/>
                    <a:pt x="4310988" y="4392881"/>
                    <a:pt x="4471253" y="4394244"/>
                  </a:cubicBezTo>
                  <a:cubicBezTo>
                    <a:pt x="4468373" y="4920419"/>
                    <a:pt x="4515159" y="4861407"/>
                    <a:pt x="4426140" y="4860327"/>
                  </a:cubicBezTo>
                  <a:close/>
                  <a:moveTo>
                    <a:pt x="4471459" y="4362462"/>
                  </a:moveTo>
                  <a:cubicBezTo>
                    <a:pt x="4471356" y="4375499"/>
                    <a:pt x="4512921" y="4367631"/>
                    <a:pt x="4117441" y="4369199"/>
                  </a:cubicBezTo>
                  <a:cubicBezTo>
                    <a:pt x="4044626" y="4369405"/>
                    <a:pt x="4062656" y="4441505"/>
                    <a:pt x="4056920" y="4008541"/>
                  </a:cubicBezTo>
                  <a:cubicBezTo>
                    <a:pt x="4055300" y="3880617"/>
                    <a:pt x="4039404" y="3901419"/>
                    <a:pt x="4117338" y="3902576"/>
                  </a:cubicBezTo>
                  <a:cubicBezTo>
                    <a:pt x="4213713" y="3904119"/>
                    <a:pt x="4249619" y="3903759"/>
                    <a:pt x="4466315" y="3903810"/>
                  </a:cubicBezTo>
                  <a:cubicBezTo>
                    <a:pt x="4471691" y="4243820"/>
                    <a:pt x="4472359" y="4254517"/>
                    <a:pt x="4471459" y="4362462"/>
                  </a:cubicBezTo>
                  <a:close/>
                  <a:moveTo>
                    <a:pt x="4055094" y="3877891"/>
                  </a:moveTo>
                  <a:cubicBezTo>
                    <a:pt x="4052059" y="3680515"/>
                    <a:pt x="4051261" y="3654544"/>
                    <a:pt x="4047506" y="3409469"/>
                  </a:cubicBezTo>
                  <a:cubicBezTo>
                    <a:pt x="4161500" y="3408723"/>
                    <a:pt x="4197818" y="3406434"/>
                    <a:pt x="4457030" y="3409134"/>
                  </a:cubicBezTo>
                  <a:cubicBezTo>
                    <a:pt x="4462534" y="3768763"/>
                    <a:pt x="4460759" y="3553747"/>
                    <a:pt x="4465929" y="3879948"/>
                  </a:cubicBezTo>
                  <a:cubicBezTo>
                    <a:pt x="4046657" y="3879871"/>
                    <a:pt x="4226702" y="3879485"/>
                    <a:pt x="4055094" y="3877891"/>
                  </a:cubicBezTo>
                  <a:close/>
                  <a:moveTo>
                    <a:pt x="4048407" y="4713451"/>
                  </a:moveTo>
                  <a:cubicBezTo>
                    <a:pt x="4047789" y="4903732"/>
                    <a:pt x="4134982" y="4862898"/>
                    <a:pt x="3641481" y="4862127"/>
                  </a:cubicBezTo>
                  <a:cubicBezTo>
                    <a:pt x="3636465" y="4542482"/>
                    <a:pt x="3635282" y="4464853"/>
                    <a:pt x="3634099" y="4395684"/>
                  </a:cubicBezTo>
                  <a:cubicBezTo>
                    <a:pt x="3823994" y="4395633"/>
                    <a:pt x="3736750" y="4393807"/>
                    <a:pt x="4043931" y="4393293"/>
                  </a:cubicBezTo>
                  <a:cubicBezTo>
                    <a:pt x="4046761" y="4477916"/>
                    <a:pt x="4048792" y="4589589"/>
                    <a:pt x="4048407" y="4713451"/>
                  </a:cubicBezTo>
                  <a:close/>
                  <a:moveTo>
                    <a:pt x="3963169" y="4369482"/>
                  </a:moveTo>
                  <a:cubicBezTo>
                    <a:pt x="3597216" y="4369482"/>
                    <a:pt x="3633816" y="4379330"/>
                    <a:pt x="3633508" y="4362385"/>
                  </a:cubicBezTo>
                  <a:cubicBezTo>
                    <a:pt x="3624274" y="3841224"/>
                    <a:pt x="3624042" y="3903193"/>
                    <a:pt x="3654573" y="3903193"/>
                  </a:cubicBezTo>
                  <a:cubicBezTo>
                    <a:pt x="4111654" y="3903193"/>
                    <a:pt x="4034003" y="3867760"/>
                    <a:pt x="4035829" y="4008953"/>
                  </a:cubicBezTo>
                  <a:cubicBezTo>
                    <a:pt x="4038067" y="4177865"/>
                    <a:pt x="4039199" y="4259094"/>
                    <a:pt x="4042877" y="4363105"/>
                  </a:cubicBezTo>
                  <a:cubicBezTo>
                    <a:pt x="4043185" y="4371513"/>
                    <a:pt x="4055171" y="4369482"/>
                    <a:pt x="3963169" y="4369482"/>
                  </a:cubicBezTo>
                  <a:close/>
                  <a:moveTo>
                    <a:pt x="3963169" y="3877531"/>
                  </a:moveTo>
                  <a:cubicBezTo>
                    <a:pt x="3575585" y="3877531"/>
                    <a:pt x="3629675" y="3896096"/>
                    <a:pt x="3628698" y="3836055"/>
                  </a:cubicBezTo>
                  <a:cubicBezTo>
                    <a:pt x="3621033" y="3346445"/>
                    <a:pt x="3601254" y="3409546"/>
                    <a:pt x="3654547" y="3409546"/>
                  </a:cubicBezTo>
                  <a:cubicBezTo>
                    <a:pt x="3929320" y="3409674"/>
                    <a:pt x="3975026" y="3409803"/>
                    <a:pt x="4026441" y="3409571"/>
                  </a:cubicBezTo>
                  <a:cubicBezTo>
                    <a:pt x="4034775" y="3955135"/>
                    <a:pt x="4063530" y="3877531"/>
                    <a:pt x="3963169" y="3877531"/>
                  </a:cubicBezTo>
                  <a:close/>
                  <a:moveTo>
                    <a:pt x="3620416" y="4862075"/>
                  </a:moveTo>
                  <a:cubicBezTo>
                    <a:pt x="3503696" y="4861613"/>
                    <a:pt x="3379928" y="4856059"/>
                    <a:pt x="3213130" y="4860327"/>
                  </a:cubicBezTo>
                  <a:cubicBezTo>
                    <a:pt x="3211124" y="4708592"/>
                    <a:pt x="3215059" y="4585270"/>
                    <a:pt x="3207651" y="4394630"/>
                  </a:cubicBezTo>
                  <a:cubicBezTo>
                    <a:pt x="3296748" y="4396250"/>
                    <a:pt x="3345462" y="4395787"/>
                    <a:pt x="3612983" y="4395684"/>
                  </a:cubicBezTo>
                  <a:cubicBezTo>
                    <a:pt x="3614603" y="4487816"/>
                    <a:pt x="3615375" y="4539808"/>
                    <a:pt x="3620416" y="4862075"/>
                  </a:cubicBezTo>
                  <a:close/>
                  <a:moveTo>
                    <a:pt x="3200141" y="3875988"/>
                  </a:moveTo>
                  <a:cubicBezTo>
                    <a:pt x="3198084" y="3701625"/>
                    <a:pt x="3194071" y="3645827"/>
                    <a:pt x="3191010" y="3410214"/>
                  </a:cubicBezTo>
                  <a:cubicBezTo>
                    <a:pt x="3219535" y="3410214"/>
                    <a:pt x="3482219" y="3409906"/>
                    <a:pt x="3598193" y="3409597"/>
                  </a:cubicBezTo>
                  <a:cubicBezTo>
                    <a:pt x="3602128" y="3685451"/>
                    <a:pt x="3605909" y="3677018"/>
                    <a:pt x="3608250" y="3879126"/>
                  </a:cubicBezTo>
                  <a:cubicBezTo>
                    <a:pt x="3416683" y="3878071"/>
                    <a:pt x="3601125" y="3875654"/>
                    <a:pt x="3200141" y="3875988"/>
                  </a:cubicBezTo>
                  <a:close/>
                  <a:moveTo>
                    <a:pt x="3191525" y="4860918"/>
                  </a:moveTo>
                  <a:cubicBezTo>
                    <a:pt x="2999443" y="4866447"/>
                    <a:pt x="2896715" y="4860378"/>
                    <a:pt x="2787788" y="4859478"/>
                  </a:cubicBezTo>
                  <a:cubicBezTo>
                    <a:pt x="2779069" y="4307024"/>
                    <a:pt x="2746070" y="4396301"/>
                    <a:pt x="2883469" y="4394090"/>
                  </a:cubicBezTo>
                  <a:cubicBezTo>
                    <a:pt x="2984962" y="4392444"/>
                    <a:pt x="3081775" y="4392290"/>
                    <a:pt x="3186535" y="4394270"/>
                  </a:cubicBezTo>
                  <a:cubicBezTo>
                    <a:pt x="3191319" y="4516898"/>
                    <a:pt x="3193351" y="4860841"/>
                    <a:pt x="3191525" y="4860918"/>
                  </a:cubicBezTo>
                  <a:close/>
                  <a:moveTo>
                    <a:pt x="3037587" y="3876117"/>
                  </a:moveTo>
                  <a:cubicBezTo>
                    <a:pt x="2894220" y="3876117"/>
                    <a:pt x="2889848" y="3877789"/>
                    <a:pt x="2770298" y="3878123"/>
                  </a:cubicBezTo>
                  <a:cubicBezTo>
                    <a:pt x="2765772" y="3551175"/>
                    <a:pt x="2764923" y="3493603"/>
                    <a:pt x="2763482" y="3412400"/>
                  </a:cubicBezTo>
                  <a:cubicBezTo>
                    <a:pt x="3236201" y="3410960"/>
                    <a:pt x="3169354" y="3380103"/>
                    <a:pt x="3171025" y="3485786"/>
                  </a:cubicBezTo>
                  <a:cubicBezTo>
                    <a:pt x="3178433" y="3958632"/>
                    <a:pt x="3217914" y="3875963"/>
                    <a:pt x="3037587" y="3876117"/>
                  </a:cubicBezTo>
                  <a:close/>
                  <a:moveTo>
                    <a:pt x="2766749" y="4859350"/>
                  </a:moveTo>
                  <a:cubicBezTo>
                    <a:pt x="2570424" y="4858373"/>
                    <a:pt x="2558258" y="4864621"/>
                    <a:pt x="2358486" y="4862847"/>
                  </a:cubicBezTo>
                  <a:cubicBezTo>
                    <a:pt x="2348789" y="4319958"/>
                    <a:pt x="2316587" y="4392110"/>
                    <a:pt x="2420627" y="4392110"/>
                  </a:cubicBezTo>
                  <a:cubicBezTo>
                    <a:pt x="2572430" y="4392110"/>
                    <a:pt x="2575568" y="4395324"/>
                    <a:pt x="2729043" y="4395324"/>
                  </a:cubicBezTo>
                  <a:cubicBezTo>
                    <a:pt x="2770093" y="4395324"/>
                    <a:pt x="2758416" y="4331683"/>
                    <a:pt x="2766749" y="4859350"/>
                  </a:cubicBezTo>
                  <a:close/>
                  <a:moveTo>
                    <a:pt x="2729043" y="4371462"/>
                  </a:moveTo>
                  <a:cubicBezTo>
                    <a:pt x="2726753" y="4371462"/>
                    <a:pt x="2348275" y="4370253"/>
                    <a:pt x="2348249" y="4362642"/>
                  </a:cubicBezTo>
                  <a:cubicBezTo>
                    <a:pt x="2347143" y="3831916"/>
                    <a:pt x="2302338" y="3903451"/>
                    <a:pt x="2420627" y="3903451"/>
                  </a:cubicBezTo>
                  <a:cubicBezTo>
                    <a:pt x="2815438" y="3903451"/>
                    <a:pt x="2749722" y="3866397"/>
                    <a:pt x="2750468" y="4011807"/>
                  </a:cubicBezTo>
                  <a:cubicBezTo>
                    <a:pt x="2752628" y="4426180"/>
                    <a:pt x="2773334" y="4371462"/>
                    <a:pt x="2729043" y="4371462"/>
                  </a:cubicBezTo>
                  <a:close/>
                  <a:moveTo>
                    <a:pt x="2729043" y="3878200"/>
                  </a:moveTo>
                  <a:cubicBezTo>
                    <a:pt x="2279446" y="3878200"/>
                    <a:pt x="2339658" y="3898051"/>
                    <a:pt x="2338681" y="3836158"/>
                  </a:cubicBezTo>
                  <a:cubicBezTo>
                    <a:pt x="2335929" y="3660998"/>
                    <a:pt x="2339427" y="3660895"/>
                    <a:pt x="2336675" y="3485323"/>
                  </a:cubicBezTo>
                  <a:cubicBezTo>
                    <a:pt x="2335209" y="3391803"/>
                    <a:pt x="2318259" y="3410909"/>
                    <a:pt x="2420627" y="3410909"/>
                  </a:cubicBezTo>
                  <a:cubicBezTo>
                    <a:pt x="2807439" y="3410909"/>
                    <a:pt x="2742134" y="3388692"/>
                    <a:pt x="2743652" y="3485735"/>
                  </a:cubicBezTo>
                  <a:cubicBezTo>
                    <a:pt x="2750828" y="3938755"/>
                    <a:pt x="2755689" y="3878200"/>
                    <a:pt x="2729043" y="3878200"/>
                  </a:cubicBezTo>
                  <a:close/>
                  <a:moveTo>
                    <a:pt x="2337395" y="4862616"/>
                  </a:moveTo>
                  <a:cubicBezTo>
                    <a:pt x="2184666" y="4860661"/>
                    <a:pt x="2289966" y="4858450"/>
                    <a:pt x="1929595" y="4859839"/>
                  </a:cubicBezTo>
                  <a:cubicBezTo>
                    <a:pt x="1920490" y="4323635"/>
                    <a:pt x="1902074" y="4392110"/>
                    <a:pt x="1958042" y="4391647"/>
                  </a:cubicBezTo>
                  <a:cubicBezTo>
                    <a:pt x="2051227" y="4390902"/>
                    <a:pt x="2127438" y="4390619"/>
                    <a:pt x="2266277" y="4391544"/>
                  </a:cubicBezTo>
                  <a:cubicBezTo>
                    <a:pt x="2342230" y="4392136"/>
                    <a:pt x="2327441" y="4313092"/>
                    <a:pt x="2337395" y="4862616"/>
                  </a:cubicBezTo>
                  <a:close/>
                  <a:moveTo>
                    <a:pt x="1916220" y="5377245"/>
                  </a:moveTo>
                  <a:cubicBezTo>
                    <a:pt x="1923010" y="5738546"/>
                    <a:pt x="1921313" y="5704990"/>
                    <a:pt x="1922856" y="5842917"/>
                  </a:cubicBezTo>
                  <a:cubicBezTo>
                    <a:pt x="1857063" y="5842017"/>
                    <a:pt x="1838467" y="5842223"/>
                    <a:pt x="1514773" y="5842146"/>
                  </a:cubicBezTo>
                  <a:cubicBezTo>
                    <a:pt x="1511918" y="5713398"/>
                    <a:pt x="1509192" y="5678505"/>
                    <a:pt x="1507031" y="5375266"/>
                  </a:cubicBezTo>
                  <a:cubicBezTo>
                    <a:pt x="1509886" y="5375291"/>
                    <a:pt x="1914085" y="5377245"/>
                    <a:pt x="1916220" y="5377245"/>
                  </a:cubicBezTo>
                  <a:close/>
                  <a:moveTo>
                    <a:pt x="1506851" y="5351403"/>
                  </a:moveTo>
                  <a:cubicBezTo>
                    <a:pt x="1506259" y="5286863"/>
                    <a:pt x="1505616" y="5253229"/>
                    <a:pt x="1500009" y="4888663"/>
                  </a:cubicBezTo>
                  <a:cubicBezTo>
                    <a:pt x="1499829" y="4876655"/>
                    <a:pt x="1478610" y="4885218"/>
                    <a:pt x="1908915" y="4883803"/>
                  </a:cubicBezTo>
                  <a:cubicBezTo>
                    <a:pt x="1911565" y="5043741"/>
                    <a:pt x="1911693" y="5126744"/>
                    <a:pt x="1915783" y="5353383"/>
                  </a:cubicBezTo>
                  <a:cubicBezTo>
                    <a:pt x="1913674" y="5353358"/>
                    <a:pt x="1508806" y="5351403"/>
                    <a:pt x="1506851" y="5351403"/>
                  </a:cubicBezTo>
                  <a:close/>
                  <a:moveTo>
                    <a:pt x="1803718" y="5866085"/>
                  </a:moveTo>
                  <a:cubicBezTo>
                    <a:pt x="1960151" y="5866085"/>
                    <a:pt x="1919718" y="5781101"/>
                    <a:pt x="1927717" y="6292851"/>
                  </a:cubicBezTo>
                  <a:cubicBezTo>
                    <a:pt x="1928746" y="6358267"/>
                    <a:pt x="1982785" y="6334276"/>
                    <a:pt x="1521589" y="6332605"/>
                  </a:cubicBezTo>
                  <a:cubicBezTo>
                    <a:pt x="1518554" y="6174595"/>
                    <a:pt x="1519068" y="6053613"/>
                    <a:pt x="1515287" y="5866033"/>
                  </a:cubicBezTo>
                  <a:lnTo>
                    <a:pt x="1803718" y="5866085"/>
                  </a:lnTo>
                  <a:close/>
                  <a:moveTo>
                    <a:pt x="2266406" y="4367656"/>
                  </a:moveTo>
                  <a:cubicBezTo>
                    <a:pt x="2171986" y="4366911"/>
                    <a:pt x="2065554" y="4366834"/>
                    <a:pt x="1957836" y="4367708"/>
                  </a:cubicBezTo>
                  <a:cubicBezTo>
                    <a:pt x="1903617" y="4368145"/>
                    <a:pt x="1920927" y="4439140"/>
                    <a:pt x="1913056" y="3900674"/>
                  </a:cubicBezTo>
                  <a:cubicBezTo>
                    <a:pt x="2073244" y="3904119"/>
                    <a:pt x="1978207" y="3904505"/>
                    <a:pt x="2318825" y="3903553"/>
                  </a:cubicBezTo>
                  <a:cubicBezTo>
                    <a:pt x="2329679" y="4441146"/>
                    <a:pt x="2350461" y="4368222"/>
                    <a:pt x="2266406" y="4367656"/>
                  </a:cubicBezTo>
                  <a:close/>
                  <a:moveTo>
                    <a:pt x="1908530" y="4859916"/>
                  </a:moveTo>
                  <a:cubicBezTo>
                    <a:pt x="1660995" y="4860816"/>
                    <a:pt x="1680002" y="4858656"/>
                    <a:pt x="1499521" y="4858630"/>
                  </a:cubicBezTo>
                  <a:cubicBezTo>
                    <a:pt x="1490981" y="4359376"/>
                    <a:pt x="1486120" y="4393216"/>
                    <a:pt x="1495251" y="4393190"/>
                  </a:cubicBezTo>
                  <a:cubicBezTo>
                    <a:pt x="1498286" y="4393190"/>
                    <a:pt x="1897032" y="4392059"/>
                    <a:pt x="1899270" y="4392033"/>
                  </a:cubicBezTo>
                  <a:cubicBezTo>
                    <a:pt x="1903283" y="4639757"/>
                    <a:pt x="1907424" y="4796120"/>
                    <a:pt x="1908530" y="4859916"/>
                  </a:cubicBezTo>
                  <a:close/>
                  <a:moveTo>
                    <a:pt x="1490004" y="4362514"/>
                  </a:moveTo>
                  <a:cubicBezTo>
                    <a:pt x="1488589" y="4258965"/>
                    <a:pt x="1480333" y="3901496"/>
                    <a:pt x="1495277" y="3901496"/>
                  </a:cubicBezTo>
                  <a:cubicBezTo>
                    <a:pt x="1971648" y="3901496"/>
                    <a:pt x="1891657" y="3863775"/>
                    <a:pt x="1893509" y="4011884"/>
                  </a:cubicBezTo>
                  <a:cubicBezTo>
                    <a:pt x="1895103" y="4139603"/>
                    <a:pt x="1896081" y="4193087"/>
                    <a:pt x="1898910" y="4368145"/>
                  </a:cubicBezTo>
                  <a:cubicBezTo>
                    <a:pt x="1439283" y="4370768"/>
                    <a:pt x="1490132" y="4372054"/>
                    <a:pt x="1490004" y="4362514"/>
                  </a:cubicBezTo>
                  <a:close/>
                  <a:moveTo>
                    <a:pt x="1803718" y="3875757"/>
                  </a:moveTo>
                  <a:cubicBezTo>
                    <a:pt x="1426834" y="3875757"/>
                    <a:pt x="1486583" y="3896559"/>
                    <a:pt x="1485631" y="3836055"/>
                  </a:cubicBezTo>
                  <a:cubicBezTo>
                    <a:pt x="1478172" y="3358787"/>
                    <a:pt x="1464875" y="3410163"/>
                    <a:pt x="1495251" y="3410163"/>
                  </a:cubicBezTo>
                  <a:cubicBezTo>
                    <a:pt x="1955367" y="3410163"/>
                    <a:pt x="1883092" y="3387072"/>
                    <a:pt x="1884635" y="3485786"/>
                  </a:cubicBezTo>
                  <a:cubicBezTo>
                    <a:pt x="1891914" y="3949529"/>
                    <a:pt x="1916014" y="3875757"/>
                    <a:pt x="1803718" y="3875757"/>
                  </a:cubicBezTo>
                  <a:close/>
                  <a:moveTo>
                    <a:pt x="1478841" y="4882518"/>
                  </a:moveTo>
                  <a:cubicBezTo>
                    <a:pt x="1478867" y="4884781"/>
                    <a:pt x="1485091" y="5277323"/>
                    <a:pt x="1485760" y="5351403"/>
                  </a:cubicBezTo>
                  <a:cubicBezTo>
                    <a:pt x="1358057" y="5351352"/>
                    <a:pt x="1510349" y="5351120"/>
                    <a:pt x="1079297" y="5349989"/>
                  </a:cubicBezTo>
                  <a:cubicBezTo>
                    <a:pt x="1078371" y="5278197"/>
                    <a:pt x="1077317" y="5214788"/>
                    <a:pt x="1072198" y="4888689"/>
                  </a:cubicBezTo>
                  <a:cubicBezTo>
                    <a:pt x="1072147" y="4883932"/>
                    <a:pt x="1036858" y="4882903"/>
                    <a:pt x="1478841" y="4882518"/>
                  </a:cubicBezTo>
                  <a:close/>
                  <a:moveTo>
                    <a:pt x="1485966" y="5375266"/>
                  </a:moveTo>
                  <a:cubicBezTo>
                    <a:pt x="1488281" y="5691696"/>
                    <a:pt x="1490879" y="5715172"/>
                    <a:pt x="1493682" y="5842146"/>
                  </a:cubicBezTo>
                  <a:cubicBezTo>
                    <a:pt x="1491470" y="5842146"/>
                    <a:pt x="1089328" y="5842917"/>
                    <a:pt x="1086293" y="5842943"/>
                  </a:cubicBezTo>
                  <a:cubicBezTo>
                    <a:pt x="1079555" y="5405479"/>
                    <a:pt x="1081869" y="5557857"/>
                    <a:pt x="1079580" y="5373851"/>
                  </a:cubicBezTo>
                  <a:cubicBezTo>
                    <a:pt x="1467370" y="5374751"/>
                    <a:pt x="1342471" y="5375214"/>
                    <a:pt x="1485966" y="5375266"/>
                  </a:cubicBezTo>
                  <a:close/>
                  <a:moveTo>
                    <a:pt x="1494196" y="5866033"/>
                  </a:moveTo>
                  <a:cubicBezTo>
                    <a:pt x="1498209" y="6064773"/>
                    <a:pt x="1497051" y="6150451"/>
                    <a:pt x="1500524" y="6332553"/>
                  </a:cubicBezTo>
                  <a:cubicBezTo>
                    <a:pt x="1497952" y="6332553"/>
                    <a:pt x="1453558" y="6332373"/>
                    <a:pt x="1092055" y="6333427"/>
                  </a:cubicBezTo>
                  <a:cubicBezTo>
                    <a:pt x="1088531" y="6116817"/>
                    <a:pt x="1091000" y="6148625"/>
                    <a:pt x="1086679" y="5866830"/>
                  </a:cubicBezTo>
                  <a:cubicBezTo>
                    <a:pt x="1091746" y="5866830"/>
                    <a:pt x="1469402" y="5866033"/>
                    <a:pt x="1494196" y="5866033"/>
                  </a:cubicBezTo>
                  <a:close/>
                  <a:moveTo>
                    <a:pt x="1495251" y="6356416"/>
                  </a:moveTo>
                  <a:cubicBezTo>
                    <a:pt x="1503919" y="6356416"/>
                    <a:pt x="1499932" y="6344022"/>
                    <a:pt x="1504227" y="6468526"/>
                  </a:cubicBezTo>
                  <a:cubicBezTo>
                    <a:pt x="1517988" y="6868191"/>
                    <a:pt x="1514927" y="6827872"/>
                    <a:pt x="1495251" y="6827872"/>
                  </a:cubicBezTo>
                  <a:cubicBezTo>
                    <a:pt x="1492705" y="6827872"/>
                    <a:pt x="1101263" y="6827950"/>
                    <a:pt x="1101006" y="6818693"/>
                  </a:cubicBezTo>
                  <a:cubicBezTo>
                    <a:pt x="1097790" y="6704988"/>
                    <a:pt x="1098048" y="6700282"/>
                    <a:pt x="1092466" y="6357341"/>
                  </a:cubicBezTo>
                  <a:cubicBezTo>
                    <a:pt x="1095321" y="6357341"/>
                    <a:pt x="1492962" y="6356416"/>
                    <a:pt x="1495251" y="6356416"/>
                  </a:cubicBezTo>
                  <a:close/>
                  <a:moveTo>
                    <a:pt x="1186938" y="6848855"/>
                  </a:moveTo>
                  <a:cubicBezTo>
                    <a:pt x="1340464" y="6848855"/>
                    <a:pt x="1341005" y="6851761"/>
                    <a:pt x="1495277" y="6851761"/>
                  </a:cubicBezTo>
                  <a:cubicBezTo>
                    <a:pt x="1520123" y="6851761"/>
                    <a:pt x="1507803" y="6800256"/>
                    <a:pt x="1515056" y="7315760"/>
                  </a:cubicBezTo>
                  <a:cubicBezTo>
                    <a:pt x="1505025" y="7315735"/>
                    <a:pt x="1113146" y="7317946"/>
                    <a:pt x="1111242" y="7317971"/>
                  </a:cubicBezTo>
                  <a:cubicBezTo>
                    <a:pt x="1102060" y="6765389"/>
                    <a:pt x="1072764" y="6848855"/>
                    <a:pt x="1186938" y="6848855"/>
                  </a:cubicBezTo>
                  <a:close/>
                  <a:moveTo>
                    <a:pt x="1522078" y="6356467"/>
                  </a:moveTo>
                  <a:cubicBezTo>
                    <a:pt x="1659117" y="6357007"/>
                    <a:pt x="1650886" y="6360890"/>
                    <a:pt x="1803718" y="6360890"/>
                  </a:cubicBezTo>
                  <a:cubicBezTo>
                    <a:pt x="1968073" y="6360890"/>
                    <a:pt x="1924991" y="6263461"/>
                    <a:pt x="1938880" y="6819413"/>
                  </a:cubicBezTo>
                  <a:cubicBezTo>
                    <a:pt x="1939137" y="6829775"/>
                    <a:pt x="1990501" y="6827050"/>
                    <a:pt x="1531543" y="6827846"/>
                  </a:cubicBezTo>
                  <a:cubicBezTo>
                    <a:pt x="1530462" y="6560504"/>
                    <a:pt x="1524341" y="6461738"/>
                    <a:pt x="1522078" y="6356467"/>
                  </a:cubicBezTo>
                  <a:close/>
                  <a:moveTo>
                    <a:pt x="1939677" y="6851040"/>
                  </a:moveTo>
                  <a:cubicBezTo>
                    <a:pt x="1946493" y="7130211"/>
                    <a:pt x="1941426" y="7149060"/>
                    <a:pt x="1943613" y="7317818"/>
                  </a:cubicBezTo>
                  <a:cubicBezTo>
                    <a:pt x="1565391" y="7318074"/>
                    <a:pt x="1711896" y="7316300"/>
                    <a:pt x="1536095" y="7315786"/>
                  </a:cubicBezTo>
                  <a:cubicBezTo>
                    <a:pt x="1536070" y="7313754"/>
                    <a:pt x="1531697" y="6853714"/>
                    <a:pt x="1531671" y="6851709"/>
                  </a:cubicBezTo>
                  <a:cubicBezTo>
                    <a:pt x="1647337" y="6851529"/>
                    <a:pt x="1768892" y="6849292"/>
                    <a:pt x="1939677" y="6851040"/>
                  </a:cubicBezTo>
                  <a:close/>
                  <a:moveTo>
                    <a:pt x="1943973" y="7341679"/>
                  </a:moveTo>
                  <a:cubicBezTo>
                    <a:pt x="1943998" y="7343582"/>
                    <a:pt x="1950145" y="7736459"/>
                    <a:pt x="1951972" y="7809460"/>
                  </a:cubicBezTo>
                  <a:cubicBezTo>
                    <a:pt x="1731109" y="7808020"/>
                    <a:pt x="1640984" y="7810282"/>
                    <a:pt x="1545149" y="7810565"/>
                  </a:cubicBezTo>
                  <a:cubicBezTo>
                    <a:pt x="1545123" y="7808739"/>
                    <a:pt x="1536610" y="7347954"/>
                    <a:pt x="1536481" y="7339674"/>
                  </a:cubicBezTo>
                  <a:cubicBezTo>
                    <a:pt x="1729926" y="7340291"/>
                    <a:pt x="1552865" y="7341963"/>
                    <a:pt x="1943973" y="7341679"/>
                  </a:cubicBezTo>
                  <a:close/>
                  <a:moveTo>
                    <a:pt x="1952563" y="7833373"/>
                  </a:moveTo>
                  <a:cubicBezTo>
                    <a:pt x="1960665" y="8131213"/>
                    <a:pt x="1958531" y="8162583"/>
                    <a:pt x="1959868" y="8300510"/>
                  </a:cubicBezTo>
                  <a:cubicBezTo>
                    <a:pt x="1802715" y="8298736"/>
                    <a:pt x="1609913" y="8300639"/>
                    <a:pt x="1551939" y="8300793"/>
                  </a:cubicBezTo>
                  <a:cubicBezTo>
                    <a:pt x="1550627" y="8169474"/>
                    <a:pt x="1552479" y="8175157"/>
                    <a:pt x="1545586" y="7834428"/>
                  </a:cubicBezTo>
                  <a:cubicBezTo>
                    <a:pt x="1672260" y="7834118"/>
                    <a:pt x="1719303" y="7831856"/>
                    <a:pt x="1952563" y="7833373"/>
                  </a:cubicBezTo>
                  <a:close/>
                  <a:moveTo>
                    <a:pt x="1957836" y="8324449"/>
                  </a:moveTo>
                  <a:cubicBezTo>
                    <a:pt x="1963057" y="8324475"/>
                    <a:pt x="1957502" y="8297322"/>
                    <a:pt x="1967198" y="8790403"/>
                  </a:cubicBezTo>
                  <a:cubicBezTo>
                    <a:pt x="1733347" y="8789092"/>
                    <a:pt x="1667759" y="8790506"/>
                    <a:pt x="1562099" y="8790789"/>
                  </a:cubicBezTo>
                  <a:cubicBezTo>
                    <a:pt x="1558447" y="8547565"/>
                    <a:pt x="1554871" y="8559342"/>
                    <a:pt x="1552171" y="8324707"/>
                  </a:cubicBezTo>
                  <a:cubicBezTo>
                    <a:pt x="1680465" y="8324424"/>
                    <a:pt x="1766063" y="8322624"/>
                    <a:pt x="1957836" y="8324449"/>
                  </a:cubicBezTo>
                  <a:close/>
                  <a:moveTo>
                    <a:pt x="1965063" y="7345408"/>
                  </a:moveTo>
                  <a:cubicBezTo>
                    <a:pt x="1964961" y="7338697"/>
                    <a:pt x="1932527" y="7342091"/>
                    <a:pt x="2376465" y="7343068"/>
                  </a:cubicBezTo>
                  <a:cubicBezTo>
                    <a:pt x="2377082" y="7381201"/>
                    <a:pt x="2382020" y="7797914"/>
                    <a:pt x="2382097" y="7809434"/>
                  </a:cubicBezTo>
                  <a:cubicBezTo>
                    <a:pt x="2259745" y="7809511"/>
                    <a:pt x="2127669" y="7810591"/>
                    <a:pt x="1972985" y="7809588"/>
                  </a:cubicBezTo>
                  <a:cubicBezTo>
                    <a:pt x="1971391" y="7743916"/>
                    <a:pt x="1971031" y="7710720"/>
                    <a:pt x="1965063" y="7345408"/>
                  </a:cubicBezTo>
                  <a:close/>
                  <a:moveTo>
                    <a:pt x="2382252" y="7833322"/>
                  </a:moveTo>
                  <a:cubicBezTo>
                    <a:pt x="2383203" y="8097271"/>
                    <a:pt x="2386033" y="8154509"/>
                    <a:pt x="2388939" y="8301513"/>
                  </a:cubicBezTo>
                  <a:cubicBezTo>
                    <a:pt x="2070106" y="8301256"/>
                    <a:pt x="2051176" y="8301359"/>
                    <a:pt x="1980959" y="8300716"/>
                  </a:cubicBezTo>
                  <a:cubicBezTo>
                    <a:pt x="1979750" y="8171171"/>
                    <a:pt x="1981576" y="8127330"/>
                    <a:pt x="1973654" y="7833502"/>
                  </a:cubicBezTo>
                  <a:cubicBezTo>
                    <a:pt x="2123014" y="7834428"/>
                    <a:pt x="2287780" y="7833399"/>
                    <a:pt x="2382252" y="7833322"/>
                  </a:cubicBezTo>
                  <a:close/>
                  <a:moveTo>
                    <a:pt x="2112134" y="8325170"/>
                  </a:moveTo>
                  <a:cubicBezTo>
                    <a:pt x="2442669" y="8325452"/>
                    <a:pt x="2389093" y="8300947"/>
                    <a:pt x="2390611" y="8398967"/>
                  </a:cubicBezTo>
                  <a:cubicBezTo>
                    <a:pt x="2393029" y="8553556"/>
                    <a:pt x="2392797" y="8576647"/>
                    <a:pt x="2395498" y="8750059"/>
                  </a:cubicBezTo>
                  <a:cubicBezTo>
                    <a:pt x="2396347" y="8804675"/>
                    <a:pt x="2462037" y="8792949"/>
                    <a:pt x="1988238" y="8790506"/>
                  </a:cubicBezTo>
                  <a:cubicBezTo>
                    <a:pt x="1987620" y="8759367"/>
                    <a:pt x="1988032" y="8784875"/>
                    <a:pt x="1982142" y="8398556"/>
                  </a:cubicBezTo>
                  <a:cubicBezTo>
                    <a:pt x="1980727" y="8304856"/>
                    <a:pt x="1954981" y="8325170"/>
                    <a:pt x="2112134" y="8325170"/>
                  </a:cubicBezTo>
                  <a:close/>
                  <a:moveTo>
                    <a:pt x="2386161" y="6848700"/>
                  </a:moveTo>
                  <a:cubicBezTo>
                    <a:pt x="2387987" y="6848700"/>
                    <a:pt x="2710987" y="6847981"/>
                    <a:pt x="2795710" y="6848109"/>
                  </a:cubicBezTo>
                  <a:cubicBezTo>
                    <a:pt x="2802243" y="7401695"/>
                    <a:pt x="2824312" y="7316866"/>
                    <a:pt x="2729043" y="7316866"/>
                  </a:cubicBezTo>
                  <a:cubicBezTo>
                    <a:pt x="2575491" y="7316866"/>
                    <a:pt x="2572121" y="7319258"/>
                    <a:pt x="2420627" y="7319258"/>
                  </a:cubicBezTo>
                  <a:cubicBezTo>
                    <a:pt x="2389942" y="7319258"/>
                    <a:pt x="2396012" y="7381689"/>
                    <a:pt x="2386161" y="6848700"/>
                  </a:cubicBezTo>
                  <a:close/>
                  <a:moveTo>
                    <a:pt x="2420627" y="7343119"/>
                  </a:moveTo>
                  <a:cubicBezTo>
                    <a:pt x="2832491" y="7343119"/>
                    <a:pt x="2801472" y="7335251"/>
                    <a:pt x="2801652" y="7345819"/>
                  </a:cubicBezTo>
                  <a:cubicBezTo>
                    <a:pt x="2810191" y="7889223"/>
                    <a:pt x="2842239" y="7810951"/>
                    <a:pt x="2729043" y="7811028"/>
                  </a:cubicBezTo>
                  <a:cubicBezTo>
                    <a:pt x="2578500" y="7811028"/>
                    <a:pt x="2578603" y="7809434"/>
                    <a:pt x="2420627" y="7809434"/>
                  </a:cubicBezTo>
                  <a:cubicBezTo>
                    <a:pt x="2396990" y="7809434"/>
                    <a:pt x="2403934" y="7826559"/>
                    <a:pt x="2401902" y="7696449"/>
                  </a:cubicBezTo>
                  <a:cubicBezTo>
                    <a:pt x="2395524" y="7288787"/>
                    <a:pt x="2388656" y="7343119"/>
                    <a:pt x="2420627" y="7343119"/>
                  </a:cubicBezTo>
                  <a:close/>
                  <a:moveTo>
                    <a:pt x="2420627" y="7833322"/>
                  </a:moveTo>
                  <a:cubicBezTo>
                    <a:pt x="2873361" y="7833322"/>
                    <a:pt x="2811117" y="7822804"/>
                    <a:pt x="2812352" y="7872509"/>
                  </a:cubicBezTo>
                  <a:cubicBezTo>
                    <a:pt x="2824595" y="8382691"/>
                    <a:pt x="2837378" y="8298864"/>
                    <a:pt x="2729043" y="8298864"/>
                  </a:cubicBezTo>
                  <a:cubicBezTo>
                    <a:pt x="2345214" y="8298864"/>
                    <a:pt x="2410853" y="8334092"/>
                    <a:pt x="2408307" y="8222932"/>
                  </a:cubicBezTo>
                  <a:cubicBezTo>
                    <a:pt x="2398250" y="7785392"/>
                    <a:pt x="2400745" y="7833322"/>
                    <a:pt x="2420627" y="7833322"/>
                  </a:cubicBezTo>
                  <a:close/>
                  <a:moveTo>
                    <a:pt x="2816750" y="6848160"/>
                  </a:moveTo>
                  <a:cubicBezTo>
                    <a:pt x="3231186" y="6848983"/>
                    <a:pt x="3043992" y="6848212"/>
                    <a:pt x="3223547" y="6849549"/>
                  </a:cubicBezTo>
                  <a:cubicBezTo>
                    <a:pt x="3238336" y="7393261"/>
                    <a:pt x="3237153" y="7318229"/>
                    <a:pt x="3192013" y="7317149"/>
                  </a:cubicBezTo>
                  <a:cubicBezTo>
                    <a:pt x="2744372" y="7306298"/>
                    <a:pt x="2821997" y="7368498"/>
                    <a:pt x="2820736" y="7170016"/>
                  </a:cubicBezTo>
                  <a:cubicBezTo>
                    <a:pt x="2819913" y="7035149"/>
                    <a:pt x="2818550" y="6998636"/>
                    <a:pt x="2816750" y="6848160"/>
                  </a:cubicBezTo>
                  <a:close/>
                  <a:moveTo>
                    <a:pt x="2883418" y="7339957"/>
                  </a:moveTo>
                  <a:cubicBezTo>
                    <a:pt x="3266860" y="7336331"/>
                    <a:pt x="3229746" y="7343942"/>
                    <a:pt x="3229797" y="7345819"/>
                  </a:cubicBezTo>
                  <a:cubicBezTo>
                    <a:pt x="3238130" y="7878423"/>
                    <a:pt x="3265677" y="7809408"/>
                    <a:pt x="3191705" y="7810102"/>
                  </a:cubicBezTo>
                  <a:cubicBezTo>
                    <a:pt x="3089131" y="7810925"/>
                    <a:pt x="3103329" y="7810720"/>
                    <a:pt x="2831976" y="7810951"/>
                  </a:cubicBezTo>
                  <a:cubicBezTo>
                    <a:pt x="2820145" y="7265233"/>
                    <a:pt x="2800160" y="7340857"/>
                    <a:pt x="2883418" y="7339957"/>
                  </a:cubicBezTo>
                  <a:close/>
                  <a:moveTo>
                    <a:pt x="3241577" y="7833604"/>
                  </a:moveTo>
                  <a:cubicBezTo>
                    <a:pt x="3248316" y="8191896"/>
                    <a:pt x="3246541" y="8159960"/>
                    <a:pt x="3248213" y="8301744"/>
                  </a:cubicBezTo>
                  <a:cubicBezTo>
                    <a:pt x="2811606" y="8299045"/>
                    <a:pt x="3163772" y="8301976"/>
                    <a:pt x="2839255" y="8299250"/>
                  </a:cubicBezTo>
                  <a:cubicBezTo>
                    <a:pt x="2838072" y="8173692"/>
                    <a:pt x="2839564" y="8138052"/>
                    <a:pt x="2832517" y="7834839"/>
                  </a:cubicBezTo>
                  <a:cubicBezTo>
                    <a:pt x="3225219" y="7834505"/>
                    <a:pt x="3068477" y="7834736"/>
                    <a:pt x="3241577" y="7833604"/>
                  </a:cubicBezTo>
                  <a:close/>
                  <a:moveTo>
                    <a:pt x="3244663" y="6849678"/>
                  </a:moveTo>
                  <a:cubicBezTo>
                    <a:pt x="3486617" y="6851118"/>
                    <a:pt x="3474194" y="6847492"/>
                    <a:pt x="3652850" y="6847441"/>
                  </a:cubicBezTo>
                  <a:cubicBezTo>
                    <a:pt x="3651923" y="7210978"/>
                    <a:pt x="3671703" y="7316197"/>
                    <a:pt x="3654598" y="7316197"/>
                  </a:cubicBezTo>
                  <a:cubicBezTo>
                    <a:pt x="3503541" y="7316197"/>
                    <a:pt x="3412388" y="7320851"/>
                    <a:pt x="3250476" y="7318358"/>
                  </a:cubicBezTo>
                  <a:cubicBezTo>
                    <a:pt x="3248393" y="7172305"/>
                    <a:pt x="3250245" y="7053689"/>
                    <a:pt x="3244663" y="6849678"/>
                  </a:cubicBezTo>
                  <a:close/>
                  <a:moveTo>
                    <a:pt x="3346054" y="7342863"/>
                  </a:moveTo>
                  <a:cubicBezTo>
                    <a:pt x="3686852" y="7342863"/>
                    <a:pt x="3661929" y="7333657"/>
                    <a:pt x="3662109" y="7345768"/>
                  </a:cubicBezTo>
                  <a:cubicBezTo>
                    <a:pt x="3670185" y="7862866"/>
                    <a:pt x="3673915" y="7807248"/>
                    <a:pt x="3654547" y="7807248"/>
                  </a:cubicBezTo>
                  <a:cubicBezTo>
                    <a:pt x="3182548" y="7807248"/>
                    <a:pt x="3262642" y="7846435"/>
                    <a:pt x="3260301" y="7696397"/>
                  </a:cubicBezTo>
                  <a:cubicBezTo>
                    <a:pt x="3253666" y="7270068"/>
                    <a:pt x="3212950" y="7342863"/>
                    <a:pt x="3346054" y="7342863"/>
                  </a:cubicBezTo>
                  <a:close/>
                  <a:moveTo>
                    <a:pt x="3346054" y="7833322"/>
                  </a:moveTo>
                  <a:cubicBezTo>
                    <a:pt x="3724507" y="7833322"/>
                    <a:pt x="3669002" y="7812854"/>
                    <a:pt x="3670442" y="7873486"/>
                  </a:cubicBezTo>
                  <a:cubicBezTo>
                    <a:pt x="3682634" y="8356514"/>
                    <a:pt x="3677567" y="8298273"/>
                    <a:pt x="3654547" y="8298273"/>
                  </a:cubicBezTo>
                  <a:cubicBezTo>
                    <a:pt x="3205311" y="8298273"/>
                    <a:pt x="3269484" y="8336381"/>
                    <a:pt x="3268532" y="8223061"/>
                  </a:cubicBezTo>
                  <a:cubicBezTo>
                    <a:pt x="3264751" y="7763561"/>
                    <a:pt x="3237024" y="7833322"/>
                    <a:pt x="3346054" y="7833322"/>
                  </a:cubicBezTo>
                  <a:close/>
                  <a:moveTo>
                    <a:pt x="3346054" y="8325889"/>
                  </a:moveTo>
                  <a:cubicBezTo>
                    <a:pt x="3731786" y="8325889"/>
                    <a:pt x="3674815" y="8291870"/>
                    <a:pt x="3676487" y="8398967"/>
                  </a:cubicBezTo>
                  <a:cubicBezTo>
                    <a:pt x="3683509" y="8847359"/>
                    <a:pt x="3702207" y="8791792"/>
                    <a:pt x="3654573" y="8791792"/>
                  </a:cubicBezTo>
                  <a:cubicBezTo>
                    <a:pt x="3215496" y="8791792"/>
                    <a:pt x="3275091" y="8805086"/>
                    <a:pt x="3274191" y="8749648"/>
                  </a:cubicBezTo>
                  <a:cubicBezTo>
                    <a:pt x="3266269" y="8243298"/>
                    <a:pt x="3251428" y="8325889"/>
                    <a:pt x="3346054" y="8325889"/>
                  </a:cubicBezTo>
                  <a:close/>
                  <a:moveTo>
                    <a:pt x="3683174" y="7345356"/>
                  </a:moveTo>
                  <a:cubicBezTo>
                    <a:pt x="3682994" y="7333040"/>
                    <a:pt x="3674686" y="7344740"/>
                    <a:pt x="4089688" y="7342888"/>
                  </a:cubicBezTo>
                  <a:cubicBezTo>
                    <a:pt x="4092260" y="7514577"/>
                    <a:pt x="4091334" y="7644302"/>
                    <a:pt x="4095707" y="7810102"/>
                  </a:cubicBezTo>
                  <a:cubicBezTo>
                    <a:pt x="3865842" y="7812674"/>
                    <a:pt x="3822863" y="7807891"/>
                    <a:pt x="3690016" y="7807325"/>
                  </a:cubicBezTo>
                  <a:cubicBezTo>
                    <a:pt x="3686878" y="7660655"/>
                    <a:pt x="3685849" y="7516532"/>
                    <a:pt x="3683174" y="7345356"/>
                  </a:cubicBezTo>
                  <a:close/>
                  <a:moveTo>
                    <a:pt x="4117492" y="6852429"/>
                  </a:moveTo>
                  <a:cubicBezTo>
                    <a:pt x="4255766" y="6852249"/>
                    <a:pt x="4156125" y="6852249"/>
                    <a:pt x="4510683" y="6852300"/>
                  </a:cubicBezTo>
                  <a:cubicBezTo>
                    <a:pt x="4515210" y="7180945"/>
                    <a:pt x="4516702" y="7142657"/>
                    <a:pt x="4519685" y="7318306"/>
                  </a:cubicBezTo>
                  <a:cubicBezTo>
                    <a:pt x="4193368" y="7318511"/>
                    <a:pt x="4181691" y="7318460"/>
                    <a:pt x="4110393" y="7318872"/>
                  </a:cubicBezTo>
                  <a:cubicBezTo>
                    <a:pt x="4101957" y="6798739"/>
                    <a:pt x="4092749" y="6852480"/>
                    <a:pt x="4117492" y="6852429"/>
                  </a:cubicBezTo>
                  <a:close/>
                  <a:moveTo>
                    <a:pt x="4117518" y="7342760"/>
                  </a:moveTo>
                  <a:cubicBezTo>
                    <a:pt x="4206357" y="7342297"/>
                    <a:pt x="4204968" y="7342400"/>
                    <a:pt x="4520046" y="7342168"/>
                  </a:cubicBezTo>
                  <a:cubicBezTo>
                    <a:pt x="4520071" y="7344303"/>
                    <a:pt x="4526193" y="7746821"/>
                    <a:pt x="4526604" y="7806683"/>
                  </a:cubicBezTo>
                  <a:cubicBezTo>
                    <a:pt x="4524649" y="7806683"/>
                    <a:pt x="4118624" y="7809820"/>
                    <a:pt x="4116772" y="7809845"/>
                  </a:cubicBezTo>
                  <a:cubicBezTo>
                    <a:pt x="4116746" y="7808020"/>
                    <a:pt x="4105763" y="7342837"/>
                    <a:pt x="4117518" y="7342760"/>
                  </a:cubicBezTo>
                  <a:close/>
                  <a:moveTo>
                    <a:pt x="4117621" y="7833733"/>
                  </a:moveTo>
                  <a:cubicBezTo>
                    <a:pt x="4592218" y="7827973"/>
                    <a:pt x="4526758" y="7817894"/>
                    <a:pt x="4526887" y="7872201"/>
                  </a:cubicBezTo>
                  <a:cubicBezTo>
                    <a:pt x="4527942" y="8377857"/>
                    <a:pt x="4567448" y="8302181"/>
                    <a:pt x="4426140" y="8300485"/>
                  </a:cubicBezTo>
                  <a:cubicBezTo>
                    <a:pt x="4328401" y="8299173"/>
                    <a:pt x="4221892" y="8299045"/>
                    <a:pt x="4125311" y="8300716"/>
                  </a:cubicBezTo>
                  <a:cubicBezTo>
                    <a:pt x="4124643" y="8236046"/>
                    <a:pt x="4121324" y="7833681"/>
                    <a:pt x="4117621" y="7833733"/>
                  </a:cubicBezTo>
                  <a:close/>
                  <a:moveTo>
                    <a:pt x="4532108" y="8325246"/>
                  </a:moveTo>
                  <a:cubicBezTo>
                    <a:pt x="4534757" y="8514755"/>
                    <a:pt x="4535941" y="8535582"/>
                    <a:pt x="4540108" y="8790044"/>
                  </a:cubicBezTo>
                  <a:cubicBezTo>
                    <a:pt x="4250673" y="8790095"/>
                    <a:pt x="4214305" y="8789632"/>
                    <a:pt x="4131330" y="8791664"/>
                  </a:cubicBezTo>
                  <a:cubicBezTo>
                    <a:pt x="4130301" y="8736585"/>
                    <a:pt x="4125594" y="8326558"/>
                    <a:pt x="4125568" y="8324630"/>
                  </a:cubicBezTo>
                  <a:cubicBezTo>
                    <a:pt x="4304095" y="8321492"/>
                    <a:pt x="4420918" y="8324886"/>
                    <a:pt x="4532108" y="8325246"/>
                  </a:cubicBezTo>
                  <a:close/>
                  <a:moveTo>
                    <a:pt x="4531774" y="6852326"/>
                  </a:moveTo>
                  <a:cubicBezTo>
                    <a:pt x="4769612" y="6852351"/>
                    <a:pt x="4746155" y="6847157"/>
                    <a:pt x="4937182" y="6848392"/>
                  </a:cubicBezTo>
                  <a:cubicBezTo>
                    <a:pt x="4938519" y="6951169"/>
                    <a:pt x="4940269" y="7067728"/>
                    <a:pt x="4942840" y="7170428"/>
                  </a:cubicBezTo>
                  <a:cubicBezTo>
                    <a:pt x="4947496" y="7363459"/>
                    <a:pt x="5023783" y="7318281"/>
                    <a:pt x="4580309" y="7318281"/>
                  </a:cubicBezTo>
                  <a:cubicBezTo>
                    <a:pt x="4526964" y="7318306"/>
                    <a:pt x="4539207" y="7394598"/>
                    <a:pt x="4531774" y="6852326"/>
                  </a:cubicBezTo>
                  <a:close/>
                  <a:moveTo>
                    <a:pt x="4580309" y="7342142"/>
                  </a:moveTo>
                  <a:cubicBezTo>
                    <a:pt x="4582598" y="7342142"/>
                    <a:pt x="4946313" y="7342528"/>
                    <a:pt x="4946364" y="7345768"/>
                  </a:cubicBezTo>
                  <a:cubicBezTo>
                    <a:pt x="4954775" y="7881817"/>
                    <a:pt x="4975840" y="7808714"/>
                    <a:pt x="4888879" y="7808714"/>
                  </a:cubicBezTo>
                  <a:cubicBezTo>
                    <a:pt x="4742297" y="7808714"/>
                    <a:pt x="4732420" y="7806580"/>
                    <a:pt x="4580309" y="7806580"/>
                  </a:cubicBezTo>
                  <a:cubicBezTo>
                    <a:pt x="4538770" y="7806580"/>
                    <a:pt x="4548467" y="7828745"/>
                    <a:pt x="4546383" y="7696397"/>
                  </a:cubicBezTo>
                  <a:cubicBezTo>
                    <a:pt x="4539773" y="7273488"/>
                    <a:pt x="4524778" y="7342194"/>
                    <a:pt x="4580309" y="7342142"/>
                  </a:cubicBezTo>
                  <a:close/>
                  <a:moveTo>
                    <a:pt x="4580309" y="7830467"/>
                  </a:moveTo>
                  <a:cubicBezTo>
                    <a:pt x="5013264" y="7830467"/>
                    <a:pt x="4953206" y="7824733"/>
                    <a:pt x="4953592" y="7872354"/>
                  </a:cubicBezTo>
                  <a:cubicBezTo>
                    <a:pt x="4954543" y="7985263"/>
                    <a:pt x="4954981" y="8003314"/>
                    <a:pt x="4959816" y="8301950"/>
                  </a:cubicBezTo>
                  <a:cubicBezTo>
                    <a:pt x="4873807" y="8303005"/>
                    <a:pt x="4811614" y="8301847"/>
                    <a:pt x="4552865" y="8301436"/>
                  </a:cubicBezTo>
                  <a:cubicBezTo>
                    <a:pt x="4545972" y="7771172"/>
                    <a:pt x="4534140" y="7830467"/>
                    <a:pt x="4580309" y="7830467"/>
                  </a:cubicBezTo>
                  <a:close/>
                  <a:moveTo>
                    <a:pt x="4580309" y="8325323"/>
                  </a:moveTo>
                  <a:cubicBezTo>
                    <a:pt x="4703408" y="8325323"/>
                    <a:pt x="4865422" y="8326970"/>
                    <a:pt x="4960202" y="8325812"/>
                  </a:cubicBezTo>
                  <a:cubicBezTo>
                    <a:pt x="4969178" y="8878523"/>
                    <a:pt x="4989292" y="8792666"/>
                    <a:pt x="4888853" y="8792666"/>
                  </a:cubicBezTo>
                  <a:cubicBezTo>
                    <a:pt x="4505693" y="8792666"/>
                    <a:pt x="4561301" y="8800303"/>
                    <a:pt x="4560530" y="8749648"/>
                  </a:cubicBezTo>
                  <a:cubicBezTo>
                    <a:pt x="4552865" y="8259806"/>
                    <a:pt x="4541316" y="8325323"/>
                    <a:pt x="4580309" y="8325323"/>
                  </a:cubicBezTo>
                  <a:close/>
                  <a:moveTo>
                    <a:pt x="4967404" y="7345356"/>
                  </a:moveTo>
                  <a:cubicBezTo>
                    <a:pt x="4967327" y="7341114"/>
                    <a:pt x="5181682" y="7339365"/>
                    <a:pt x="5351310" y="7341217"/>
                  </a:cubicBezTo>
                  <a:cubicBezTo>
                    <a:pt x="5382483" y="7341551"/>
                    <a:pt x="5375667" y="7288067"/>
                    <a:pt x="5382071" y="7696886"/>
                  </a:cubicBezTo>
                  <a:cubicBezTo>
                    <a:pt x="5384335" y="7840753"/>
                    <a:pt x="5455221" y="7806759"/>
                    <a:pt x="5042971" y="7808405"/>
                  </a:cubicBezTo>
                  <a:cubicBezTo>
                    <a:pt x="4949271" y="7808765"/>
                    <a:pt x="4975866" y="7885366"/>
                    <a:pt x="4967404" y="7345356"/>
                  </a:cubicBezTo>
                  <a:close/>
                  <a:moveTo>
                    <a:pt x="5043074" y="7832319"/>
                  </a:moveTo>
                  <a:cubicBezTo>
                    <a:pt x="5437551" y="7830725"/>
                    <a:pt x="5384258" y="7821776"/>
                    <a:pt x="5385363" y="7872380"/>
                  </a:cubicBezTo>
                  <a:cubicBezTo>
                    <a:pt x="5396243" y="8368986"/>
                    <a:pt x="5399047" y="8301256"/>
                    <a:pt x="5351618" y="8300022"/>
                  </a:cubicBezTo>
                  <a:cubicBezTo>
                    <a:pt x="5250639" y="8297245"/>
                    <a:pt x="5147834" y="8297116"/>
                    <a:pt x="5042739" y="8300125"/>
                  </a:cubicBezTo>
                  <a:cubicBezTo>
                    <a:pt x="4960202" y="8302387"/>
                    <a:pt x="4981550" y="8344763"/>
                    <a:pt x="4976740" y="8047541"/>
                  </a:cubicBezTo>
                  <a:cubicBezTo>
                    <a:pt x="4972702" y="7788966"/>
                    <a:pt x="4958556" y="7832679"/>
                    <a:pt x="5043074" y="7832319"/>
                  </a:cubicBezTo>
                  <a:close/>
                  <a:moveTo>
                    <a:pt x="5043305" y="8324012"/>
                  </a:moveTo>
                  <a:cubicBezTo>
                    <a:pt x="5153750" y="8320978"/>
                    <a:pt x="5246241" y="8321158"/>
                    <a:pt x="5351130" y="8323909"/>
                  </a:cubicBezTo>
                  <a:cubicBezTo>
                    <a:pt x="5400179" y="8325246"/>
                    <a:pt x="5389376" y="8309921"/>
                    <a:pt x="5390765" y="8398941"/>
                  </a:cubicBezTo>
                  <a:cubicBezTo>
                    <a:pt x="5397915" y="8854944"/>
                    <a:pt x="5412216" y="8793823"/>
                    <a:pt x="5351438" y="8793592"/>
                  </a:cubicBezTo>
                  <a:cubicBezTo>
                    <a:pt x="4930932" y="8791895"/>
                    <a:pt x="4989035" y="8807195"/>
                    <a:pt x="4988135" y="8749622"/>
                  </a:cubicBezTo>
                  <a:cubicBezTo>
                    <a:pt x="4980213" y="8260680"/>
                    <a:pt x="4956498" y="8326507"/>
                    <a:pt x="5043305" y="8324012"/>
                  </a:cubicBezTo>
                  <a:close/>
                  <a:moveTo>
                    <a:pt x="5395626" y="7345356"/>
                  </a:moveTo>
                  <a:cubicBezTo>
                    <a:pt x="5395575" y="7341628"/>
                    <a:pt x="5803632" y="7338774"/>
                    <a:pt x="5805535" y="7338774"/>
                  </a:cubicBezTo>
                  <a:cubicBezTo>
                    <a:pt x="5808982" y="7549496"/>
                    <a:pt x="5803503" y="7543351"/>
                    <a:pt x="5809805" y="7807685"/>
                  </a:cubicBezTo>
                  <a:cubicBezTo>
                    <a:pt x="5323429" y="7807788"/>
                    <a:pt x="5405477" y="7846975"/>
                    <a:pt x="5403111" y="7696449"/>
                  </a:cubicBezTo>
                  <a:cubicBezTo>
                    <a:pt x="5400384" y="7520825"/>
                    <a:pt x="5398353" y="7519951"/>
                    <a:pt x="5395626" y="7345356"/>
                  </a:cubicBezTo>
                  <a:close/>
                  <a:moveTo>
                    <a:pt x="5505659" y="8325992"/>
                  </a:moveTo>
                  <a:cubicBezTo>
                    <a:pt x="5880357" y="8325992"/>
                    <a:pt x="5816672" y="8294982"/>
                    <a:pt x="5818293" y="8399019"/>
                  </a:cubicBezTo>
                  <a:cubicBezTo>
                    <a:pt x="5825109" y="8836920"/>
                    <a:pt x="5838612" y="8792717"/>
                    <a:pt x="5814255" y="8792717"/>
                  </a:cubicBezTo>
                  <a:cubicBezTo>
                    <a:pt x="5356299" y="8792717"/>
                    <a:pt x="5417977" y="8812080"/>
                    <a:pt x="5416974" y="8749648"/>
                  </a:cubicBezTo>
                  <a:cubicBezTo>
                    <a:pt x="5409104" y="8245407"/>
                    <a:pt x="5384849" y="8325992"/>
                    <a:pt x="5505659" y="8325992"/>
                  </a:cubicBezTo>
                  <a:close/>
                  <a:moveTo>
                    <a:pt x="5826600" y="7338774"/>
                  </a:moveTo>
                  <a:cubicBezTo>
                    <a:pt x="5828427" y="7338774"/>
                    <a:pt x="6233655" y="7340497"/>
                    <a:pt x="6233732" y="7345768"/>
                  </a:cubicBezTo>
                  <a:cubicBezTo>
                    <a:pt x="6237847" y="7619746"/>
                    <a:pt x="6239108" y="7709151"/>
                    <a:pt x="6240856" y="7810951"/>
                  </a:cubicBezTo>
                  <a:cubicBezTo>
                    <a:pt x="5948902" y="7813085"/>
                    <a:pt x="6017370" y="7808020"/>
                    <a:pt x="5830921" y="7807685"/>
                  </a:cubicBezTo>
                  <a:cubicBezTo>
                    <a:pt x="5824414" y="7538568"/>
                    <a:pt x="5830073" y="7554793"/>
                    <a:pt x="5826600" y="7338774"/>
                  </a:cubicBezTo>
                  <a:close/>
                  <a:moveTo>
                    <a:pt x="6241268" y="7834890"/>
                  </a:moveTo>
                  <a:cubicBezTo>
                    <a:pt x="6246824" y="8149803"/>
                    <a:pt x="6239853" y="7758907"/>
                    <a:pt x="6249241" y="8300716"/>
                  </a:cubicBezTo>
                  <a:cubicBezTo>
                    <a:pt x="6166884" y="8301025"/>
                    <a:pt x="6065596" y="8301050"/>
                    <a:pt x="5968630" y="8300407"/>
                  </a:cubicBezTo>
                  <a:cubicBezTo>
                    <a:pt x="5792238" y="8299250"/>
                    <a:pt x="5847126" y="8387268"/>
                    <a:pt x="5832645" y="7871146"/>
                  </a:cubicBezTo>
                  <a:cubicBezTo>
                    <a:pt x="5830819" y="7807788"/>
                    <a:pt x="5774516" y="7838053"/>
                    <a:pt x="6241268" y="7834890"/>
                  </a:cubicBezTo>
                  <a:close/>
                  <a:moveTo>
                    <a:pt x="6247929" y="6994367"/>
                  </a:moveTo>
                  <a:cubicBezTo>
                    <a:pt x="6245280" y="6824915"/>
                    <a:pt x="6236021" y="6850835"/>
                    <a:pt x="6277277" y="6850397"/>
                  </a:cubicBezTo>
                  <a:cubicBezTo>
                    <a:pt x="6368559" y="6849421"/>
                    <a:pt x="6375118" y="6849600"/>
                    <a:pt x="6654110" y="6849446"/>
                  </a:cubicBezTo>
                  <a:cubicBezTo>
                    <a:pt x="6659537" y="7396578"/>
                    <a:pt x="6691378" y="7318589"/>
                    <a:pt x="6585975" y="7317175"/>
                  </a:cubicBezTo>
                  <a:cubicBezTo>
                    <a:pt x="6503438" y="7316069"/>
                    <a:pt x="6408298" y="7315631"/>
                    <a:pt x="6277097" y="7316866"/>
                  </a:cubicBezTo>
                  <a:cubicBezTo>
                    <a:pt x="6246618" y="7317175"/>
                    <a:pt x="6253666" y="7361016"/>
                    <a:pt x="6247929" y="6994367"/>
                  </a:cubicBezTo>
                  <a:close/>
                  <a:moveTo>
                    <a:pt x="6277251" y="7340805"/>
                  </a:moveTo>
                  <a:cubicBezTo>
                    <a:pt x="6695828" y="7336845"/>
                    <a:pt x="6662314" y="7343634"/>
                    <a:pt x="6662340" y="7345794"/>
                  </a:cubicBezTo>
                  <a:cubicBezTo>
                    <a:pt x="6670828" y="7888425"/>
                    <a:pt x="6699918" y="7811053"/>
                    <a:pt x="6585847" y="7810437"/>
                  </a:cubicBezTo>
                  <a:cubicBezTo>
                    <a:pt x="6499529" y="7809974"/>
                    <a:pt x="6383657" y="7809845"/>
                    <a:pt x="6277071" y="7810694"/>
                  </a:cubicBezTo>
                  <a:cubicBezTo>
                    <a:pt x="6256932" y="7810848"/>
                    <a:pt x="6262101" y="7828179"/>
                    <a:pt x="6260044" y="7696474"/>
                  </a:cubicBezTo>
                  <a:cubicBezTo>
                    <a:pt x="6253999" y="7292670"/>
                    <a:pt x="6245898" y="7341088"/>
                    <a:pt x="6277251" y="7340805"/>
                  </a:cubicBezTo>
                  <a:close/>
                  <a:moveTo>
                    <a:pt x="7048689" y="6332399"/>
                  </a:moveTo>
                  <a:cubicBezTo>
                    <a:pt x="6609561" y="6332399"/>
                    <a:pt x="6666584" y="6358010"/>
                    <a:pt x="6665555" y="6292389"/>
                  </a:cubicBezTo>
                  <a:cubicBezTo>
                    <a:pt x="6657633" y="5786630"/>
                    <a:pt x="6638523" y="5868425"/>
                    <a:pt x="6740119" y="5868425"/>
                  </a:cubicBezTo>
                  <a:cubicBezTo>
                    <a:pt x="7122250" y="5868425"/>
                    <a:pt x="7068160" y="5840988"/>
                    <a:pt x="7069729" y="5941863"/>
                  </a:cubicBezTo>
                  <a:cubicBezTo>
                    <a:pt x="7076776" y="6392929"/>
                    <a:pt x="7078088" y="6332399"/>
                    <a:pt x="7048689" y="6332399"/>
                  </a:cubicBezTo>
                  <a:close/>
                  <a:moveTo>
                    <a:pt x="7048689" y="5843611"/>
                  </a:moveTo>
                  <a:cubicBezTo>
                    <a:pt x="6590271" y="5843611"/>
                    <a:pt x="6659819" y="5869505"/>
                    <a:pt x="6657787" y="5765982"/>
                  </a:cubicBezTo>
                  <a:cubicBezTo>
                    <a:pt x="6648528" y="5299951"/>
                    <a:pt x="6631063" y="5374134"/>
                    <a:pt x="6740119" y="5374134"/>
                  </a:cubicBezTo>
                  <a:cubicBezTo>
                    <a:pt x="7109158" y="5374134"/>
                    <a:pt x="7060546" y="5355620"/>
                    <a:pt x="7060803" y="5415353"/>
                  </a:cubicBezTo>
                  <a:cubicBezTo>
                    <a:pt x="7062836" y="5894704"/>
                    <a:pt x="7081252" y="5843611"/>
                    <a:pt x="7048689" y="5843611"/>
                  </a:cubicBezTo>
                  <a:close/>
                  <a:moveTo>
                    <a:pt x="7048689" y="5349732"/>
                  </a:moveTo>
                  <a:cubicBezTo>
                    <a:pt x="6569515" y="5349732"/>
                    <a:pt x="6652026" y="5384060"/>
                    <a:pt x="6649763" y="5239653"/>
                  </a:cubicBezTo>
                  <a:cubicBezTo>
                    <a:pt x="6641943" y="4751662"/>
                    <a:pt x="6644593" y="4919699"/>
                    <a:pt x="6644052" y="4883418"/>
                  </a:cubicBezTo>
                  <a:cubicBezTo>
                    <a:pt x="6706476" y="4883186"/>
                    <a:pt x="6755140" y="4883263"/>
                    <a:pt x="7048689" y="4883315"/>
                  </a:cubicBezTo>
                  <a:cubicBezTo>
                    <a:pt x="7050489" y="4883315"/>
                    <a:pt x="7070166" y="5349732"/>
                    <a:pt x="7048689" y="5349732"/>
                  </a:cubicBezTo>
                  <a:close/>
                  <a:moveTo>
                    <a:pt x="7048689" y="4859453"/>
                  </a:moveTo>
                  <a:cubicBezTo>
                    <a:pt x="6762728" y="4859402"/>
                    <a:pt x="6706863" y="4859324"/>
                    <a:pt x="6643667" y="4859556"/>
                  </a:cubicBezTo>
                  <a:cubicBezTo>
                    <a:pt x="6641018" y="4705480"/>
                    <a:pt x="6635899" y="4612192"/>
                    <a:pt x="6634716" y="4393858"/>
                  </a:cubicBezTo>
                  <a:cubicBezTo>
                    <a:pt x="6637417" y="4393858"/>
                    <a:pt x="7040073" y="4393190"/>
                    <a:pt x="7043262" y="4393190"/>
                  </a:cubicBezTo>
                  <a:cubicBezTo>
                    <a:pt x="7045680" y="4508669"/>
                    <a:pt x="7050876" y="4859453"/>
                    <a:pt x="7048689" y="4859453"/>
                  </a:cubicBezTo>
                  <a:close/>
                  <a:moveTo>
                    <a:pt x="6634588" y="4369945"/>
                  </a:moveTo>
                  <a:cubicBezTo>
                    <a:pt x="6634588" y="4367631"/>
                    <a:pt x="6630370" y="3905070"/>
                    <a:pt x="6630344" y="3903116"/>
                  </a:cubicBezTo>
                  <a:cubicBezTo>
                    <a:pt x="6884129" y="3905045"/>
                    <a:pt x="6867488" y="3900159"/>
                    <a:pt x="7033900" y="3899851"/>
                  </a:cubicBezTo>
                  <a:cubicBezTo>
                    <a:pt x="7033926" y="3901676"/>
                    <a:pt x="7042593" y="4360225"/>
                    <a:pt x="7042645" y="4362925"/>
                  </a:cubicBezTo>
                  <a:cubicBezTo>
                    <a:pt x="7042825" y="4372542"/>
                    <a:pt x="7085547" y="4369379"/>
                    <a:pt x="6634588" y="4369945"/>
                  </a:cubicBezTo>
                  <a:close/>
                  <a:moveTo>
                    <a:pt x="6630035" y="3879228"/>
                  </a:moveTo>
                  <a:cubicBezTo>
                    <a:pt x="6627206" y="3676606"/>
                    <a:pt x="6623939" y="3677943"/>
                    <a:pt x="6619824" y="3410111"/>
                  </a:cubicBezTo>
                  <a:cubicBezTo>
                    <a:pt x="6689706" y="3408800"/>
                    <a:pt x="6783664" y="3408569"/>
                    <a:pt x="6894211" y="3410497"/>
                  </a:cubicBezTo>
                  <a:cubicBezTo>
                    <a:pt x="7068314" y="3413531"/>
                    <a:pt x="7024589" y="3323071"/>
                    <a:pt x="7032871" y="3836595"/>
                  </a:cubicBezTo>
                  <a:cubicBezTo>
                    <a:pt x="7033514" y="3879691"/>
                    <a:pt x="7101417" y="3882905"/>
                    <a:pt x="6630035" y="3879228"/>
                  </a:cubicBezTo>
                  <a:close/>
                  <a:moveTo>
                    <a:pt x="6619438" y="3386198"/>
                  </a:moveTo>
                  <a:cubicBezTo>
                    <a:pt x="6614706" y="3078947"/>
                    <a:pt x="6614140" y="3065885"/>
                    <a:pt x="6614371" y="2959276"/>
                  </a:cubicBezTo>
                  <a:cubicBezTo>
                    <a:pt x="6614474" y="2908261"/>
                    <a:pt x="6546829" y="2919009"/>
                    <a:pt x="7020294" y="2918289"/>
                  </a:cubicBezTo>
                  <a:cubicBezTo>
                    <a:pt x="7022712" y="3200212"/>
                    <a:pt x="7025155" y="3259919"/>
                    <a:pt x="7027650" y="3387920"/>
                  </a:cubicBezTo>
                  <a:cubicBezTo>
                    <a:pt x="6890276" y="3387689"/>
                    <a:pt x="6789400" y="3382983"/>
                    <a:pt x="6619438" y="3386198"/>
                  </a:cubicBezTo>
                  <a:close/>
                  <a:moveTo>
                    <a:pt x="6614371" y="2895353"/>
                  </a:moveTo>
                  <a:cubicBezTo>
                    <a:pt x="6613471" y="2663108"/>
                    <a:pt x="6606783" y="2621787"/>
                    <a:pt x="6603775" y="2427933"/>
                  </a:cubicBezTo>
                  <a:cubicBezTo>
                    <a:pt x="7060752" y="2427676"/>
                    <a:pt x="7015073" y="2425284"/>
                    <a:pt x="7015226" y="2433333"/>
                  </a:cubicBezTo>
                  <a:cubicBezTo>
                    <a:pt x="7015639" y="2460923"/>
                    <a:pt x="7014429" y="2337781"/>
                    <a:pt x="7020088" y="2894427"/>
                  </a:cubicBezTo>
                  <a:cubicBezTo>
                    <a:pt x="6887704" y="2894607"/>
                    <a:pt x="6782250" y="2897179"/>
                    <a:pt x="6614371" y="2895353"/>
                  </a:cubicBezTo>
                  <a:close/>
                  <a:moveTo>
                    <a:pt x="6603440" y="2403942"/>
                  </a:moveTo>
                  <a:cubicBezTo>
                    <a:pt x="6601793" y="2277689"/>
                    <a:pt x="6605497" y="2126545"/>
                    <a:pt x="6598322" y="1936445"/>
                  </a:cubicBezTo>
                  <a:cubicBezTo>
                    <a:pt x="6789117" y="1941819"/>
                    <a:pt x="6898146" y="1934851"/>
                    <a:pt x="7005144" y="1934156"/>
                  </a:cubicBezTo>
                  <a:cubicBezTo>
                    <a:pt x="7010057" y="2242513"/>
                    <a:pt x="7013015" y="2303479"/>
                    <a:pt x="7014763" y="2403814"/>
                  </a:cubicBezTo>
                  <a:lnTo>
                    <a:pt x="6603440" y="2403942"/>
                  </a:lnTo>
                  <a:close/>
                  <a:moveTo>
                    <a:pt x="6585899" y="2895019"/>
                  </a:moveTo>
                  <a:cubicBezTo>
                    <a:pt x="6103766" y="2889182"/>
                    <a:pt x="6183319" y="2938731"/>
                    <a:pt x="6180902" y="2783653"/>
                  </a:cubicBezTo>
                  <a:cubicBezTo>
                    <a:pt x="6178201" y="2612247"/>
                    <a:pt x="6179873" y="2607053"/>
                    <a:pt x="6177146" y="2432973"/>
                  </a:cubicBezTo>
                  <a:cubicBezTo>
                    <a:pt x="6176967" y="2420964"/>
                    <a:pt x="6136791" y="2427778"/>
                    <a:pt x="6582709" y="2427933"/>
                  </a:cubicBezTo>
                  <a:cubicBezTo>
                    <a:pt x="6585256" y="2605279"/>
                    <a:pt x="6601382" y="2895224"/>
                    <a:pt x="6585899" y="2895019"/>
                  </a:cubicBezTo>
                  <a:close/>
                  <a:moveTo>
                    <a:pt x="6170408" y="3409263"/>
                  </a:moveTo>
                  <a:cubicBezTo>
                    <a:pt x="6171668" y="3516025"/>
                    <a:pt x="6173366" y="3593294"/>
                    <a:pt x="6178047" y="3875474"/>
                  </a:cubicBezTo>
                  <a:cubicBezTo>
                    <a:pt x="6118941" y="3875140"/>
                    <a:pt x="5772922" y="3876014"/>
                    <a:pt x="5771018" y="3876014"/>
                  </a:cubicBezTo>
                  <a:cubicBezTo>
                    <a:pt x="5767160" y="3617671"/>
                    <a:pt x="5769732" y="3657964"/>
                    <a:pt x="5765386" y="3411731"/>
                  </a:cubicBezTo>
                  <a:cubicBezTo>
                    <a:pt x="5984628" y="3412014"/>
                    <a:pt x="5996614" y="3408311"/>
                    <a:pt x="6170408" y="3409263"/>
                  </a:cubicBezTo>
                  <a:close/>
                  <a:moveTo>
                    <a:pt x="6122876" y="3385272"/>
                  </a:moveTo>
                  <a:cubicBezTo>
                    <a:pt x="5700955" y="3385272"/>
                    <a:pt x="5765591" y="3413994"/>
                    <a:pt x="5763405" y="3309803"/>
                  </a:cubicBezTo>
                  <a:cubicBezTo>
                    <a:pt x="5753914" y="2855137"/>
                    <a:pt x="5740051" y="2920758"/>
                    <a:pt x="5814255" y="2920758"/>
                  </a:cubicBezTo>
                  <a:cubicBezTo>
                    <a:pt x="6216833" y="2920758"/>
                    <a:pt x="6162229" y="2906333"/>
                    <a:pt x="6163772" y="2959637"/>
                  </a:cubicBezTo>
                  <a:cubicBezTo>
                    <a:pt x="6178278" y="3454210"/>
                    <a:pt x="6175964" y="3385272"/>
                    <a:pt x="6122876" y="3385272"/>
                  </a:cubicBezTo>
                  <a:close/>
                  <a:moveTo>
                    <a:pt x="6122876" y="2896587"/>
                  </a:moveTo>
                  <a:cubicBezTo>
                    <a:pt x="5682051" y="2896587"/>
                    <a:pt x="5757824" y="2929012"/>
                    <a:pt x="5755534" y="2783602"/>
                  </a:cubicBezTo>
                  <a:cubicBezTo>
                    <a:pt x="5748873" y="2357684"/>
                    <a:pt x="5719320" y="2428936"/>
                    <a:pt x="5814255" y="2428936"/>
                  </a:cubicBezTo>
                  <a:cubicBezTo>
                    <a:pt x="6185300" y="2428936"/>
                    <a:pt x="6155850" y="2418547"/>
                    <a:pt x="6156081" y="2433410"/>
                  </a:cubicBezTo>
                  <a:cubicBezTo>
                    <a:pt x="6164518" y="2970565"/>
                    <a:pt x="6174497" y="2896587"/>
                    <a:pt x="6122876" y="2896587"/>
                  </a:cubicBezTo>
                  <a:close/>
                  <a:moveTo>
                    <a:pt x="6122876" y="2402039"/>
                  </a:moveTo>
                  <a:cubicBezTo>
                    <a:pt x="5967601" y="2402039"/>
                    <a:pt x="5967498" y="2405048"/>
                    <a:pt x="5814281" y="2405048"/>
                  </a:cubicBezTo>
                  <a:cubicBezTo>
                    <a:pt x="5720529" y="2405048"/>
                    <a:pt x="5748435" y="2476557"/>
                    <a:pt x="5739691" y="1934388"/>
                  </a:cubicBezTo>
                  <a:cubicBezTo>
                    <a:pt x="5889462" y="1932228"/>
                    <a:pt x="5987534" y="1937396"/>
                    <a:pt x="6149265" y="1936934"/>
                  </a:cubicBezTo>
                  <a:cubicBezTo>
                    <a:pt x="6161200" y="2477766"/>
                    <a:pt x="6164029" y="2402039"/>
                    <a:pt x="6122876" y="2402039"/>
                  </a:cubicBezTo>
                  <a:close/>
                  <a:moveTo>
                    <a:pt x="5742314" y="3310369"/>
                  </a:moveTo>
                  <a:cubicBezTo>
                    <a:pt x="5744346" y="3408208"/>
                    <a:pt x="5818961" y="3389643"/>
                    <a:pt x="5351464" y="3386506"/>
                  </a:cubicBezTo>
                  <a:cubicBezTo>
                    <a:pt x="5328675" y="3386352"/>
                    <a:pt x="5337163" y="3439219"/>
                    <a:pt x="5327672" y="2958968"/>
                  </a:cubicBezTo>
                  <a:cubicBezTo>
                    <a:pt x="5326618" y="2906384"/>
                    <a:pt x="5268824" y="2919575"/>
                    <a:pt x="5659982" y="2920603"/>
                  </a:cubicBezTo>
                  <a:cubicBezTo>
                    <a:pt x="5759264" y="2920886"/>
                    <a:pt x="5732694" y="2849891"/>
                    <a:pt x="5742314" y="3310369"/>
                  </a:cubicBezTo>
                  <a:close/>
                  <a:moveTo>
                    <a:pt x="5659957" y="2896690"/>
                  </a:moveTo>
                  <a:cubicBezTo>
                    <a:pt x="5257198" y="2895610"/>
                    <a:pt x="5326746" y="2926132"/>
                    <a:pt x="5324535" y="2783653"/>
                  </a:cubicBezTo>
                  <a:cubicBezTo>
                    <a:pt x="5318130" y="2375683"/>
                    <a:pt x="5302852" y="2429964"/>
                    <a:pt x="5351489" y="2429450"/>
                  </a:cubicBezTo>
                  <a:cubicBezTo>
                    <a:pt x="5760756" y="2425027"/>
                    <a:pt x="5726599" y="2429733"/>
                    <a:pt x="5726650" y="2433384"/>
                  </a:cubicBezTo>
                  <a:cubicBezTo>
                    <a:pt x="5735061" y="2972673"/>
                    <a:pt x="5766131" y="2896973"/>
                    <a:pt x="5659957" y="2896690"/>
                  </a:cubicBezTo>
                  <a:close/>
                  <a:moveTo>
                    <a:pt x="5659957" y="2404893"/>
                  </a:moveTo>
                  <a:cubicBezTo>
                    <a:pt x="5562527" y="2404637"/>
                    <a:pt x="5448713" y="2404508"/>
                    <a:pt x="5351310" y="2405562"/>
                  </a:cubicBezTo>
                  <a:cubicBezTo>
                    <a:pt x="5305424" y="2406051"/>
                    <a:pt x="5316638" y="2478794"/>
                    <a:pt x="5310182" y="1937294"/>
                  </a:cubicBezTo>
                  <a:cubicBezTo>
                    <a:pt x="5641104" y="1940405"/>
                    <a:pt x="5587142" y="1937371"/>
                    <a:pt x="5718600" y="1934748"/>
                  </a:cubicBezTo>
                  <a:cubicBezTo>
                    <a:pt x="5727345" y="2476171"/>
                    <a:pt x="5752680" y="2404996"/>
                    <a:pt x="5659957" y="2404893"/>
                  </a:cubicBezTo>
                  <a:close/>
                  <a:moveTo>
                    <a:pt x="5312986" y="3310369"/>
                  </a:moveTo>
                  <a:cubicBezTo>
                    <a:pt x="5315172" y="3410446"/>
                    <a:pt x="5388141" y="3386198"/>
                    <a:pt x="4906806" y="3386352"/>
                  </a:cubicBezTo>
                  <a:cubicBezTo>
                    <a:pt x="4901919" y="3071362"/>
                    <a:pt x="4902150" y="3063313"/>
                    <a:pt x="4898447" y="2958762"/>
                  </a:cubicBezTo>
                  <a:cubicBezTo>
                    <a:pt x="4896415" y="2901550"/>
                    <a:pt x="4851481" y="2918006"/>
                    <a:pt x="5197166" y="2918238"/>
                  </a:cubicBezTo>
                  <a:cubicBezTo>
                    <a:pt x="5335826" y="2918238"/>
                    <a:pt x="5302672" y="2839632"/>
                    <a:pt x="5312986" y="3310369"/>
                  </a:cubicBezTo>
                  <a:close/>
                  <a:moveTo>
                    <a:pt x="4896338" y="2894144"/>
                  </a:moveTo>
                  <a:cubicBezTo>
                    <a:pt x="4889727" y="2664034"/>
                    <a:pt x="4895720" y="2622944"/>
                    <a:pt x="4892737" y="2432921"/>
                  </a:cubicBezTo>
                  <a:cubicBezTo>
                    <a:pt x="4892634" y="2425490"/>
                    <a:pt x="4891374" y="2432921"/>
                    <a:pt x="5297013" y="2429964"/>
                  </a:cubicBezTo>
                  <a:cubicBezTo>
                    <a:pt x="5297065" y="2432561"/>
                    <a:pt x="5297116" y="2449609"/>
                    <a:pt x="5305347" y="2894864"/>
                  </a:cubicBezTo>
                  <a:cubicBezTo>
                    <a:pt x="5246421" y="2894221"/>
                    <a:pt x="5222552" y="2894376"/>
                    <a:pt x="4896338" y="2894144"/>
                  </a:cubicBezTo>
                  <a:close/>
                  <a:moveTo>
                    <a:pt x="4888853" y="4371282"/>
                  </a:moveTo>
                  <a:cubicBezTo>
                    <a:pt x="4445584" y="4371282"/>
                    <a:pt x="4492447" y="4373211"/>
                    <a:pt x="4492550" y="4362719"/>
                  </a:cubicBezTo>
                  <a:cubicBezTo>
                    <a:pt x="4493476" y="4254388"/>
                    <a:pt x="4492627" y="4235720"/>
                    <a:pt x="4487406" y="3903810"/>
                  </a:cubicBezTo>
                  <a:cubicBezTo>
                    <a:pt x="4730028" y="3903862"/>
                    <a:pt x="4764468" y="3902833"/>
                    <a:pt x="4892351" y="3902833"/>
                  </a:cubicBezTo>
                  <a:cubicBezTo>
                    <a:pt x="4901636" y="4427492"/>
                    <a:pt x="4908118" y="4371282"/>
                    <a:pt x="4888853" y="4371282"/>
                  </a:cubicBezTo>
                  <a:close/>
                  <a:moveTo>
                    <a:pt x="4888853" y="3878971"/>
                  </a:moveTo>
                  <a:cubicBezTo>
                    <a:pt x="4416957" y="3878971"/>
                    <a:pt x="4487303" y="3898488"/>
                    <a:pt x="4486326" y="3836055"/>
                  </a:cubicBezTo>
                  <a:cubicBezTo>
                    <a:pt x="4478404" y="3330657"/>
                    <a:pt x="4446587" y="3409700"/>
                    <a:pt x="4580309" y="3409700"/>
                  </a:cubicBezTo>
                  <a:cubicBezTo>
                    <a:pt x="4724781" y="3409700"/>
                    <a:pt x="4738233" y="3410214"/>
                    <a:pt x="4886127" y="3410214"/>
                  </a:cubicBezTo>
                  <a:cubicBezTo>
                    <a:pt x="4894023" y="3918287"/>
                    <a:pt x="4891991" y="3878971"/>
                    <a:pt x="4888853" y="3878971"/>
                  </a:cubicBezTo>
                  <a:close/>
                  <a:moveTo>
                    <a:pt x="4477761" y="3385452"/>
                  </a:moveTo>
                  <a:cubicBezTo>
                    <a:pt x="4473363" y="3097230"/>
                    <a:pt x="4473234" y="3067145"/>
                    <a:pt x="4469941" y="2958865"/>
                  </a:cubicBezTo>
                  <a:cubicBezTo>
                    <a:pt x="4468167" y="2899956"/>
                    <a:pt x="4405151" y="2917878"/>
                    <a:pt x="4875967" y="2918032"/>
                  </a:cubicBezTo>
                  <a:cubicBezTo>
                    <a:pt x="4881497" y="3092704"/>
                    <a:pt x="4879439" y="2978510"/>
                    <a:pt x="4885767" y="3386378"/>
                  </a:cubicBezTo>
                  <a:cubicBezTo>
                    <a:pt x="4853822" y="3386352"/>
                    <a:pt x="4510477" y="3385735"/>
                    <a:pt x="4477761" y="3385452"/>
                  </a:cubicBezTo>
                  <a:close/>
                  <a:moveTo>
                    <a:pt x="4463615" y="2403634"/>
                  </a:moveTo>
                  <a:cubicBezTo>
                    <a:pt x="4458290" y="2066530"/>
                    <a:pt x="4457750" y="2021582"/>
                    <a:pt x="4455744" y="1936393"/>
                  </a:cubicBezTo>
                  <a:cubicBezTo>
                    <a:pt x="4610865" y="1939248"/>
                    <a:pt x="4744200" y="1935519"/>
                    <a:pt x="4862747" y="1935288"/>
                  </a:cubicBezTo>
                  <a:cubicBezTo>
                    <a:pt x="4864599" y="2013586"/>
                    <a:pt x="4871209" y="2403736"/>
                    <a:pt x="4871260" y="2406076"/>
                  </a:cubicBezTo>
                  <a:cubicBezTo>
                    <a:pt x="4700501" y="2405794"/>
                    <a:pt x="4698958" y="2401551"/>
                    <a:pt x="4463615" y="2403634"/>
                  </a:cubicBezTo>
                  <a:close/>
                  <a:moveTo>
                    <a:pt x="4456695" y="3385247"/>
                  </a:moveTo>
                  <a:cubicBezTo>
                    <a:pt x="4199155" y="3382495"/>
                    <a:pt x="4158156" y="3384861"/>
                    <a:pt x="4047172" y="3385581"/>
                  </a:cubicBezTo>
                  <a:cubicBezTo>
                    <a:pt x="4038761" y="2834540"/>
                    <a:pt x="4021709" y="2919009"/>
                    <a:pt x="4117595" y="2917852"/>
                  </a:cubicBezTo>
                  <a:cubicBezTo>
                    <a:pt x="4500524" y="2913249"/>
                    <a:pt x="4447256" y="2906512"/>
                    <a:pt x="4448851" y="2959637"/>
                  </a:cubicBezTo>
                  <a:cubicBezTo>
                    <a:pt x="4452452" y="3079050"/>
                    <a:pt x="4452503" y="3110703"/>
                    <a:pt x="4456695" y="3385247"/>
                  </a:cubicBezTo>
                  <a:close/>
                  <a:moveTo>
                    <a:pt x="4425908" y="2404019"/>
                  </a:moveTo>
                  <a:cubicBezTo>
                    <a:pt x="4316364" y="2405202"/>
                    <a:pt x="4230200" y="2405228"/>
                    <a:pt x="4117569" y="2404019"/>
                  </a:cubicBezTo>
                  <a:cubicBezTo>
                    <a:pt x="4007048" y="2402682"/>
                    <a:pt x="4030068" y="2491574"/>
                    <a:pt x="4023689" y="1934825"/>
                  </a:cubicBezTo>
                  <a:cubicBezTo>
                    <a:pt x="4229840" y="1934542"/>
                    <a:pt x="4291518" y="1932974"/>
                    <a:pt x="4434627" y="1935982"/>
                  </a:cubicBezTo>
                  <a:cubicBezTo>
                    <a:pt x="4446844" y="2455781"/>
                    <a:pt x="4447127" y="2403788"/>
                    <a:pt x="4425908" y="2404019"/>
                  </a:cubicBezTo>
                  <a:close/>
                  <a:moveTo>
                    <a:pt x="4026107" y="3385709"/>
                  </a:moveTo>
                  <a:cubicBezTo>
                    <a:pt x="3546495" y="3387920"/>
                    <a:pt x="3619130" y="3406846"/>
                    <a:pt x="3617921" y="3309957"/>
                  </a:cubicBezTo>
                  <a:cubicBezTo>
                    <a:pt x="3612211" y="2852566"/>
                    <a:pt x="3593126" y="2916464"/>
                    <a:pt x="3654573" y="2916464"/>
                  </a:cubicBezTo>
                  <a:cubicBezTo>
                    <a:pt x="4078963" y="2916464"/>
                    <a:pt x="4020808" y="2910138"/>
                    <a:pt x="4020808" y="2958711"/>
                  </a:cubicBezTo>
                  <a:cubicBezTo>
                    <a:pt x="4020911" y="3066399"/>
                    <a:pt x="4021091" y="3057965"/>
                    <a:pt x="4026107" y="3385709"/>
                  </a:cubicBezTo>
                  <a:close/>
                  <a:moveTo>
                    <a:pt x="3963169" y="2894864"/>
                  </a:moveTo>
                  <a:cubicBezTo>
                    <a:pt x="3809076" y="2894864"/>
                    <a:pt x="3808999" y="2892576"/>
                    <a:pt x="3654573" y="2892576"/>
                  </a:cubicBezTo>
                  <a:cubicBezTo>
                    <a:pt x="3598965" y="2892576"/>
                    <a:pt x="3610076" y="2914766"/>
                    <a:pt x="3608019" y="2783705"/>
                  </a:cubicBezTo>
                  <a:cubicBezTo>
                    <a:pt x="3601305" y="2355729"/>
                    <a:pt x="3586542" y="2425387"/>
                    <a:pt x="3654573" y="2425387"/>
                  </a:cubicBezTo>
                  <a:cubicBezTo>
                    <a:pt x="4052265" y="2425387"/>
                    <a:pt x="4010700" y="2425593"/>
                    <a:pt x="4010829" y="2433435"/>
                  </a:cubicBezTo>
                  <a:cubicBezTo>
                    <a:pt x="4019137" y="2964059"/>
                    <a:pt x="4047429" y="2894864"/>
                    <a:pt x="3963169" y="2894864"/>
                  </a:cubicBezTo>
                  <a:close/>
                  <a:moveTo>
                    <a:pt x="3654573" y="2401525"/>
                  </a:moveTo>
                  <a:cubicBezTo>
                    <a:pt x="3580420" y="2401525"/>
                    <a:pt x="3609382" y="2473420"/>
                    <a:pt x="3595981" y="1935031"/>
                  </a:cubicBezTo>
                  <a:cubicBezTo>
                    <a:pt x="3637597" y="1934851"/>
                    <a:pt x="3663704" y="1934902"/>
                    <a:pt x="3963194" y="1934851"/>
                  </a:cubicBezTo>
                  <a:cubicBezTo>
                    <a:pt x="4015690" y="1934851"/>
                    <a:pt x="4001595" y="1860539"/>
                    <a:pt x="4010366" y="2403196"/>
                  </a:cubicBezTo>
                  <a:cubicBezTo>
                    <a:pt x="3754111" y="2402451"/>
                    <a:pt x="3786031" y="2401525"/>
                    <a:pt x="3654573" y="2401525"/>
                  </a:cubicBezTo>
                  <a:close/>
                  <a:moveTo>
                    <a:pt x="3596856" y="3310266"/>
                  </a:moveTo>
                  <a:cubicBezTo>
                    <a:pt x="3598039" y="3405329"/>
                    <a:pt x="3675818" y="3388949"/>
                    <a:pt x="3191859" y="3386352"/>
                  </a:cubicBezTo>
                  <a:cubicBezTo>
                    <a:pt x="3188361" y="3386326"/>
                    <a:pt x="3191859" y="3227391"/>
                    <a:pt x="3183757" y="2958248"/>
                  </a:cubicBezTo>
                  <a:cubicBezTo>
                    <a:pt x="3181879" y="2894736"/>
                    <a:pt x="3133988" y="2929218"/>
                    <a:pt x="3500609" y="2918700"/>
                  </a:cubicBezTo>
                  <a:cubicBezTo>
                    <a:pt x="3609973" y="2915538"/>
                    <a:pt x="3590991" y="2842023"/>
                    <a:pt x="3596856" y="3310266"/>
                  </a:cubicBezTo>
                  <a:close/>
                  <a:moveTo>
                    <a:pt x="3500043" y="2894761"/>
                  </a:moveTo>
                  <a:cubicBezTo>
                    <a:pt x="3421878" y="2897024"/>
                    <a:pt x="3334274" y="2898181"/>
                    <a:pt x="3191988" y="2895481"/>
                  </a:cubicBezTo>
                  <a:cubicBezTo>
                    <a:pt x="3179050" y="2895250"/>
                    <a:pt x="3181828" y="2910832"/>
                    <a:pt x="3179770" y="2783679"/>
                  </a:cubicBezTo>
                  <a:cubicBezTo>
                    <a:pt x="3173340" y="2373626"/>
                    <a:pt x="3169379" y="2428807"/>
                    <a:pt x="3192039" y="2428267"/>
                  </a:cubicBezTo>
                  <a:cubicBezTo>
                    <a:pt x="3630961" y="2418187"/>
                    <a:pt x="3584073" y="2428704"/>
                    <a:pt x="3584124" y="2433358"/>
                  </a:cubicBezTo>
                  <a:cubicBezTo>
                    <a:pt x="3586850" y="2606642"/>
                    <a:pt x="3584227" y="2608853"/>
                    <a:pt x="3586953" y="2784090"/>
                  </a:cubicBezTo>
                  <a:cubicBezTo>
                    <a:pt x="3589037" y="2915795"/>
                    <a:pt x="3611696" y="2891573"/>
                    <a:pt x="3500043" y="2894761"/>
                  </a:cubicBezTo>
                  <a:close/>
                  <a:moveTo>
                    <a:pt x="3500223" y="2402091"/>
                  </a:moveTo>
                  <a:cubicBezTo>
                    <a:pt x="3317067" y="2403325"/>
                    <a:pt x="3307319" y="2401731"/>
                    <a:pt x="3191576" y="2404379"/>
                  </a:cubicBezTo>
                  <a:cubicBezTo>
                    <a:pt x="3169636" y="2404893"/>
                    <a:pt x="3173700" y="2462003"/>
                    <a:pt x="3169251" y="1937859"/>
                  </a:cubicBezTo>
                  <a:cubicBezTo>
                    <a:pt x="3297159" y="1936728"/>
                    <a:pt x="3072618" y="1938399"/>
                    <a:pt x="3574890" y="1935134"/>
                  </a:cubicBezTo>
                  <a:cubicBezTo>
                    <a:pt x="3588522" y="2489259"/>
                    <a:pt x="3606732" y="2401242"/>
                    <a:pt x="3500223" y="2402091"/>
                  </a:cubicBezTo>
                  <a:close/>
                  <a:moveTo>
                    <a:pt x="3169611" y="3386223"/>
                  </a:moveTo>
                  <a:cubicBezTo>
                    <a:pt x="2696275" y="3383446"/>
                    <a:pt x="2763791" y="3421117"/>
                    <a:pt x="2761476" y="3309854"/>
                  </a:cubicBezTo>
                  <a:cubicBezTo>
                    <a:pt x="2758390" y="3162207"/>
                    <a:pt x="2756949" y="3052951"/>
                    <a:pt x="2756152" y="2959122"/>
                  </a:cubicBezTo>
                  <a:cubicBezTo>
                    <a:pt x="2755766" y="2912606"/>
                    <a:pt x="2690796" y="2910807"/>
                    <a:pt x="3161483" y="2918881"/>
                  </a:cubicBezTo>
                  <a:cubicBezTo>
                    <a:pt x="3168659" y="3176196"/>
                    <a:pt x="3167553" y="3215537"/>
                    <a:pt x="3169611" y="3386223"/>
                  </a:cubicBezTo>
                  <a:close/>
                  <a:moveTo>
                    <a:pt x="2755586" y="2896099"/>
                  </a:moveTo>
                  <a:cubicBezTo>
                    <a:pt x="2753014" y="2658763"/>
                    <a:pt x="2749928" y="2626133"/>
                    <a:pt x="2746790" y="2427599"/>
                  </a:cubicBezTo>
                  <a:cubicBezTo>
                    <a:pt x="2749130" y="2427599"/>
                    <a:pt x="3154333" y="2429810"/>
                    <a:pt x="3154410" y="2433435"/>
                  </a:cubicBezTo>
                  <a:cubicBezTo>
                    <a:pt x="3156750" y="2582008"/>
                    <a:pt x="3157265" y="2749814"/>
                    <a:pt x="3160892" y="2894941"/>
                  </a:cubicBezTo>
                  <a:cubicBezTo>
                    <a:pt x="3001758" y="2892344"/>
                    <a:pt x="2870120" y="2895893"/>
                    <a:pt x="2755586" y="2896099"/>
                  </a:cubicBezTo>
                  <a:close/>
                  <a:moveTo>
                    <a:pt x="2746430" y="2403711"/>
                  </a:moveTo>
                  <a:cubicBezTo>
                    <a:pt x="2741183" y="2071672"/>
                    <a:pt x="2740231" y="2027548"/>
                    <a:pt x="2739742" y="1936342"/>
                  </a:cubicBezTo>
                  <a:cubicBezTo>
                    <a:pt x="2903505" y="1936445"/>
                    <a:pt x="2929175" y="1939608"/>
                    <a:pt x="3148160" y="1938014"/>
                  </a:cubicBezTo>
                  <a:cubicBezTo>
                    <a:pt x="3148186" y="1939968"/>
                    <a:pt x="3153921" y="2403119"/>
                    <a:pt x="3153947" y="2405176"/>
                  </a:cubicBezTo>
                  <a:cubicBezTo>
                    <a:pt x="3001372" y="2408056"/>
                    <a:pt x="2871972" y="2403865"/>
                    <a:pt x="2746430" y="2403711"/>
                  </a:cubicBezTo>
                  <a:close/>
                  <a:moveTo>
                    <a:pt x="2740437" y="3310420"/>
                  </a:moveTo>
                  <a:cubicBezTo>
                    <a:pt x="2742700" y="3418288"/>
                    <a:pt x="2806590" y="3387021"/>
                    <a:pt x="2420627" y="3387021"/>
                  </a:cubicBezTo>
                  <a:cubicBezTo>
                    <a:pt x="2315738" y="3387021"/>
                    <a:pt x="2332148" y="3470229"/>
                    <a:pt x="2327878" y="2957965"/>
                  </a:cubicBezTo>
                  <a:cubicBezTo>
                    <a:pt x="2327441" y="2905587"/>
                    <a:pt x="2263680" y="2919961"/>
                    <a:pt x="2734778" y="2919961"/>
                  </a:cubicBezTo>
                  <a:cubicBezTo>
                    <a:pt x="2735781" y="3024640"/>
                    <a:pt x="2736322" y="3112837"/>
                    <a:pt x="2740437" y="3310420"/>
                  </a:cubicBezTo>
                  <a:close/>
                  <a:moveTo>
                    <a:pt x="2729043" y="2896124"/>
                  </a:moveTo>
                  <a:cubicBezTo>
                    <a:pt x="2461934" y="2896201"/>
                    <a:pt x="2398816" y="2896304"/>
                    <a:pt x="2327312" y="2896099"/>
                  </a:cubicBezTo>
                  <a:cubicBezTo>
                    <a:pt x="2327287" y="2894736"/>
                    <a:pt x="2321782" y="2471800"/>
                    <a:pt x="2321062" y="2426287"/>
                  </a:cubicBezTo>
                  <a:cubicBezTo>
                    <a:pt x="2322889" y="2426261"/>
                    <a:pt x="2725699" y="2423253"/>
                    <a:pt x="2725853" y="2433410"/>
                  </a:cubicBezTo>
                  <a:cubicBezTo>
                    <a:pt x="2733518" y="2929140"/>
                    <a:pt x="2739434" y="2896124"/>
                    <a:pt x="2729043" y="2896124"/>
                  </a:cubicBezTo>
                  <a:close/>
                  <a:moveTo>
                    <a:pt x="2320651" y="2402374"/>
                  </a:moveTo>
                  <a:cubicBezTo>
                    <a:pt x="2319313" y="2319987"/>
                    <a:pt x="2324252" y="2615847"/>
                    <a:pt x="2312575" y="1937422"/>
                  </a:cubicBezTo>
                  <a:cubicBezTo>
                    <a:pt x="2459465" y="1939428"/>
                    <a:pt x="2592132" y="1936419"/>
                    <a:pt x="2718651" y="1936342"/>
                  </a:cubicBezTo>
                  <a:cubicBezTo>
                    <a:pt x="2719166" y="2027625"/>
                    <a:pt x="2720452" y="2092500"/>
                    <a:pt x="2725364" y="2403685"/>
                  </a:cubicBezTo>
                  <a:cubicBezTo>
                    <a:pt x="2571170" y="2403659"/>
                    <a:pt x="2485751" y="2400702"/>
                    <a:pt x="2320651" y="2402374"/>
                  </a:cubicBezTo>
                  <a:close/>
                  <a:moveTo>
                    <a:pt x="2313886" y="3387149"/>
                  </a:moveTo>
                  <a:cubicBezTo>
                    <a:pt x="1966350" y="3387972"/>
                    <a:pt x="2067149" y="3387381"/>
                    <a:pt x="1904440" y="3386172"/>
                  </a:cubicBezTo>
                  <a:cubicBezTo>
                    <a:pt x="1903308" y="3262310"/>
                    <a:pt x="1905057" y="3239425"/>
                    <a:pt x="1897958" y="2919986"/>
                  </a:cubicBezTo>
                  <a:cubicBezTo>
                    <a:pt x="2019334" y="2919626"/>
                    <a:pt x="2029468" y="2918855"/>
                    <a:pt x="2306453" y="2919909"/>
                  </a:cubicBezTo>
                  <a:cubicBezTo>
                    <a:pt x="2309102" y="3206820"/>
                    <a:pt x="2311494" y="3263673"/>
                    <a:pt x="2313886" y="3387149"/>
                  </a:cubicBezTo>
                  <a:close/>
                  <a:moveTo>
                    <a:pt x="2266406" y="2895867"/>
                  </a:moveTo>
                  <a:cubicBezTo>
                    <a:pt x="1822597" y="2893450"/>
                    <a:pt x="1897701" y="2930014"/>
                    <a:pt x="1895412" y="2783653"/>
                  </a:cubicBezTo>
                  <a:cubicBezTo>
                    <a:pt x="1892660" y="2608622"/>
                    <a:pt x="1894692" y="2608364"/>
                    <a:pt x="1891940" y="2432973"/>
                  </a:cubicBezTo>
                  <a:cubicBezTo>
                    <a:pt x="1891786" y="2423073"/>
                    <a:pt x="1867891" y="2432124"/>
                    <a:pt x="2299997" y="2426519"/>
                  </a:cubicBezTo>
                  <a:cubicBezTo>
                    <a:pt x="2308279" y="2961642"/>
                    <a:pt x="2320702" y="2896073"/>
                    <a:pt x="2266406" y="2895867"/>
                  </a:cubicBezTo>
                  <a:close/>
                  <a:moveTo>
                    <a:pt x="1891477" y="2404482"/>
                  </a:moveTo>
                  <a:cubicBezTo>
                    <a:pt x="1882706" y="1861516"/>
                    <a:pt x="1854542" y="1935776"/>
                    <a:pt x="1957990" y="1935468"/>
                  </a:cubicBezTo>
                  <a:cubicBezTo>
                    <a:pt x="2088651" y="1935108"/>
                    <a:pt x="2165170" y="1934902"/>
                    <a:pt x="2266175" y="1936651"/>
                  </a:cubicBezTo>
                  <a:cubicBezTo>
                    <a:pt x="2301540" y="1937319"/>
                    <a:pt x="2291149" y="1880441"/>
                    <a:pt x="2299611" y="2402631"/>
                  </a:cubicBezTo>
                  <a:cubicBezTo>
                    <a:pt x="2149017" y="2404637"/>
                    <a:pt x="2228520" y="2404251"/>
                    <a:pt x="1891477" y="2404482"/>
                  </a:cubicBezTo>
                  <a:close/>
                  <a:moveTo>
                    <a:pt x="1883375" y="3386018"/>
                  </a:moveTo>
                  <a:cubicBezTo>
                    <a:pt x="1778229" y="3385478"/>
                    <a:pt x="1646025" y="3386223"/>
                    <a:pt x="1475986" y="3386301"/>
                  </a:cubicBezTo>
                  <a:cubicBezTo>
                    <a:pt x="1472797" y="3241354"/>
                    <a:pt x="1470534" y="3240119"/>
                    <a:pt x="1468141" y="2918649"/>
                  </a:cubicBezTo>
                  <a:cubicBezTo>
                    <a:pt x="1633756" y="2918238"/>
                    <a:pt x="1649703" y="2920475"/>
                    <a:pt x="1876842" y="2920012"/>
                  </a:cubicBezTo>
                  <a:cubicBezTo>
                    <a:pt x="1884352" y="3266244"/>
                    <a:pt x="1882140" y="3249865"/>
                    <a:pt x="1883375" y="3386018"/>
                  </a:cubicBezTo>
                  <a:close/>
                  <a:moveTo>
                    <a:pt x="1803718" y="2896227"/>
                  </a:moveTo>
                  <a:cubicBezTo>
                    <a:pt x="1649317" y="2896227"/>
                    <a:pt x="1649832" y="2894787"/>
                    <a:pt x="1495251" y="2894787"/>
                  </a:cubicBezTo>
                  <a:cubicBezTo>
                    <a:pt x="1459602" y="2894787"/>
                    <a:pt x="1468579" y="2916592"/>
                    <a:pt x="1466495" y="2783679"/>
                  </a:cubicBezTo>
                  <a:cubicBezTo>
                    <a:pt x="1460091" y="2375015"/>
                    <a:pt x="1448234" y="2429424"/>
                    <a:pt x="1495251" y="2429424"/>
                  </a:cubicBezTo>
                  <a:cubicBezTo>
                    <a:pt x="1904131" y="2429424"/>
                    <a:pt x="1870720" y="2424307"/>
                    <a:pt x="1870875" y="2433410"/>
                  </a:cubicBezTo>
                  <a:cubicBezTo>
                    <a:pt x="1879337" y="2972313"/>
                    <a:pt x="1899090" y="2896227"/>
                    <a:pt x="1803718" y="2896227"/>
                  </a:cubicBezTo>
                  <a:close/>
                  <a:moveTo>
                    <a:pt x="1803718" y="2404534"/>
                  </a:moveTo>
                  <a:cubicBezTo>
                    <a:pt x="1644688" y="2404534"/>
                    <a:pt x="1645125" y="2405511"/>
                    <a:pt x="1495251" y="2405511"/>
                  </a:cubicBezTo>
                  <a:cubicBezTo>
                    <a:pt x="1436325" y="2405511"/>
                    <a:pt x="1472360" y="2462337"/>
                    <a:pt x="1454252" y="1934182"/>
                  </a:cubicBezTo>
                  <a:cubicBezTo>
                    <a:pt x="1561353" y="1933565"/>
                    <a:pt x="1648854" y="1935776"/>
                    <a:pt x="1862232" y="1935648"/>
                  </a:cubicBezTo>
                  <a:cubicBezTo>
                    <a:pt x="1871492" y="2480260"/>
                    <a:pt x="1893149" y="2404482"/>
                    <a:pt x="1803718" y="2404534"/>
                  </a:cubicBezTo>
                  <a:close/>
                  <a:moveTo>
                    <a:pt x="1454895" y="3386352"/>
                  </a:moveTo>
                  <a:cubicBezTo>
                    <a:pt x="979604" y="3387561"/>
                    <a:pt x="1048844" y="3414997"/>
                    <a:pt x="1046864" y="3309854"/>
                  </a:cubicBezTo>
                  <a:cubicBezTo>
                    <a:pt x="1044549" y="3186018"/>
                    <a:pt x="1042748" y="3075039"/>
                    <a:pt x="1041642" y="2959122"/>
                  </a:cubicBezTo>
                  <a:cubicBezTo>
                    <a:pt x="1041154" y="2905304"/>
                    <a:pt x="975952" y="2920706"/>
                    <a:pt x="1447076" y="2918726"/>
                  </a:cubicBezTo>
                  <a:cubicBezTo>
                    <a:pt x="1449417" y="3237008"/>
                    <a:pt x="1451989" y="3257630"/>
                    <a:pt x="1454895" y="3386352"/>
                  </a:cubicBezTo>
                  <a:close/>
                  <a:moveTo>
                    <a:pt x="1340953" y="2895970"/>
                  </a:moveTo>
                  <a:cubicBezTo>
                    <a:pt x="1220323" y="2897770"/>
                    <a:pt x="1128835" y="2897436"/>
                    <a:pt x="1040974" y="2895893"/>
                  </a:cubicBezTo>
                  <a:cubicBezTo>
                    <a:pt x="1040948" y="2893887"/>
                    <a:pt x="1034826" y="2449275"/>
                    <a:pt x="1034441" y="2427290"/>
                  </a:cubicBezTo>
                  <a:cubicBezTo>
                    <a:pt x="1484320" y="2423664"/>
                    <a:pt x="1440749" y="2431558"/>
                    <a:pt x="1440775" y="2433384"/>
                  </a:cubicBezTo>
                  <a:cubicBezTo>
                    <a:pt x="1449365" y="2980284"/>
                    <a:pt x="1478378" y="2893733"/>
                    <a:pt x="1340953" y="2895970"/>
                  </a:cubicBezTo>
                  <a:close/>
                  <a:moveTo>
                    <a:pt x="1034055" y="2403376"/>
                  </a:moveTo>
                  <a:cubicBezTo>
                    <a:pt x="1025361" y="1912146"/>
                    <a:pt x="1018185" y="1938579"/>
                    <a:pt x="1032666" y="1938528"/>
                  </a:cubicBezTo>
                  <a:cubicBezTo>
                    <a:pt x="1226136" y="1938014"/>
                    <a:pt x="1242803" y="1939016"/>
                    <a:pt x="1341365" y="1936188"/>
                  </a:cubicBezTo>
                  <a:cubicBezTo>
                    <a:pt x="1459088" y="1932948"/>
                    <a:pt x="1432261" y="1852465"/>
                    <a:pt x="1440363" y="2405382"/>
                  </a:cubicBezTo>
                  <a:cubicBezTo>
                    <a:pt x="1324492" y="2404765"/>
                    <a:pt x="1277269" y="2401396"/>
                    <a:pt x="1034055" y="2403376"/>
                  </a:cubicBezTo>
                  <a:close/>
                  <a:moveTo>
                    <a:pt x="724430" y="3902653"/>
                  </a:moveTo>
                  <a:cubicBezTo>
                    <a:pt x="827724" y="3900699"/>
                    <a:pt x="925874" y="3900596"/>
                    <a:pt x="1032486" y="3902756"/>
                  </a:cubicBezTo>
                  <a:cubicBezTo>
                    <a:pt x="1034981" y="3902808"/>
                    <a:pt x="1043700" y="4370588"/>
                    <a:pt x="1032537" y="4370793"/>
                  </a:cubicBezTo>
                  <a:cubicBezTo>
                    <a:pt x="1016745" y="4371025"/>
                    <a:pt x="635668" y="4377402"/>
                    <a:pt x="635488" y="4361202"/>
                  </a:cubicBezTo>
                  <a:cubicBezTo>
                    <a:pt x="630370" y="3817207"/>
                    <a:pt x="586053" y="3905250"/>
                    <a:pt x="724430" y="3902653"/>
                  </a:cubicBezTo>
                  <a:close/>
                  <a:moveTo>
                    <a:pt x="724147" y="4394913"/>
                  </a:moveTo>
                  <a:cubicBezTo>
                    <a:pt x="826464" y="4396147"/>
                    <a:pt x="930889" y="4396301"/>
                    <a:pt x="1032794" y="4394656"/>
                  </a:cubicBezTo>
                  <a:cubicBezTo>
                    <a:pt x="1043083" y="4394501"/>
                    <a:pt x="1041822" y="4340400"/>
                    <a:pt x="1050696" y="4861355"/>
                  </a:cubicBezTo>
                  <a:cubicBezTo>
                    <a:pt x="855965" y="4864724"/>
                    <a:pt x="765120" y="4862436"/>
                    <a:pt x="643333" y="4862024"/>
                  </a:cubicBezTo>
                  <a:cubicBezTo>
                    <a:pt x="634562" y="4312270"/>
                    <a:pt x="606244" y="4393473"/>
                    <a:pt x="724147" y="4394913"/>
                  </a:cubicBezTo>
                  <a:close/>
                  <a:moveTo>
                    <a:pt x="1051159" y="4889101"/>
                  </a:moveTo>
                  <a:cubicBezTo>
                    <a:pt x="1056869" y="5254078"/>
                    <a:pt x="1057358" y="5282208"/>
                    <a:pt x="1058207" y="5349938"/>
                  </a:cubicBezTo>
                  <a:cubicBezTo>
                    <a:pt x="739528" y="5349064"/>
                    <a:pt x="776514" y="5350221"/>
                    <a:pt x="650998" y="5350786"/>
                  </a:cubicBezTo>
                  <a:cubicBezTo>
                    <a:pt x="641404" y="4737365"/>
                    <a:pt x="644285" y="4921448"/>
                    <a:pt x="643719" y="4885912"/>
                  </a:cubicBezTo>
                  <a:cubicBezTo>
                    <a:pt x="1087116" y="4887506"/>
                    <a:pt x="1051056" y="4883032"/>
                    <a:pt x="1051159" y="4889101"/>
                  </a:cubicBezTo>
                  <a:close/>
                  <a:moveTo>
                    <a:pt x="724327" y="5374134"/>
                  </a:moveTo>
                  <a:cubicBezTo>
                    <a:pt x="1119859" y="5370920"/>
                    <a:pt x="1058387" y="5364132"/>
                    <a:pt x="1058978" y="5415404"/>
                  </a:cubicBezTo>
                  <a:cubicBezTo>
                    <a:pt x="1060213" y="5523787"/>
                    <a:pt x="1060496" y="5535435"/>
                    <a:pt x="1065228" y="5843071"/>
                  </a:cubicBezTo>
                  <a:cubicBezTo>
                    <a:pt x="791432" y="5844562"/>
                    <a:pt x="780295" y="5843329"/>
                    <a:pt x="659691" y="5842866"/>
                  </a:cubicBezTo>
                  <a:cubicBezTo>
                    <a:pt x="649480" y="5302753"/>
                    <a:pt x="621959" y="5375111"/>
                    <a:pt x="724327" y="5374134"/>
                  </a:cubicBezTo>
                  <a:close/>
                  <a:moveTo>
                    <a:pt x="724147" y="6357161"/>
                  </a:moveTo>
                  <a:cubicBezTo>
                    <a:pt x="822451" y="6358216"/>
                    <a:pt x="934387" y="6358164"/>
                    <a:pt x="1032717" y="6357624"/>
                  </a:cubicBezTo>
                  <a:cubicBezTo>
                    <a:pt x="1094318" y="6357290"/>
                    <a:pt x="1064971" y="6298226"/>
                    <a:pt x="1080069" y="6825198"/>
                  </a:cubicBezTo>
                  <a:cubicBezTo>
                    <a:pt x="770007" y="6826741"/>
                    <a:pt x="835672" y="6825918"/>
                    <a:pt x="672217" y="6824839"/>
                  </a:cubicBezTo>
                  <a:cubicBezTo>
                    <a:pt x="658251" y="6279532"/>
                    <a:pt x="646805" y="6356339"/>
                    <a:pt x="724147" y="6357161"/>
                  </a:cubicBezTo>
                  <a:close/>
                  <a:moveTo>
                    <a:pt x="724147" y="6849215"/>
                  </a:moveTo>
                  <a:cubicBezTo>
                    <a:pt x="827313" y="6850192"/>
                    <a:pt x="928009" y="6850140"/>
                    <a:pt x="1032717" y="6849421"/>
                  </a:cubicBezTo>
                  <a:cubicBezTo>
                    <a:pt x="1095553" y="6848983"/>
                    <a:pt x="1080815" y="6772820"/>
                    <a:pt x="1090152" y="7318100"/>
                  </a:cubicBezTo>
                  <a:cubicBezTo>
                    <a:pt x="951389" y="7319232"/>
                    <a:pt x="999203" y="7320595"/>
                    <a:pt x="682969" y="7318897"/>
                  </a:cubicBezTo>
                  <a:cubicBezTo>
                    <a:pt x="673761" y="6776985"/>
                    <a:pt x="650612" y="6848520"/>
                    <a:pt x="724147" y="6849215"/>
                  </a:cubicBezTo>
                  <a:close/>
                  <a:moveTo>
                    <a:pt x="724199" y="7343068"/>
                  </a:moveTo>
                  <a:cubicBezTo>
                    <a:pt x="1114072" y="7345665"/>
                    <a:pt x="1090486" y="7337488"/>
                    <a:pt x="1090614" y="7345717"/>
                  </a:cubicBezTo>
                  <a:cubicBezTo>
                    <a:pt x="1093341" y="7520157"/>
                    <a:pt x="1089534" y="7518820"/>
                    <a:pt x="1092312" y="7696911"/>
                  </a:cubicBezTo>
                  <a:cubicBezTo>
                    <a:pt x="1094421" y="7831933"/>
                    <a:pt x="1110162" y="7809176"/>
                    <a:pt x="1032614" y="7809588"/>
                  </a:cubicBezTo>
                  <a:cubicBezTo>
                    <a:pt x="929038" y="7810154"/>
                    <a:pt x="827364" y="7810462"/>
                    <a:pt x="724430" y="7808662"/>
                  </a:cubicBezTo>
                  <a:cubicBezTo>
                    <a:pt x="679599" y="7807891"/>
                    <a:pt x="690068" y="7829079"/>
                    <a:pt x="687984" y="7696397"/>
                  </a:cubicBezTo>
                  <a:cubicBezTo>
                    <a:pt x="681605" y="7288298"/>
                    <a:pt x="666687" y="7342682"/>
                    <a:pt x="724199" y="7343068"/>
                  </a:cubicBezTo>
                  <a:close/>
                  <a:moveTo>
                    <a:pt x="724199" y="8325272"/>
                  </a:moveTo>
                  <a:cubicBezTo>
                    <a:pt x="1171120" y="8327663"/>
                    <a:pt x="1105095" y="8294133"/>
                    <a:pt x="1106716" y="8398916"/>
                  </a:cubicBezTo>
                  <a:cubicBezTo>
                    <a:pt x="1109416" y="8571967"/>
                    <a:pt x="1107179" y="8575053"/>
                    <a:pt x="1109931" y="8750059"/>
                  </a:cubicBezTo>
                  <a:cubicBezTo>
                    <a:pt x="1110805" y="8805240"/>
                    <a:pt x="1126366" y="8794157"/>
                    <a:pt x="1032717" y="8793643"/>
                  </a:cubicBezTo>
                  <a:cubicBezTo>
                    <a:pt x="654342" y="8791612"/>
                    <a:pt x="706451" y="8805549"/>
                    <a:pt x="705577" y="8749519"/>
                  </a:cubicBezTo>
                  <a:cubicBezTo>
                    <a:pt x="698169" y="8275003"/>
                    <a:pt x="676513" y="8325015"/>
                    <a:pt x="724199" y="8325272"/>
                  </a:cubicBezTo>
                  <a:close/>
                  <a:moveTo>
                    <a:pt x="706374" y="8815011"/>
                  </a:moveTo>
                  <a:cubicBezTo>
                    <a:pt x="803727" y="8817146"/>
                    <a:pt x="779472" y="8817069"/>
                    <a:pt x="1111088" y="8817866"/>
                  </a:cubicBezTo>
                  <a:cubicBezTo>
                    <a:pt x="1113429" y="8938822"/>
                    <a:pt x="1118444" y="9066978"/>
                    <a:pt x="1118804" y="9281583"/>
                  </a:cubicBezTo>
                  <a:cubicBezTo>
                    <a:pt x="675124" y="9284694"/>
                    <a:pt x="711879" y="9289091"/>
                    <a:pt x="711441" y="9275643"/>
                  </a:cubicBezTo>
                  <a:cubicBezTo>
                    <a:pt x="703622" y="9032907"/>
                    <a:pt x="707455" y="8936225"/>
                    <a:pt x="706374" y="8815011"/>
                  </a:cubicBezTo>
                  <a:close/>
                  <a:moveTo>
                    <a:pt x="1123845" y="8222830"/>
                  </a:moveTo>
                  <a:cubicBezTo>
                    <a:pt x="1110471" y="7765901"/>
                    <a:pt x="1095193" y="7833116"/>
                    <a:pt x="1186912" y="7833116"/>
                  </a:cubicBezTo>
                  <a:cubicBezTo>
                    <a:pt x="1578328" y="7833116"/>
                    <a:pt x="1524212" y="7822959"/>
                    <a:pt x="1525267" y="7874231"/>
                  </a:cubicBezTo>
                  <a:cubicBezTo>
                    <a:pt x="1535735" y="8368651"/>
                    <a:pt x="1540982" y="8300896"/>
                    <a:pt x="1495251" y="8300896"/>
                  </a:cubicBezTo>
                  <a:cubicBezTo>
                    <a:pt x="1342445" y="8300896"/>
                    <a:pt x="1341570" y="8297887"/>
                    <a:pt x="1186912" y="8297887"/>
                  </a:cubicBezTo>
                  <a:cubicBezTo>
                    <a:pt x="1109853" y="8297862"/>
                    <a:pt x="1126495" y="8313624"/>
                    <a:pt x="1123845" y="8222830"/>
                  </a:cubicBezTo>
                  <a:close/>
                  <a:moveTo>
                    <a:pt x="1186938" y="8321750"/>
                  </a:moveTo>
                  <a:cubicBezTo>
                    <a:pt x="1338638" y="8321750"/>
                    <a:pt x="1341493" y="8324758"/>
                    <a:pt x="1495277" y="8324758"/>
                  </a:cubicBezTo>
                  <a:cubicBezTo>
                    <a:pt x="1540622" y="8324758"/>
                    <a:pt x="1530771" y="8309844"/>
                    <a:pt x="1532160" y="8398967"/>
                  </a:cubicBezTo>
                  <a:cubicBezTo>
                    <a:pt x="1539259" y="8853016"/>
                    <a:pt x="1560710" y="8790866"/>
                    <a:pt x="1495277" y="8790866"/>
                  </a:cubicBezTo>
                  <a:cubicBezTo>
                    <a:pt x="1077214" y="8790866"/>
                    <a:pt x="1132050" y="8815474"/>
                    <a:pt x="1131021" y="8749648"/>
                  </a:cubicBezTo>
                  <a:cubicBezTo>
                    <a:pt x="1123202" y="8252323"/>
                    <a:pt x="1113403" y="8321750"/>
                    <a:pt x="1186938" y="8321750"/>
                  </a:cubicBezTo>
                  <a:close/>
                  <a:moveTo>
                    <a:pt x="1186938" y="8817943"/>
                  </a:moveTo>
                  <a:cubicBezTo>
                    <a:pt x="1613411" y="8817943"/>
                    <a:pt x="1541136" y="8778961"/>
                    <a:pt x="1542834" y="8925374"/>
                  </a:cubicBezTo>
                  <a:cubicBezTo>
                    <a:pt x="1547772" y="9355226"/>
                    <a:pt x="1568426" y="9284463"/>
                    <a:pt x="1495277" y="9284411"/>
                  </a:cubicBezTo>
                  <a:cubicBezTo>
                    <a:pt x="1474212" y="9284411"/>
                    <a:pt x="1139947" y="9283331"/>
                    <a:pt x="1139947" y="9276055"/>
                  </a:cubicBezTo>
                  <a:cubicBezTo>
                    <a:pt x="1138815" y="8748928"/>
                    <a:pt x="1104041" y="8817943"/>
                    <a:pt x="1186938" y="8817943"/>
                  </a:cubicBezTo>
                  <a:close/>
                  <a:moveTo>
                    <a:pt x="1186938" y="9305213"/>
                  </a:moveTo>
                  <a:cubicBezTo>
                    <a:pt x="1339461" y="9305213"/>
                    <a:pt x="1338715" y="9308274"/>
                    <a:pt x="1495277" y="9308274"/>
                  </a:cubicBezTo>
                  <a:cubicBezTo>
                    <a:pt x="1561481" y="9308325"/>
                    <a:pt x="1546101" y="9229950"/>
                    <a:pt x="1555283" y="9774073"/>
                  </a:cubicBezTo>
                  <a:cubicBezTo>
                    <a:pt x="1402065" y="9773507"/>
                    <a:pt x="1275520" y="9775694"/>
                    <a:pt x="1145888" y="9775128"/>
                  </a:cubicBezTo>
                  <a:cubicBezTo>
                    <a:pt x="1137580" y="9229101"/>
                    <a:pt x="1123537" y="9305213"/>
                    <a:pt x="1186938" y="9305213"/>
                  </a:cubicBezTo>
                  <a:close/>
                  <a:moveTo>
                    <a:pt x="1186938" y="9799092"/>
                  </a:moveTo>
                  <a:cubicBezTo>
                    <a:pt x="1586148" y="9799092"/>
                    <a:pt x="1555617" y="9793924"/>
                    <a:pt x="1555746" y="9802821"/>
                  </a:cubicBezTo>
                  <a:cubicBezTo>
                    <a:pt x="1564259" y="10346430"/>
                    <a:pt x="1589517" y="10267747"/>
                    <a:pt x="1495277" y="10267747"/>
                  </a:cubicBezTo>
                  <a:cubicBezTo>
                    <a:pt x="1343062" y="10267747"/>
                    <a:pt x="1345403" y="10265715"/>
                    <a:pt x="1186938" y="10265715"/>
                  </a:cubicBezTo>
                  <a:cubicBezTo>
                    <a:pt x="1147560" y="10265715"/>
                    <a:pt x="1158182" y="10287624"/>
                    <a:pt x="1156099" y="10153450"/>
                  </a:cubicBezTo>
                  <a:cubicBezTo>
                    <a:pt x="1149695" y="9744863"/>
                    <a:pt x="1120553" y="9799092"/>
                    <a:pt x="1186938" y="9799092"/>
                  </a:cubicBezTo>
                  <a:close/>
                  <a:moveTo>
                    <a:pt x="1563925" y="8925014"/>
                  </a:moveTo>
                  <a:cubicBezTo>
                    <a:pt x="1562356" y="8787781"/>
                    <a:pt x="1479561" y="8811643"/>
                    <a:pt x="1957887" y="8814214"/>
                  </a:cubicBezTo>
                  <a:cubicBezTo>
                    <a:pt x="1969410" y="8814292"/>
                    <a:pt x="1970593" y="8757182"/>
                    <a:pt x="1978772" y="9284154"/>
                  </a:cubicBezTo>
                  <a:cubicBezTo>
                    <a:pt x="1522309" y="9286365"/>
                    <a:pt x="1567937" y="9287446"/>
                    <a:pt x="1567912" y="9276055"/>
                  </a:cubicBezTo>
                  <a:cubicBezTo>
                    <a:pt x="1567629" y="9140441"/>
                    <a:pt x="1566240" y="9128485"/>
                    <a:pt x="1563925" y="8925014"/>
                  </a:cubicBezTo>
                  <a:close/>
                  <a:moveTo>
                    <a:pt x="1979133" y="9308068"/>
                  </a:moveTo>
                  <a:cubicBezTo>
                    <a:pt x="1987337" y="9836866"/>
                    <a:pt x="1997240" y="9775231"/>
                    <a:pt x="1957887" y="9775359"/>
                  </a:cubicBezTo>
                  <a:cubicBezTo>
                    <a:pt x="1850247" y="9775797"/>
                    <a:pt x="1756907" y="9775950"/>
                    <a:pt x="1649549" y="9774794"/>
                  </a:cubicBezTo>
                  <a:cubicBezTo>
                    <a:pt x="1562356" y="9773842"/>
                    <a:pt x="1570252" y="9853965"/>
                    <a:pt x="1567989" y="9308325"/>
                  </a:cubicBezTo>
                  <a:cubicBezTo>
                    <a:pt x="1830956" y="9308556"/>
                    <a:pt x="1852613" y="9308736"/>
                    <a:pt x="1979133" y="9308068"/>
                  </a:cubicBezTo>
                  <a:close/>
                  <a:moveTo>
                    <a:pt x="1649369" y="9798733"/>
                  </a:moveTo>
                  <a:cubicBezTo>
                    <a:pt x="2011592" y="9802641"/>
                    <a:pt x="1986180" y="9794772"/>
                    <a:pt x="1986309" y="9802769"/>
                  </a:cubicBezTo>
                  <a:cubicBezTo>
                    <a:pt x="1994719" y="10340465"/>
                    <a:pt x="2005393" y="10267515"/>
                    <a:pt x="1958067" y="10266796"/>
                  </a:cubicBezTo>
                  <a:cubicBezTo>
                    <a:pt x="1509089" y="10260161"/>
                    <a:pt x="1586353" y="10306960"/>
                    <a:pt x="1583961" y="10153450"/>
                  </a:cubicBezTo>
                  <a:cubicBezTo>
                    <a:pt x="1577300" y="9726940"/>
                    <a:pt x="1548261" y="9797652"/>
                    <a:pt x="1649369" y="9798733"/>
                  </a:cubicBezTo>
                  <a:close/>
                  <a:moveTo>
                    <a:pt x="1988778" y="8814394"/>
                  </a:moveTo>
                  <a:cubicBezTo>
                    <a:pt x="2047601" y="8814703"/>
                    <a:pt x="2393209" y="8814986"/>
                    <a:pt x="2396552" y="8814986"/>
                  </a:cubicBezTo>
                  <a:cubicBezTo>
                    <a:pt x="2396578" y="8816991"/>
                    <a:pt x="2403445" y="9222030"/>
                    <a:pt x="2404551" y="9281840"/>
                  </a:cubicBezTo>
                  <a:cubicBezTo>
                    <a:pt x="2267383" y="9281994"/>
                    <a:pt x="2403085" y="9282586"/>
                    <a:pt x="1999838" y="9284077"/>
                  </a:cubicBezTo>
                  <a:cubicBezTo>
                    <a:pt x="1992842" y="8833628"/>
                    <a:pt x="1993047" y="8999480"/>
                    <a:pt x="1988778" y="8814394"/>
                  </a:cubicBezTo>
                  <a:close/>
                  <a:moveTo>
                    <a:pt x="2405014" y="9305702"/>
                  </a:moveTo>
                  <a:cubicBezTo>
                    <a:pt x="2413888" y="9774794"/>
                    <a:pt x="2412396" y="9635452"/>
                    <a:pt x="2414788" y="9774279"/>
                  </a:cubicBezTo>
                  <a:cubicBezTo>
                    <a:pt x="2397504" y="9774279"/>
                    <a:pt x="2488169" y="9774022"/>
                    <a:pt x="2006962" y="9775205"/>
                  </a:cubicBezTo>
                  <a:cubicBezTo>
                    <a:pt x="2004905" y="9640878"/>
                    <a:pt x="2006139" y="9689913"/>
                    <a:pt x="2000223" y="9307965"/>
                  </a:cubicBezTo>
                  <a:cubicBezTo>
                    <a:pt x="2435673" y="9306113"/>
                    <a:pt x="2278058" y="9305831"/>
                    <a:pt x="2405014" y="9305702"/>
                  </a:cubicBezTo>
                  <a:close/>
                  <a:moveTo>
                    <a:pt x="2410442" y="8325401"/>
                  </a:moveTo>
                  <a:cubicBezTo>
                    <a:pt x="2594550" y="8325581"/>
                    <a:pt x="2593829" y="8321441"/>
                    <a:pt x="2818447" y="8322984"/>
                  </a:cubicBezTo>
                  <a:cubicBezTo>
                    <a:pt x="2821328" y="8574333"/>
                    <a:pt x="2824517" y="8538232"/>
                    <a:pt x="2828298" y="8789632"/>
                  </a:cubicBezTo>
                  <a:cubicBezTo>
                    <a:pt x="2553216" y="8789041"/>
                    <a:pt x="2609262" y="8791098"/>
                    <a:pt x="2417257" y="8791098"/>
                  </a:cubicBezTo>
                  <a:cubicBezTo>
                    <a:pt x="2414299" y="8611283"/>
                    <a:pt x="2413451" y="8488861"/>
                    <a:pt x="2410442" y="8325401"/>
                  </a:cubicBezTo>
                  <a:close/>
                  <a:moveTo>
                    <a:pt x="2420627" y="8814986"/>
                  </a:moveTo>
                  <a:cubicBezTo>
                    <a:pt x="2906978" y="8814986"/>
                    <a:pt x="2828195" y="8775644"/>
                    <a:pt x="2830202" y="8925270"/>
                  </a:cubicBezTo>
                  <a:cubicBezTo>
                    <a:pt x="2832234" y="9088243"/>
                    <a:pt x="2833700" y="9134630"/>
                    <a:pt x="2834728" y="9276106"/>
                  </a:cubicBezTo>
                  <a:cubicBezTo>
                    <a:pt x="2834806" y="9287343"/>
                    <a:pt x="2867651" y="9281891"/>
                    <a:pt x="2425668" y="9281815"/>
                  </a:cubicBezTo>
                  <a:cubicBezTo>
                    <a:pt x="2425591" y="9277597"/>
                    <a:pt x="2416383" y="8814986"/>
                    <a:pt x="2420627" y="8814986"/>
                  </a:cubicBezTo>
                  <a:close/>
                  <a:moveTo>
                    <a:pt x="2834960" y="9306447"/>
                  </a:moveTo>
                  <a:cubicBezTo>
                    <a:pt x="2834986" y="9308711"/>
                    <a:pt x="2840361" y="9770011"/>
                    <a:pt x="2840387" y="9772633"/>
                  </a:cubicBezTo>
                  <a:cubicBezTo>
                    <a:pt x="2674026" y="9770293"/>
                    <a:pt x="2561190" y="9774125"/>
                    <a:pt x="2435828" y="9774279"/>
                  </a:cubicBezTo>
                  <a:cubicBezTo>
                    <a:pt x="2433153" y="9617915"/>
                    <a:pt x="2434773" y="9773096"/>
                    <a:pt x="2426105" y="9305702"/>
                  </a:cubicBezTo>
                  <a:cubicBezTo>
                    <a:pt x="2570398" y="9305728"/>
                    <a:pt x="2672946" y="9307605"/>
                    <a:pt x="2834960" y="9306447"/>
                  </a:cubicBezTo>
                  <a:close/>
                  <a:moveTo>
                    <a:pt x="2840773" y="9796547"/>
                  </a:moveTo>
                  <a:cubicBezTo>
                    <a:pt x="2843834" y="9996135"/>
                    <a:pt x="2841853" y="9947665"/>
                    <a:pt x="2847023" y="10264918"/>
                  </a:cubicBezTo>
                  <a:cubicBezTo>
                    <a:pt x="2750211" y="10266230"/>
                    <a:pt x="2634879" y="10265356"/>
                    <a:pt x="2441280" y="10265304"/>
                  </a:cubicBezTo>
                  <a:cubicBezTo>
                    <a:pt x="2441255" y="10262372"/>
                    <a:pt x="2436342" y="9804801"/>
                    <a:pt x="2436316" y="9802358"/>
                  </a:cubicBezTo>
                  <a:cubicBezTo>
                    <a:pt x="2436188" y="9793795"/>
                    <a:pt x="2832079" y="9796419"/>
                    <a:pt x="2840773" y="9796547"/>
                  </a:cubicBezTo>
                  <a:close/>
                  <a:moveTo>
                    <a:pt x="2839513" y="8323164"/>
                  </a:moveTo>
                  <a:cubicBezTo>
                    <a:pt x="3076605" y="8325272"/>
                    <a:pt x="2893269" y="8323395"/>
                    <a:pt x="3248522" y="8325633"/>
                  </a:cubicBezTo>
                  <a:cubicBezTo>
                    <a:pt x="3251891" y="8585879"/>
                    <a:pt x="3251197" y="8638797"/>
                    <a:pt x="3253794" y="8790609"/>
                  </a:cubicBezTo>
                  <a:cubicBezTo>
                    <a:pt x="2921510" y="8789786"/>
                    <a:pt x="3113103" y="8790481"/>
                    <a:pt x="2849338" y="8789710"/>
                  </a:cubicBezTo>
                  <a:cubicBezTo>
                    <a:pt x="2845531" y="8540700"/>
                    <a:pt x="2842187" y="8559136"/>
                    <a:pt x="2839513" y="8323164"/>
                  </a:cubicBezTo>
                  <a:close/>
                  <a:moveTo>
                    <a:pt x="2883289" y="8813752"/>
                  </a:moveTo>
                  <a:cubicBezTo>
                    <a:pt x="3330442" y="8815551"/>
                    <a:pt x="3253203" y="8782921"/>
                    <a:pt x="3256624" y="8926531"/>
                  </a:cubicBezTo>
                  <a:cubicBezTo>
                    <a:pt x="3259530" y="9046484"/>
                    <a:pt x="3260867" y="9139927"/>
                    <a:pt x="3262719" y="9276285"/>
                  </a:cubicBezTo>
                  <a:cubicBezTo>
                    <a:pt x="3262822" y="9285337"/>
                    <a:pt x="2855897" y="9285003"/>
                    <a:pt x="2855845" y="9275977"/>
                  </a:cubicBezTo>
                  <a:cubicBezTo>
                    <a:pt x="2851961" y="8747076"/>
                    <a:pt x="2832774" y="8813520"/>
                    <a:pt x="2883289" y="8813752"/>
                  </a:cubicBezTo>
                  <a:close/>
                  <a:moveTo>
                    <a:pt x="2883418" y="9306010"/>
                  </a:moveTo>
                  <a:cubicBezTo>
                    <a:pt x="2991444" y="9304982"/>
                    <a:pt x="3083704" y="9305136"/>
                    <a:pt x="3191756" y="9305445"/>
                  </a:cubicBezTo>
                  <a:cubicBezTo>
                    <a:pt x="3284068" y="9305702"/>
                    <a:pt x="3262668" y="9222236"/>
                    <a:pt x="3272004" y="9772480"/>
                  </a:cubicBezTo>
                  <a:cubicBezTo>
                    <a:pt x="3159271" y="9773302"/>
                    <a:pt x="3096076" y="9777082"/>
                    <a:pt x="2861478" y="9772968"/>
                  </a:cubicBezTo>
                  <a:cubicBezTo>
                    <a:pt x="2853633" y="9236301"/>
                    <a:pt x="2846560" y="9306396"/>
                    <a:pt x="2883418" y="9306010"/>
                  </a:cubicBezTo>
                  <a:close/>
                  <a:moveTo>
                    <a:pt x="2883160" y="9797267"/>
                  </a:moveTo>
                  <a:cubicBezTo>
                    <a:pt x="3263028" y="9804415"/>
                    <a:pt x="3272262" y="9786673"/>
                    <a:pt x="3272519" y="9802769"/>
                  </a:cubicBezTo>
                  <a:cubicBezTo>
                    <a:pt x="3275194" y="9973199"/>
                    <a:pt x="3271464" y="9981761"/>
                    <a:pt x="3274165" y="10153965"/>
                  </a:cubicBezTo>
                  <a:cubicBezTo>
                    <a:pt x="3276274" y="10289475"/>
                    <a:pt x="3297571" y="10269135"/>
                    <a:pt x="3192142" y="10265638"/>
                  </a:cubicBezTo>
                  <a:cubicBezTo>
                    <a:pt x="2802295" y="10252858"/>
                    <a:pt x="2868885" y="10312745"/>
                    <a:pt x="2866288" y="10153528"/>
                  </a:cubicBezTo>
                  <a:cubicBezTo>
                    <a:pt x="2859832" y="9743371"/>
                    <a:pt x="2851344" y="9796675"/>
                    <a:pt x="2883160" y="9797267"/>
                  </a:cubicBezTo>
                  <a:close/>
                  <a:moveTo>
                    <a:pt x="3275322" y="8814523"/>
                  </a:moveTo>
                  <a:cubicBezTo>
                    <a:pt x="3609922" y="8814934"/>
                    <a:pt x="3347289" y="8814960"/>
                    <a:pt x="3685797" y="8815680"/>
                  </a:cubicBezTo>
                  <a:cubicBezTo>
                    <a:pt x="3694208" y="9357284"/>
                    <a:pt x="3705988" y="9284848"/>
                    <a:pt x="3654573" y="9284848"/>
                  </a:cubicBezTo>
                  <a:cubicBezTo>
                    <a:pt x="3652567" y="9284848"/>
                    <a:pt x="3283913" y="9283382"/>
                    <a:pt x="3283810" y="9275823"/>
                  </a:cubicBezTo>
                  <a:cubicBezTo>
                    <a:pt x="3279412" y="8951215"/>
                    <a:pt x="3277997" y="8959367"/>
                    <a:pt x="3275322" y="8814523"/>
                  </a:cubicBezTo>
                  <a:close/>
                  <a:moveTo>
                    <a:pt x="3654573" y="9308762"/>
                  </a:moveTo>
                  <a:cubicBezTo>
                    <a:pt x="3703571" y="9308762"/>
                    <a:pt x="3690530" y="9233936"/>
                    <a:pt x="3700072" y="9772299"/>
                  </a:cubicBezTo>
                  <a:cubicBezTo>
                    <a:pt x="3670288" y="9772119"/>
                    <a:pt x="3647037" y="9772170"/>
                    <a:pt x="3346080" y="9772222"/>
                  </a:cubicBezTo>
                  <a:cubicBezTo>
                    <a:pt x="3279643" y="9772222"/>
                    <a:pt x="3291681" y="9849491"/>
                    <a:pt x="3284222" y="9305573"/>
                  </a:cubicBezTo>
                  <a:cubicBezTo>
                    <a:pt x="3505239" y="9305702"/>
                    <a:pt x="3510409" y="9308762"/>
                    <a:pt x="3654573" y="9308762"/>
                  </a:cubicBezTo>
                  <a:close/>
                  <a:moveTo>
                    <a:pt x="3705834" y="8749596"/>
                  </a:moveTo>
                  <a:cubicBezTo>
                    <a:pt x="3698015" y="8247489"/>
                    <a:pt x="3659846" y="8320335"/>
                    <a:pt x="3808639" y="8324141"/>
                  </a:cubicBezTo>
                  <a:cubicBezTo>
                    <a:pt x="3910441" y="8326738"/>
                    <a:pt x="4014584" y="8326533"/>
                    <a:pt x="4104503" y="8324990"/>
                  </a:cubicBezTo>
                  <a:cubicBezTo>
                    <a:pt x="4109827" y="8765153"/>
                    <a:pt x="4108233" y="8679578"/>
                    <a:pt x="4110291" y="8792178"/>
                  </a:cubicBezTo>
                  <a:cubicBezTo>
                    <a:pt x="3640401" y="8804134"/>
                    <a:pt x="3706528" y="8793361"/>
                    <a:pt x="3705834" y="8749596"/>
                  </a:cubicBezTo>
                  <a:close/>
                  <a:moveTo>
                    <a:pt x="4110728" y="8816092"/>
                  </a:moveTo>
                  <a:cubicBezTo>
                    <a:pt x="4113865" y="8972198"/>
                    <a:pt x="4116721" y="8960652"/>
                    <a:pt x="4119627" y="9283203"/>
                  </a:cubicBezTo>
                  <a:cubicBezTo>
                    <a:pt x="4063608" y="9283717"/>
                    <a:pt x="3714167" y="9284822"/>
                    <a:pt x="3712341" y="9284822"/>
                  </a:cubicBezTo>
                  <a:cubicBezTo>
                    <a:pt x="3712598" y="9156178"/>
                    <a:pt x="3712547" y="9182046"/>
                    <a:pt x="3706837" y="8815757"/>
                  </a:cubicBezTo>
                  <a:cubicBezTo>
                    <a:pt x="3820419" y="8816245"/>
                    <a:pt x="3948817" y="8820180"/>
                    <a:pt x="4110728" y="8816092"/>
                  </a:cubicBezTo>
                  <a:close/>
                  <a:moveTo>
                    <a:pt x="4117569" y="9307090"/>
                  </a:moveTo>
                  <a:cubicBezTo>
                    <a:pt x="4120167" y="9307090"/>
                    <a:pt x="4127549" y="9772170"/>
                    <a:pt x="4127575" y="9774202"/>
                  </a:cubicBezTo>
                  <a:cubicBezTo>
                    <a:pt x="3887987" y="9778290"/>
                    <a:pt x="3831556" y="9773405"/>
                    <a:pt x="3721112" y="9772428"/>
                  </a:cubicBezTo>
                  <a:cubicBezTo>
                    <a:pt x="3718694" y="9634115"/>
                    <a:pt x="3712084" y="9500225"/>
                    <a:pt x="3712290" y="9308685"/>
                  </a:cubicBezTo>
                  <a:cubicBezTo>
                    <a:pt x="3714116" y="9308711"/>
                    <a:pt x="4079580" y="9307450"/>
                    <a:pt x="4117569" y="9307090"/>
                  </a:cubicBezTo>
                  <a:close/>
                  <a:moveTo>
                    <a:pt x="4128063" y="9802821"/>
                  </a:moveTo>
                  <a:cubicBezTo>
                    <a:pt x="4136268" y="10326116"/>
                    <a:pt x="4140563" y="10266538"/>
                    <a:pt x="4117569" y="10266281"/>
                  </a:cubicBezTo>
                  <a:cubicBezTo>
                    <a:pt x="3649223" y="10261267"/>
                    <a:pt x="3727310" y="10303900"/>
                    <a:pt x="3724970" y="10153502"/>
                  </a:cubicBezTo>
                  <a:cubicBezTo>
                    <a:pt x="3722244" y="9979062"/>
                    <a:pt x="3724456" y="9982507"/>
                    <a:pt x="3721626" y="9802358"/>
                  </a:cubicBezTo>
                  <a:cubicBezTo>
                    <a:pt x="3721498" y="9793024"/>
                    <a:pt x="4128037" y="9800816"/>
                    <a:pt x="4128063" y="9802821"/>
                  </a:cubicBezTo>
                  <a:close/>
                  <a:moveTo>
                    <a:pt x="4131793" y="8815551"/>
                  </a:moveTo>
                  <a:cubicBezTo>
                    <a:pt x="4210138" y="8813597"/>
                    <a:pt x="4223898" y="8813931"/>
                    <a:pt x="4540493" y="8813880"/>
                  </a:cubicBezTo>
                  <a:cubicBezTo>
                    <a:pt x="4544146" y="9027739"/>
                    <a:pt x="4541728" y="8836636"/>
                    <a:pt x="4548441" y="9284308"/>
                  </a:cubicBezTo>
                  <a:cubicBezTo>
                    <a:pt x="4093649" y="9283408"/>
                    <a:pt x="4140769" y="9284951"/>
                    <a:pt x="4140692" y="9275926"/>
                  </a:cubicBezTo>
                  <a:cubicBezTo>
                    <a:pt x="4138377" y="8998348"/>
                    <a:pt x="4134442" y="8944479"/>
                    <a:pt x="4131793" y="8815551"/>
                  </a:cubicBezTo>
                  <a:close/>
                  <a:moveTo>
                    <a:pt x="4548801" y="9308197"/>
                  </a:moveTo>
                  <a:cubicBezTo>
                    <a:pt x="4555411" y="9748823"/>
                    <a:pt x="4552248" y="9517864"/>
                    <a:pt x="4556337" y="9775179"/>
                  </a:cubicBezTo>
                  <a:cubicBezTo>
                    <a:pt x="4418680" y="9774947"/>
                    <a:pt x="4320968" y="9771245"/>
                    <a:pt x="4148665" y="9773842"/>
                  </a:cubicBezTo>
                  <a:cubicBezTo>
                    <a:pt x="4146428" y="9636995"/>
                    <a:pt x="4142467" y="9479911"/>
                    <a:pt x="4140975" y="9306859"/>
                  </a:cubicBezTo>
                  <a:cubicBezTo>
                    <a:pt x="4350546" y="9305033"/>
                    <a:pt x="4418089" y="9307965"/>
                    <a:pt x="4548801" y="9308197"/>
                  </a:cubicBezTo>
                  <a:close/>
                  <a:moveTo>
                    <a:pt x="4556723" y="9799067"/>
                  </a:moveTo>
                  <a:cubicBezTo>
                    <a:pt x="4559732" y="10016500"/>
                    <a:pt x="4556260" y="9918249"/>
                    <a:pt x="4561661" y="10264790"/>
                  </a:cubicBezTo>
                  <a:cubicBezTo>
                    <a:pt x="4407286" y="10264996"/>
                    <a:pt x="4367728" y="10268492"/>
                    <a:pt x="4155919" y="10266667"/>
                  </a:cubicBezTo>
                  <a:cubicBezTo>
                    <a:pt x="4152344" y="10129074"/>
                    <a:pt x="4151804" y="9975101"/>
                    <a:pt x="4149103" y="9802409"/>
                  </a:cubicBezTo>
                  <a:cubicBezTo>
                    <a:pt x="4148974" y="9792510"/>
                    <a:pt x="4131664" y="9798424"/>
                    <a:pt x="4556723" y="9799067"/>
                  </a:cubicBezTo>
                  <a:close/>
                  <a:moveTo>
                    <a:pt x="4561559" y="8813905"/>
                  </a:moveTo>
                  <a:cubicBezTo>
                    <a:pt x="4693042" y="8813880"/>
                    <a:pt x="4703510" y="8815963"/>
                    <a:pt x="4968150" y="8816632"/>
                  </a:cubicBezTo>
                  <a:cubicBezTo>
                    <a:pt x="4968175" y="8818688"/>
                    <a:pt x="4976303" y="9265203"/>
                    <a:pt x="4976689" y="9284000"/>
                  </a:cubicBezTo>
                  <a:cubicBezTo>
                    <a:pt x="4776403" y="9283948"/>
                    <a:pt x="4640958" y="9284411"/>
                    <a:pt x="4569480" y="9284334"/>
                  </a:cubicBezTo>
                  <a:cubicBezTo>
                    <a:pt x="4563076" y="8856282"/>
                    <a:pt x="4564671" y="8997448"/>
                    <a:pt x="4561559" y="8813905"/>
                  </a:cubicBezTo>
                  <a:close/>
                  <a:moveTo>
                    <a:pt x="4580309" y="9308222"/>
                  </a:moveTo>
                  <a:cubicBezTo>
                    <a:pt x="5060332" y="9308222"/>
                    <a:pt x="4976921" y="9272789"/>
                    <a:pt x="4979724" y="9451729"/>
                  </a:cubicBezTo>
                  <a:cubicBezTo>
                    <a:pt x="4982476" y="9627969"/>
                    <a:pt x="4983016" y="9615807"/>
                    <a:pt x="4985614" y="9776568"/>
                  </a:cubicBezTo>
                  <a:cubicBezTo>
                    <a:pt x="4789134" y="9777725"/>
                    <a:pt x="4749627" y="9775205"/>
                    <a:pt x="4577402" y="9775205"/>
                  </a:cubicBezTo>
                  <a:cubicBezTo>
                    <a:pt x="4569197" y="9253195"/>
                    <a:pt x="4564645" y="9308222"/>
                    <a:pt x="4580309" y="9308222"/>
                  </a:cubicBezTo>
                  <a:close/>
                  <a:moveTo>
                    <a:pt x="4580309" y="9799092"/>
                  </a:moveTo>
                  <a:cubicBezTo>
                    <a:pt x="4582135" y="9799092"/>
                    <a:pt x="4986000" y="9800070"/>
                    <a:pt x="4986051" y="9802821"/>
                  </a:cubicBezTo>
                  <a:cubicBezTo>
                    <a:pt x="4986103" y="9805907"/>
                    <a:pt x="4991684" y="10264764"/>
                    <a:pt x="4991710" y="10267850"/>
                  </a:cubicBezTo>
                  <a:cubicBezTo>
                    <a:pt x="4708706" y="10269315"/>
                    <a:pt x="4777663" y="10264815"/>
                    <a:pt x="4582727" y="10264790"/>
                  </a:cubicBezTo>
                  <a:cubicBezTo>
                    <a:pt x="4574624" y="9747280"/>
                    <a:pt x="4578482" y="9799092"/>
                    <a:pt x="4580309" y="9799092"/>
                  </a:cubicBezTo>
                  <a:close/>
                  <a:moveTo>
                    <a:pt x="5042971" y="8816914"/>
                  </a:moveTo>
                  <a:cubicBezTo>
                    <a:pt x="5195237" y="8817532"/>
                    <a:pt x="5200227" y="8816940"/>
                    <a:pt x="5351335" y="8817532"/>
                  </a:cubicBezTo>
                  <a:cubicBezTo>
                    <a:pt x="5413476" y="8817788"/>
                    <a:pt x="5397555" y="8744119"/>
                    <a:pt x="5403908" y="9283229"/>
                  </a:cubicBezTo>
                  <a:cubicBezTo>
                    <a:pt x="4955855" y="9285285"/>
                    <a:pt x="4997831" y="9287677"/>
                    <a:pt x="4997600" y="9275797"/>
                  </a:cubicBezTo>
                  <a:cubicBezTo>
                    <a:pt x="4987054" y="8743862"/>
                    <a:pt x="4970593" y="8816606"/>
                    <a:pt x="5042971" y="8816914"/>
                  </a:cubicBezTo>
                  <a:close/>
                  <a:moveTo>
                    <a:pt x="5404217" y="9307090"/>
                  </a:moveTo>
                  <a:cubicBezTo>
                    <a:pt x="5405632" y="9425758"/>
                    <a:pt x="5407123" y="9525321"/>
                    <a:pt x="5410210" y="9627455"/>
                  </a:cubicBezTo>
                  <a:cubicBezTo>
                    <a:pt x="5415946" y="9816269"/>
                    <a:pt x="5488323" y="9772531"/>
                    <a:pt x="5042920" y="9776156"/>
                  </a:cubicBezTo>
                  <a:cubicBezTo>
                    <a:pt x="4990758" y="9776568"/>
                    <a:pt x="5009071" y="9848025"/>
                    <a:pt x="4998268" y="9307887"/>
                  </a:cubicBezTo>
                  <a:cubicBezTo>
                    <a:pt x="5372812" y="9307939"/>
                    <a:pt x="5226770" y="9307939"/>
                    <a:pt x="5404217" y="9307090"/>
                  </a:cubicBezTo>
                  <a:close/>
                  <a:moveTo>
                    <a:pt x="5043125" y="9800070"/>
                  </a:moveTo>
                  <a:cubicBezTo>
                    <a:pt x="5044951" y="9800044"/>
                    <a:pt x="5414145" y="9796419"/>
                    <a:pt x="5414248" y="9802821"/>
                  </a:cubicBezTo>
                  <a:cubicBezTo>
                    <a:pt x="5422658" y="10341802"/>
                    <a:pt x="5451363" y="10265510"/>
                    <a:pt x="5351310" y="10266333"/>
                  </a:cubicBezTo>
                  <a:cubicBezTo>
                    <a:pt x="5197423" y="10267592"/>
                    <a:pt x="5188061" y="10266359"/>
                    <a:pt x="5042971" y="10267515"/>
                  </a:cubicBezTo>
                  <a:cubicBezTo>
                    <a:pt x="5003258" y="10267773"/>
                    <a:pt x="5013366" y="10288806"/>
                    <a:pt x="5011257" y="10153502"/>
                  </a:cubicBezTo>
                  <a:cubicBezTo>
                    <a:pt x="5005059" y="9746354"/>
                    <a:pt x="4992739" y="9800481"/>
                    <a:pt x="5043125" y="9800070"/>
                  </a:cubicBezTo>
                  <a:close/>
                  <a:moveTo>
                    <a:pt x="5418080" y="8817711"/>
                  </a:moveTo>
                  <a:cubicBezTo>
                    <a:pt x="5674000" y="8818174"/>
                    <a:pt x="5637220" y="8816580"/>
                    <a:pt x="5814281" y="8816580"/>
                  </a:cubicBezTo>
                  <a:cubicBezTo>
                    <a:pt x="5835268" y="8816580"/>
                    <a:pt x="5825623" y="8761116"/>
                    <a:pt x="5833982" y="9285543"/>
                  </a:cubicBezTo>
                  <a:cubicBezTo>
                    <a:pt x="5675003" y="9285980"/>
                    <a:pt x="5649566" y="9282329"/>
                    <a:pt x="5425025" y="9283100"/>
                  </a:cubicBezTo>
                  <a:cubicBezTo>
                    <a:pt x="5423276" y="9147435"/>
                    <a:pt x="5425205" y="9269961"/>
                    <a:pt x="5418080" y="8817711"/>
                  </a:cubicBezTo>
                  <a:close/>
                  <a:moveTo>
                    <a:pt x="5505659" y="9306885"/>
                  </a:moveTo>
                  <a:cubicBezTo>
                    <a:pt x="5658259" y="9306885"/>
                    <a:pt x="5659854" y="9309482"/>
                    <a:pt x="5814255" y="9309482"/>
                  </a:cubicBezTo>
                  <a:cubicBezTo>
                    <a:pt x="5844374" y="9309482"/>
                    <a:pt x="5833905" y="9251601"/>
                    <a:pt x="5842444" y="9776028"/>
                  </a:cubicBezTo>
                  <a:cubicBezTo>
                    <a:pt x="5688944" y="9776439"/>
                    <a:pt x="5631381" y="9773713"/>
                    <a:pt x="5434850" y="9774408"/>
                  </a:cubicBezTo>
                  <a:cubicBezTo>
                    <a:pt x="5425488" y="9231904"/>
                    <a:pt x="5392719" y="9306885"/>
                    <a:pt x="5505659" y="9306885"/>
                  </a:cubicBezTo>
                  <a:close/>
                  <a:moveTo>
                    <a:pt x="5839332" y="8398607"/>
                  </a:moveTo>
                  <a:cubicBezTo>
                    <a:pt x="5837737" y="8296113"/>
                    <a:pt x="5768343" y="8326352"/>
                    <a:pt x="6249627" y="8324604"/>
                  </a:cubicBezTo>
                  <a:cubicBezTo>
                    <a:pt x="6253948" y="8581250"/>
                    <a:pt x="6251273" y="8585776"/>
                    <a:pt x="6254926" y="8791946"/>
                  </a:cubicBezTo>
                  <a:cubicBezTo>
                    <a:pt x="6169482" y="8792949"/>
                    <a:pt x="6134296" y="8792666"/>
                    <a:pt x="5848720" y="8792717"/>
                  </a:cubicBezTo>
                  <a:cubicBezTo>
                    <a:pt x="5845711" y="8577316"/>
                    <a:pt x="5842084" y="8573973"/>
                    <a:pt x="5839332" y="8398607"/>
                  </a:cubicBezTo>
                  <a:close/>
                  <a:moveTo>
                    <a:pt x="6255363" y="8815834"/>
                  </a:moveTo>
                  <a:cubicBezTo>
                    <a:pt x="6257806" y="8944402"/>
                    <a:pt x="6261639" y="9015808"/>
                    <a:pt x="6263799" y="9276158"/>
                  </a:cubicBezTo>
                  <a:cubicBezTo>
                    <a:pt x="6263851" y="9283203"/>
                    <a:pt x="6311177" y="9282740"/>
                    <a:pt x="5855022" y="9285466"/>
                  </a:cubicBezTo>
                  <a:cubicBezTo>
                    <a:pt x="5847974" y="8843245"/>
                    <a:pt x="5851421" y="9001871"/>
                    <a:pt x="5849054" y="8816580"/>
                  </a:cubicBezTo>
                  <a:cubicBezTo>
                    <a:pt x="6134656" y="8816529"/>
                    <a:pt x="6180542" y="8816760"/>
                    <a:pt x="6255363" y="8815834"/>
                  </a:cubicBezTo>
                  <a:close/>
                  <a:moveTo>
                    <a:pt x="6264083" y="9306757"/>
                  </a:moveTo>
                  <a:cubicBezTo>
                    <a:pt x="6264108" y="9308787"/>
                    <a:pt x="6269252" y="9772376"/>
                    <a:pt x="6269278" y="9774228"/>
                  </a:cubicBezTo>
                  <a:cubicBezTo>
                    <a:pt x="6054639" y="9771374"/>
                    <a:pt x="5966675" y="9775410"/>
                    <a:pt x="5863509" y="9775924"/>
                  </a:cubicBezTo>
                  <a:cubicBezTo>
                    <a:pt x="5861400" y="9645455"/>
                    <a:pt x="5861221" y="9674510"/>
                    <a:pt x="5855408" y="9309353"/>
                  </a:cubicBezTo>
                  <a:cubicBezTo>
                    <a:pt x="5973697" y="9308659"/>
                    <a:pt x="6062433" y="9302462"/>
                    <a:pt x="6264083" y="9306757"/>
                  </a:cubicBezTo>
                  <a:close/>
                  <a:moveTo>
                    <a:pt x="6268918" y="8222932"/>
                  </a:moveTo>
                  <a:cubicBezTo>
                    <a:pt x="6260764" y="7788092"/>
                    <a:pt x="6256958" y="7834787"/>
                    <a:pt x="6277251" y="7834633"/>
                  </a:cubicBezTo>
                  <a:cubicBezTo>
                    <a:pt x="6732506" y="7830930"/>
                    <a:pt x="6669773" y="7824296"/>
                    <a:pt x="6669979" y="7872252"/>
                  </a:cubicBezTo>
                  <a:cubicBezTo>
                    <a:pt x="6672114" y="8375928"/>
                    <a:pt x="6703750" y="8298942"/>
                    <a:pt x="6585744" y="8299739"/>
                  </a:cubicBezTo>
                  <a:cubicBezTo>
                    <a:pt x="6438134" y="8300741"/>
                    <a:pt x="6442686" y="8299970"/>
                    <a:pt x="6277097" y="8300613"/>
                  </a:cubicBezTo>
                  <a:cubicBezTo>
                    <a:pt x="6267915" y="8300665"/>
                    <a:pt x="6270616" y="8312313"/>
                    <a:pt x="6268918" y="8222932"/>
                  </a:cubicBezTo>
                  <a:close/>
                  <a:moveTo>
                    <a:pt x="6277225" y="8324501"/>
                  </a:moveTo>
                  <a:cubicBezTo>
                    <a:pt x="6748710" y="8322572"/>
                    <a:pt x="6674429" y="8301744"/>
                    <a:pt x="6675972" y="8398967"/>
                  </a:cubicBezTo>
                  <a:cubicBezTo>
                    <a:pt x="6683354" y="8871941"/>
                    <a:pt x="6712290" y="8793129"/>
                    <a:pt x="6585924" y="8791587"/>
                  </a:cubicBezTo>
                  <a:cubicBezTo>
                    <a:pt x="6223830" y="8787189"/>
                    <a:pt x="6276299" y="8812980"/>
                    <a:pt x="6275296" y="8749648"/>
                  </a:cubicBezTo>
                  <a:cubicBezTo>
                    <a:pt x="6267838" y="8273922"/>
                    <a:pt x="6270229" y="8324501"/>
                    <a:pt x="6277225" y="8324501"/>
                  </a:cubicBezTo>
                  <a:close/>
                  <a:moveTo>
                    <a:pt x="6277302" y="8815551"/>
                  </a:moveTo>
                  <a:cubicBezTo>
                    <a:pt x="6770032" y="8809560"/>
                    <a:pt x="6683173" y="8792461"/>
                    <a:pt x="6686801" y="8925580"/>
                  </a:cubicBezTo>
                  <a:cubicBezTo>
                    <a:pt x="6690118" y="9047693"/>
                    <a:pt x="6692073" y="9156281"/>
                    <a:pt x="6691688" y="9276003"/>
                  </a:cubicBezTo>
                  <a:cubicBezTo>
                    <a:pt x="6691636" y="9292100"/>
                    <a:pt x="6286819" y="9283305"/>
                    <a:pt x="6284967" y="9283280"/>
                  </a:cubicBezTo>
                  <a:cubicBezTo>
                    <a:pt x="6281933" y="8933705"/>
                    <a:pt x="6274345" y="8815603"/>
                    <a:pt x="6277302" y="8815551"/>
                  </a:cubicBezTo>
                  <a:close/>
                  <a:moveTo>
                    <a:pt x="6691610" y="9309405"/>
                  </a:moveTo>
                  <a:cubicBezTo>
                    <a:pt x="6691507" y="9479191"/>
                    <a:pt x="6697217" y="9628818"/>
                    <a:pt x="6699635" y="9771888"/>
                  </a:cubicBezTo>
                  <a:cubicBezTo>
                    <a:pt x="6578800" y="9772480"/>
                    <a:pt x="6512286" y="9777416"/>
                    <a:pt x="6290317" y="9774510"/>
                  </a:cubicBezTo>
                  <a:cubicBezTo>
                    <a:pt x="6290291" y="9772222"/>
                    <a:pt x="6285173" y="9309045"/>
                    <a:pt x="6285148" y="9307219"/>
                  </a:cubicBezTo>
                  <a:cubicBezTo>
                    <a:pt x="6370823" y="9309045"/>
                    <a:pt x="6688626" y="9309405"/>
                    <a:pt x="6691610" y="9309405"/>
                  </a:cubicBezTo>
                  <a:close/>
                  <a:moveTo>
                    <a:pt x="6700046" y="9795775"/>
                  </a:moveTo>
                  <a:cubicBezTo>
                    <a:pt x="6702850" y="9968390"/>
                    <a:pt x="6702721" y="10073224"/>
                    <a:pt x="6706682" y="10265073"/>
                  </a:cubicBezTo>
                  <a:lnTo>
                    <a:pt x="6298548" y="10265252"/>
                  </a:lnTo>
                  <a:cubicBezTo>
                    <a:pt x="6297236" y="10203103"/>
                    <a:pt x="6290883" y="9809764"/>
                    <a:pt x="6290754" y="9802487"/>
                  </a:cubicBezTo>
                  <a:cubicBezTo>
                    <a:pt x="6290703" y="9798193"/>
                    <a:pt x="6254951" y="9798038"/>
                    <a:pt x="6700046" y="9795775"/>
                  </a:cubicBezTo>
                  <a:close/>
                  <a:moveTo>
                    <a:pt x="6705268" y="8816348"/>
                  </a:moveTo>
                  <a:cubicBezTo>
                    <a:pt x="6882457" y="8816683"/>
                    <a:pt x="6850846" y="8814806"/>
                    <a:pt x="7112965" y="8814703"/>
                  </a:cubicBezTo>
                  <a:cubicBezTo>
                    <a:pt x="7114431" y="8940776"/>
                    <a:pt x="7112965" y="9092383"/>
                    <a:pt x="7120475" y="9280709"/>
                  </a:cubicBezTo>
                  <a:cubicBezTo>
                    <a:pt x="6855039" y="9280580"/>
                    <a:pt x="6917231" y="9285697"/>
                    <a:pt x="6712753" y="9285543"/>
                  </a:cubicBezTo>
                  <a:cubicBezTo>
                    <a:pt x="6713396" y="9071889"/>
                    <a:pt x="6707685" y="8937382"/>
                    <a:pt x="6705268" y="8816348"/>
                  </a:cubicBezTo>
                  <a:close/>
                  <a:moveTo>
                    <a:pt x="6740119" y="9309430"/>
                  </a:moveTo>
                  <a:cubicBezTo>
                    <a:pt x="7195914" y="9309430"/>
                    <a:pt x="7122070" y="9253349"/>
                    <a:pt x="7125157" y="9451678"/>
                  </a:cubicBezTo>
                  <a:cubicBezTo>
                    <a:pt x="7127780" y="9619766"/>
                    <a:pt x="7125877" y="9618841"/>
                    <a:pt x="7128063" y="9773688"/>
                  </a:cubicBezTo>
                  <a:cubicBezTo>
                    <a:pt x="7126237" y="9773662"/>
                    <a:pt x="6770830" y="9771707"/>
                    <a:pt x="6720700" y="9771836"/>
                  </a:cubicBezTo>
                  <a:cubicBezTo>
                    <a:pt x="6711955" y="9256229"/>
                    <a:pt x="6698889" y="9309430"/>
                    <a:pt x="6740119" y="9309430"/>
                  </a:cubicBezTo>
                  <a:close/>
                  <a:moveTo>
                    <a:pt x="6740119" y="9795673"/>
                  </a:moveTo>
                  <a:cubicBezTo>
                    <a:pt x="7171943" y="9795673"/>
                    <a:pt x="7128423" y="9796598"/>
                    <a:pt x="7128500" y="9802847"/>
                  </a:cubicBezTo>
                  <a:cubicBezTo>
                    <a:pt x="7136988" y="10345248"/>
                    <a:pt x="7163198" y="10263298"/>
                    <a:pt x="7048664" y="10263298"/>
                  </a:cubicBezTo>
                  <a:cubicBezTo>
                    <a:pt x="6894854" y="10263298"/>
                    <a:pt x="6891408" y="10265073"/>
                    <a:pt x="6740093" y="10265073"/>
                  </a:cubicBezTo>
                  <a:cubicBezTo>
                    <a:pt x="6723375" y="10265073"/>
                    <a:pt x="6727747" y="10282275"/>
                    <a:pt x="6725716" y="10153553"/>
                  </a:cubicBezTo>
                  <a:cubicBezTo>
                    <a:pt x="6719465" y="9751677"/>
                    <a:pt x="6711209" y="9795673"/>
                    <a:pt x="6740119" y="9795673"/>
                  </a:cubicBezTo>
                  <a:close/>
                  <a:moveTo>
                    <a:pt x="7537072" y="8398916"/>
                  </a:moveTo>
                  <a:cubicBezTo>
                    <a:pt x="7544197" y="8851576"/>
                    <a:pt x="7555719" y="8792383"/>
                    <a:pt x="7512072" y="8791689"/>
                  </a:cubicBezTo>
                  <a:cubicBezTo>
                    <a:pt x="7423104" y="8790249"/>
                    <a:pt x="7345634" y="8790275"/>
                    <a:pt x="7202961" y="8790661"/>
                  </a:cubicBezTo>
                  <a:cubicBezTo>
                    <a:pt x="7110444" y="8790892"/>
                    <a:pt x="7134184" y="8857310"/>
                    <a:pt x="7127034" y="8398556"/>
                  </a:cubicBezTo>
                  <a:cubicBezTo>
                    <a:pt x="7125568" y="8303442"/>
                    <a:pt x="7105840" y="8323755"/>
                    <a:pt x="7203115" y="8322572"/>
                  </a:cubicBezTo>
                  <a:cubicBezTo>
                    <a:pt x="7594943" y="8317841"/>
                    <a:pt x="7535683" y="8308738"/>
                    <a:pt x="7537072" y="8398916"/>
                  </a:cubicBezTo>
                  <a:close/>
                  <a:moveTo>
                    <a:pt x="7526887" y="7872766"/>
                  </a:moveTo>
                  <a:cubicBezTo>
                    <a:pt x="7531157" y="7975826"/>
                    <a:pt x="7531310" y="8005294"/>
                    <a:pt x="7534474" y="8223395"/>
                  </a:cubicBezTo>
                  <a:cubicBezTo>
                    <a:pt x="7535734" y="8315758"/>
                    <a:pt x="7542422" y="8301204"/>
                    <a:pt x="7512277" y="8300253"/>
                  </a:cubicBezTo>
                  <a:cubicBezTo>
                    <a:pt x="7020088" y="8284156"/>
                    <a:pt x="7123948" y="8433089"/>
                    <a:pt x="7119472" y="7831470"/>
                  </a:cubicBezTo>
                  <a:cubicBezTo>
                    <a:pt x="7587947" y="7833296"/>
                    <a:pt x="7524469" y="7814577"/>
                    <a:pt x="7526887" y="7872766"/>
                  </a:cubicBezTo>
                  <a:close/>
                  <a:moveTo>
                    <a:pt x="7517447" y="7345819"/>
                  </a:moveTo>
                  <a:cubicBezTo>
                    <a:pt x="7525549" y="7865181"/>
                    <a:pt x="7527967" y="7808173"/>
                    <a:pt x="7511917" y="7808302"/>
                  </a:cubicBezTo>
                  <a:cubicBezTo>
                    <a:pt x="7037500" y="7811465"/>
                    <a:pt x="7120012" y="7834787"/>
                    <a:pt x="7117852" y="7696397"/>
                  </a:cubicBezTo>
                  <a:cubicBezTo>
                    <a:pt x="7115048" y="7519206"/>
                    <a:pt x="7114303" y="7531882"/>
                    <a:pt x="7111293" y="7345356"/>
                  </a:cubicBezTo>
                  <a:cubicBezTo>
                    <a:pt x="7111216" y="7339006"/>
                    <a:pt x="7517370" y="7341423"/>
                    <a:pt x="7517447" y="7345819"/>
                  </a:cubicBezTo>
                  <a:close/>
                  <a:moveTo>
                    <a:pt x="7516984" y="7317226"/>
                  </a:moveTo>
                  <a:cubicBezTo>
                    <a:pt x="7307772" y="7321366"/>
                    <a:pt x="7226162" y="7317381"/>
                    <a:pt x="7110830" y="7316763"/>
                  </a:cubicBezTo>
                  <a:cubicBezTo>
                    <a:pt x="7108438" y="7172922"/>
                    <a:pt x="7103397" y="7009719"/>
                    <a:pt x="7103114" y="6849626"/>
                  </a:cubicBezTo>
                  <a:cubicBezTo>
                    <a:pt x="7248564" y="6850218"/>
                    <a:pt x="7193162" y="6852172"/>
                    <a:pt x="7508882" y="6851400"/>
                  </a:cubicBezTo>
                  <a:cubicBezTo>
                    <a:pt x="7514489" y="7196990"/>
                    <a:pt x="7515055" y="7198044"/>
                    <a:pt x="7516984" y="7317226"/>
                  </a:cubicBezTo>
                  <a:close/>
                  <a:moveTo>
                    <a:pt x="7508522" y="6827461"/>
                  </a:moveTo>
                  <a:cubicBezTo>
                    <a:pt x="7050387" y="6828670"/>
                    <a:pt x="7103114" y="6826561"/>
                    <a:pt x="7103114" y="6819619"/>
                  </a:cubicBezTo>
                  <a:cubicBezTo>
                    <a:pt x="7102883" y="6592980"/>
                    <a:pt x="7097147" y="6472589"/>
                    <a:pt x="7094729" y="6356416"/>
                  </a:cubicBezTo>
                  <a:cubicBezTo>
                    <a:pt x="7228914" y="6357341"/>
                    <a:pt x="7241156" y="6362484"/>
                    <a:pt x="7501809" y="6359784"/>
                  </a:cubicBezTo>
                  <a:cubicBezTo>
                    <a:pt x="7504433" y="6546078"/>
                    <a:pt x="7501526" y="6395886"/>
                    <a:pt x="7508522" y="6827461"/>
                  </a:cubicBezTo>
                  <a:close/>
                  <a:moveTo>
                    <a:pt x="7498671" y="5941863"/>
                  </a:moveTo>
                  <a:cubicBezTo>
                    <a:pt x="7501398" y="6115583"/>
                    <a:pt x="7498028" y="6117151"/>
                    <a:pt x="7500781" y="6292851"/>
                  </a:cubicBezTo>
                  <a:cubicBezTo>
                    <a:pt x="7501809" y="6356750"/>
                    <a:pt x="7561146" y="6335588"/>
                    <a:pt x="7094241" y="6332553"/>
                  </a:cubicBezTo>
                  <a:cubicBezTo>
                    <a:pt x="7090460" y="6134045"/>
                    <a:pt x="7094215" y="6112780"/>
                    <a:pt x="7089508" y="5867525"/>
                  </a:cubicBezTo>
                  <a:cubicBezTo>
                    <a:pt x="7573672" y="5868245"/>
                    <a:pt x="7497153" y="5845360"/>
                    <a:pt x="7498671" y="5941863"/>
                  </a:cubicBezTo>
                  <a:close/>
                  <a:moveTo>
                    <a:pt x="7486120" y="5375188"/>
                  </a:moveTo>
                  <a:cubicBezTo>
                    <a:pt x="7494607" y="5871793"/>
                    <a:pt x="7491521" y="5651094"/>
                    <a:pt x="7496690" y="5844588"/>
                  </a:cubicBezTo>
                  <a:cubicBezTo>
                    <a:pt x="7013812" y="5844743"/>
                    <a:pt x="7089765" y="5867036"/>
                    <a:pt x="7087245" y="5765802"/>
                  </a:cubicBezTo>
                  <a:cubicBezTo>
                    <a:pt x="7084235" y="5645463"/>
                    <a:pt x="7082409" y="5538058"/>
                    <a:pt x="7081895" y="5415173"/>
                  </a:cubicBezTo>
                  <a:cubicBezTo>
                    <a:pt x="7081611" y="5358860"/>
                    <a:pt x="7018288" y="5371177"/>
                    <a:pt x="7486120" y="5375188"/>
                  </a:cubicBezTo>
                  <a:close/>
                  <a:moveTo>
                    <a:pt x="7481876" y="4889049"/>
                  </a:moveTo>
                  <a:cubicBezTo>
                    <a:pt x="7485040" y="5090206"/>
                    <a:pt x="7479998" y="5005531"/>
                    <a:pt x="7485708" y="5351326"/>
                  </a:cubicBezTo>
                  <a:cubicBezTo>
                    <a:pt x="7483110" y="5351300"/>
                    <a:pt x="7084596" y="5349784"/>
                    <a:pt x="7081483" y="5349758"/>
                  </a:cubicBezTo>
                  <a:cubicBezTo>
                    <a:pt x="7079271" y="5082209"/>
                    <a:pt x="7074307" y="5082980"/>
                    <a:pt x="7071375" y="4883366"/>
                  </a:cubicBezTo>
                  <a:cubicBezTo>
                    <a:pt x="7073252" y="4883366"/>
                    <a:pt x="7481850" y="4887223"/>
                    <a:pt x="7481876" y="4889049"/>
                  </a:cubicBezTo>
                  <a:close/>
                  <a:moveTo>
                    <a:pt x="7471330" y="4393370"/>
                  </a:moveTo>
                  <a:cubicBezTo>
                    <a:pt x="7484808" y="5024096"/>
                    <a:pt x="7480101" y="4784703"/>
                    <a:pt x="7481438" y="4861561"/>
                  </a:cubicBezTo>
                  <a:cubicBezTo>
                    <a:pt x="7312634" y="4865701"/>
                    <a:pt x="7197251" y="4859787"/>
                    <a:pt x="7071041" y="4859504"/>
                  </a:cubicBezTo>
                  <a:cubicBezTo>
                    <a:pt x="7068829" y="4711111"/>
                    <a:pt x="7068726" y="4605969"/>
                    <a:pt x="7064379" y="4393216"/>
                  </a:cubicBezTo>
                  <a:cubicBezTo>
                    <a:pt x="7188146" y="4393267"/>
                    <a:pt x="7354404" y="4395041"/>
                    <a:pt x="7471330" y="4393370"/>
                  </a:cubicBezTo>
                  <a:close/>
                  <a:moveTo>
                    <a:pt x="7470661" y="4362925"/>
                  </a:moveTo>
                  <a:cubicBezTo>
                    <a:pt x="7470919" y="4374085"/>
                    <a:pt x="7503533" y="4369482"/>
                    <a:pt x="7063890" y="4369328"/>
                  </a:cubicBezTo>
                  <a:cubicBezTo>
                    <a:pt x="7063839" y="4366962"/>
                    <a:pt x="7054991" y="3901753"/>
                    <a:pt x="7054965" y="3899851"/>
                  </a:cubicBezTo>
                  <a:cubicBezTo>
                    <a:pt x="7056817" y="3899851"/>
                    <a:pt x="7461608" y="3902139"/>
                    <a:pt x="7463562" y="3902165"/>
                  </a:cubicBezTo>
                  <a:cubicBezTo>
                    <a:pt x="7465054" y="4006382"/>
                    <a:pt x="7466340" y="4165548"/>
                    <a:pt x="7470661" y="4362925"/>
                  </a:cubicBezTo>
                  <a:close/>
                  <a:moveTo>
                    <a:pt x="7457981" y="3485786"/>
                  </a:moveTo>
                  <a:cubicBezTo>
                    <a:pt x="7460733" y="3661101"/>
                    <a:pt x="7459807" y="3660767"/>
                    <a:pt x="7462559" y="3836518"/>
                  </a:cubicBezTo>
                  <a:cubicBezTo>
                    <a:pt x="7463511" y="3896945"/>
                    <a:pt x="7526012" y="3876143"/>
                    <a:pt x="7054553" y="3875963"/>
                  </a:cubicBezTo>
                  <a:cubicBezTo>
                    <a:pt x="7050336" y="3623971"/>
                    <a:pt x="7054065" y="3682006"/>
                    <a:pt x="7049204" y="3411834"/>
                  </a:cubicBezTo>
                  <a:cubicBezTo>
                    <a:pt x="7526912" y="3411834"/>
                    <a:pt x="7456386" y="3383061"/>
                    <a:pt x="7457981" y="3485786"/>
                  </a:cubicBezTo>
                  <a:close/>
                  <a:moveTo>
                    <a:pt x="7451217" y="2959482"/>
                  </a:moveTo>
                  <a:cubicBezTo>
                    <a:pt x="7461865" y="3469561"/>
                    <a:pt x="7479998" y="3386918"/>
                    <a:pt x="7357414" y="3386918"/>
                  </a:cubicBezTo>
                  <a:cubicBezTo>
                    <a:pt x="7202781" y="3386918"/>
                    <a:pt x="7203450" y="3387946"/>
                    <a:pt x="7048741" y="3387946"/>
                  </a:cubicBezTo>
                  <a:cubicBezTo>
                    <a:pt x="7044651" y="3174396"/>
                    <a:pt x="7043957" y="3210060"/>
                    <a:pt x="7041384" y="2918263"/>
                  </a:cubicBezTo>
                  <a:cubicBezTo>
                    <a:pt x="7506361" y="2918289"/>
                    <a:pt x="7450007" y="2901138"/>
                    <a:pt x="7451217" y="2959482"/>
                  </a:cubicBezTo>
                  <a:close/>
                  <a:moveTo>
                    <a:pt x="7441365" y="2433384"/>
                  </a:moveTo>
                  <a:cubicBezTo>
                    <a:pt x="7449956" y="2981184"/>
                    <a:pt x="7480538" y="2893990"/>
                    <a:pt x="7357414" y="2893990"/>
                  </a:cubicBezTo>
                  <a:cubicBezTo>
                    <a:pt x="7204710" y="2893990"/>
                    <a:pt x="7202961" y="2894401"/>
                    <a:pt x="7048664" y="2894401"/>
                  </a:cubicBezTo>
                  <a:cubicBezTo>
                    <a:pt x="7038427" y="2894401"/>
                    <a:pt x="7041590" y="2908544"/>
                    <a:pt x="7039635" y="2783653"/>
                  </a:cubicBezTo>
                  <a:cubicBezTo>
                    <a:pt x="7033257" y="2374269"/>
                    <a:pt x="7030942" y="2427676"/>
                    <a:pt x="7048664" y="2427676"/>
                  </a:cubicBezTo>
                  <a:cubicBezTo>
                    <a:pt x="7469658" y="2427676"/>
                    <a:pt x="7441160" y="2419653"/>
                    <a:pt x="7441365" y="2433384"/>
                  </a:cubicBezTo>
                  <a:close/>
                  <a:moveTo>
                    <a:pt x="7440903" y="2402142"/>
                  </a:moveTo>
                  <a:cubicBezTo>
                    <a:pt x="7295633" y="2400471"/>
                    <a:pt x="7200158" y="2403762"/>
                    <a:pt x="7035803" y="2403788"/>
                  </a:cubicBezTo>
                  <a:cubicBezTo>
                    <a:pt x="7026724" y="1876378"/>
                    <a:pt x="7013555" y="1934002"/>
                    <a:pt x="7048689" y="1934002"/>
                  </a:cubicBezTo>
                  <a:cubicBezTo>
                    <a:pt x="7178476" y="1934002"/>
                    <a:pt x="7213199" y="1934311"/>
                    <a:pt x="7357439" y="1934311"/>
                  </a:cubicBezTo>
                  <a:cubicBezTo>
                    <a:pt x="7460502" y="1934337"/>
                    <a:pt x="7432543" y="1849636"/>
                    <a:pt x="7440903" y="2402142"/>
                  </a:cubicBezTo>
                  <a:close/>
                  <a:moveTo>
                    <a:pt x="7426988" y="1556554"/>
                  </a:moveTo>
                  <a:cubicBezTo>
                    <a:pt x="7430229" y="1663342"/>
                    <a:pt x="7430280" y="1686947"/>
                    <a:pt x="7433932" y="1910911"/>
                  </a:cubicBezTo>
                  <a:cubicBezTo>
                    <a:pt x="7388381" y="1910320"/>
                    <a:pt x="7057562" y="1910089"/>
                    <a:pt x="7025798" y="1910191"/>
                  </a:cubicBezTo>
                  <a:cubicBezTo>
                    <a:pt x="7017285" y="1374631"/>
                    <a:pt x="7003678" y="1446423"/>
                    <a:pt x="7048689" y="1446423"/>
                  </a:cubicBezTo>
                  <a:cubicBezTo>
                    <a:pt x="7501089" y="1446423"/>
                    <a:pt x="7422409" y="1404690"/>
                    <a:pt x="7426988" y="1556554"/>
                  </a:cubicBezTo>
                  <a:close/>
                  <a:moveTo>
                    <a:pt x="7419631" y="1030044"/>
                  </a:moveTo>
                  <a:cubicBezTo>
                    <a:pt x="7426627" y="1489519"/>
                    <a:pt x="7442086" y="1419141"/>
                    <a:pt x="7357414" y="1419141"/>
                  </a:cubicBezTo>
                  <a:cubicBezTo>
                    <a:pt x="6966537" y="1419141"/>
                    <a:pt x="7017182" y="1442669"/>
                    <a:pt x="7016230" y="1380622"/>
                  </a:cubicBezTo>
                  <a:cubicBezTo>
                    <a:pt x="7008514" y="888337"/>
                    <a:pt x="6999872" y="953804"/>
                    <a:pt x="7048689" y="953804"/>
                  </a:cubicBezTo>
                  <a:cubicBezTo>
                    <a:pt x="7486222" y="953804"/>
                    <a:pt x="7418063" y="929916"/>
                    <a:pt x="7419631" y="1030044"/>
                  </a:cubicBezTo>
                  <a:close/>
                  <a:moveTo>
                    <a:pt x="7048689" y="460747"/>
                  </a:moveTo>
                  <a:cubicBezTo>
                    <a:pt x="7468372" y="460747"/>
                    <a:pt x="7411247" y="450745"/>
                    <a:pt x="7411298" y="503509"/>
                  </a:cubicBezTo>
                  <a:cubicBezTo>
                    <a:pt x="7411298" y="1001502"/>
                    <a:pt x="7444066" y="929041"/>
                    <a:pt x="7357414" y="929041"/>
                  </a:cubicBezTo>
                  <a:cubicBezTo>
                    <a:pt x="6947067" y="929041"/>
                    <a:pt x="7011677" y="951258"/>
                    <a:pt x="7009439" y="854112"/>
                  </a:cubicBezTo>
                  <a:cubicBezTo>
                    <a:pt x="6999434" y="397698"/>
                    <a:pt x="6985751" y="460747"/>
                    <a:pt x="7048689" y="460747"/>
                  </a:cubicBezTo>
                  <a:close/>
                  <a:moveTo>
                    <a:pt x="7004733" y="1910294"/>
                  </a:moveTo>
                  <a:cubicBezTo>
                    <a:pt x="6896140" y="1910989"/>
                    <a:pt x="6597756" y="1922560"/>
                    <a:pt x="6597113" y="1906412"/>
                  </a:cubicBezTo>
                  <a:cubicBezTo>
                    <a:pt x="6590476" y="1742205"/>
                    <a:pt x="6590811" y="1584479"/>
                    <a:pt x="6588959" y="1445857"/>
                  </a:cubicBezTo>
                  <a:cubicBezTo>
                    <a:pt x="7029064" y="1446011"/>
                    <a:pt x="6814760" y="1446269"/>
                    <a:pt x="6996245" y="1446423"/>
                  </a:cubicBezTo>
                  <a:cubicBezTo>
                    <a:pt x="7000154" y="1665219"/>
                    <a:pt x="6996939" y="1419707"/>
                    <a:pt x="7004733" y="1910294"/>
                  </a:cubicBezTo>
                  <a:close/>
                  <a:moveTo>
                    <a:pt x="6995164" y="1381033"/>
                  </a:moveTo>
                  <a:cubicBezTo>
                    <a:pt x="6996065" y="1439043"/>
                    <a:pt x="7059981" y="1422149"/>
                    <a:pt x="6588625" y="1421995"/>
                  </a:cubicBezTo>
                  <a:cubicBezTo>
                    <a:pt x="6583584" y="1069206"/>
                    <a:pt x="6588574" y="1331921"/>
                    <a:pt x="6582915" y="952287"/>
                  </a:cubicBezTo>
                  <a:cubicBezTo>
                    <a:pt x="7151983" y="954369"/>
                    <a:pt x="6942386" y="953624"/>
                    <a:pt x="6990432" y="953752"/>
                  </a:cubicBezTo>
                  <a:cubicBezTo>
                    <a:pt x="6995062" y="1204613"/>
                    <a:pt x="6991975" y="1177485"/>
                    <a:pt x="6995164" y="1381033"/>
                  </a:cubicBezTo>
                  <a:close/>
                  <a:moveTo>
                    <a:pt x="6585873" y="463087"/>
                  </a:moveTo>
                  <a:cubicBezTo>
                    <a:pt x="7042568" y="462187"/>
                    <a:pt x="6979810" y="443288"/>
                    <a:pt x="6981404" y="503869"/>
                  </a:cubicBezTo>
                  <a:cubicBezTo>
                    <a:pt x="6994676" y="1011839"/>
                    <a:pt x="7013015" y="930250"/>
                    <a:pt x="6894494" y="929273"/>
                  </a:cubicBezTo>
                  <a:cubicBezTo>
                    <a:pt x="6519565" y="926239"/>
                    <a:pt x="6582992" y="954421"/>
                    <a:pt x="6581578" y="859718"/>
                  </a:cubicBezTo>
                  <a:cubicBezTo>
                    <a:pt x="6575327" y="415800"/>
                    <a:pt x="6569823" y="463139"/>
                    <a:pt x="6585873" y="463087"/>
                  </a:cubicBezTo>
                  <a:close/>
                  <a:moveTo>
                    <a:pt x="6576073" y="1907491"/>
                  </a:moveTo>
                  <a:cubicBezTo>
                    <a:pt x="6576279" y="1912609"/>
                    <a:pt x="6624608" y="1910474"/>
                    <a:pt x="6169816" y="1912969"/>
                  </a:cubicBezTo>
                  <a:cubicBezTo>
                    <a:pt x="6163540" y="1642231"/>
                    <a:pt x="6165109" y="1576250"/>
                    <a:pt x="6163412" y="1443337"/>
                  </a:cubicBezTo>
                  <a:cubicBezTo>
                    <a:pt x="6365293" y="1444057"/>
                    <a:pt x="6166112" y="1445728"/>
                    <a:pt x="6567920" y="1445857"/>
                  </a:cubicBezTo>
                  <a:cubicBezTo>
                    <a:pt x="6569771" y="1586176"/>
                    <a:pt x="6569463" y="1743414"/>
                    <a:pt x="6576073" y="1907491"/>
                  </a:cubicBezTo>
                  <a:close/>
                  <a:moveTo>
                    <a:pt x="6563033" y="1030044"/>
                  </a:moveTo>
                  <a:cubicBezTo>
                    <a:pt x="6565734" y="1202299"/>
                    <a:pt x="6564242" y="1206182"/>
                    <a:pt x="6566968" y="1381033"/>
                  </a:cubicBezTo>
                  <a:cubicBezTo>
                    <a:pt x="6567920" y="1441434"/>
                    <a:pt x="6629341" y="1421044"/>
                    <a:pt x="6163077" y="1419449"/>
                  </a:cubicBezTo>
                  <a:cubicBezTo>
                    <a:pt x="6160840" y="1258123"/>
                    <a:pt x="6159734" y="1255731"/>
                    <a:pt x="6154847" y="952647"/>
                  </a:cubicBezTo>
                  <a:cubicBezTo>
                    <a:pt x="6633867" y="952338"/>
                    <a:pt x="6561464" y="925827"/>
                    <a:pt x="6563033" y="1030044"/>
                  </a:cubicBezTo>
                  <a:close/>
                  <a:moveTo>
                    <a:pt x="6431472" y="463293"/>
                  </a:moveTo>
                  <a:cubicBezTo>
                    <a:pt x="6575996" y="463293"/>
                    <a:pt x="6553439" y="451953"/>
                    <a:pt x="6554519" y="503740"/>
                  </a:cubicBezTo>
                  <a:cubicBezTo>
                    <a:pt x="6557066" y="625622"/>
                    <a:pt x="6558660" y="731510"/>
                    <a:pt x="6560461" y="860104"/>
                  </a:cubicBezTo>
                  <a:cubicBezTo>
                    <a:pt x="6561798" y="949587"/>
                    <a:pt x="6636079" y="928373"/>
                    <a:pt x="6154487" y="928759"/>
                  </a:cubicBezTo>
                  <a:cubicBezTo>
                    <a:pt x="6149420" y="613074"/>
                    <a:pt x="6149445" y="605026"/>
                    <a:pt x="6146899" y="503123"/>
                  </a:cubicBezTo>
                  <a:cubicBezTo>
                    <a:pt x="6145562" y="449716"/>
                    <a:pt x="6095484" y="463036"/>
                    <a:pt x="6431472" y="463293"/>
                  </a:cubicBezTo>
                  <a:close/>
                  <a:moveTo>
                    <a:pt x="6122876" y="1913097"/>
                  </a:moveTo>
                  <a:cubicBezTo>
                    <a:pt x="5970173" y="1913097"/>
                    <a:pt x="5971022" y="1910037"/>
                    <a:pt x="5814281" y="1910037"/>
                  </a:cubicBezTo>
                  <a:cubicBezTo>
                    <a:pt x="5711809" y="1910037"/>
                    <a:pt x="5740694" y="1998132"/>
                    <a:pt x="5731331" y="1445343"/>
                  </a:cubicBezTo>
                  <a:cubicBezTo>
                    <a:pt x="5905691" y="1447194"/>
                    <a:pt x="5968115" y="1442977"/>
                    <a:pt x="6142347" y="1443260"/>
                  </a:cubicBezTo>
                  <a:cubicBezTo>
                    <a:pt x="6149060" y="1982601"/>
                    <a:pt x="6160120" y="1913097"/>
                    <a:pt x="6122876" y="1913097"/>
                  </a:cubicBezTo>
                  <a:close/>
                  <a:moveTo>
                    <a:pt x="6135042" y="1029993"/>
                  </a:moveTo>
                  <a:cubicBezTo>
                    <a:pt x="6142141" y="1479105"/>
                    <a:pt x="6149909" y="1419398"/>
                    <a:pt x="6122876" y="1419398"/>
                  </a:cubicBezTo>
                  <a:cubicBezTo>
                    <a:pt x="5672688" y="1419398"/>
                    <a:pt x="5731229" y="1440894"/>
                    <a:pt x="5730277" y="1380622"/>
                  </a:cubicBezTo>
                  <a:cubicBezTo>
                    <a:pt x="5727473" y="1200962"/>
                    <a:pt x="5729582" y="1204330"/>
                    <a:pt x="5726830" y="1029633"/>
                  </a:cubicBezTo>
                  <a:cubicBezTo>
                    <a:pt x="5725338" y="937064"/>
                    <a:pt x="5702601" y="953084"/>
                    <a:pt x="5814255" y="953084"/>
                  </a:cubicBezTo>
                  <a:cubicBezTo>
                    <a:pt x="6198495" y="953084"/>
                    <a:pt x="6133319" y="923487"/>
                    <a:pt x="6135042" y="1029993"/>
                  </a:cubicBezTo>
                  <a:close/>
                  <a:moveTo>
                    <a:pt x="6125834" y="503817"/>
                  </a:moveTo>
                  <a:cubicBezTo>
                    <a:pt x="6128483" y="609140"/>
                    <a:pt x="6128560" y="625982"/>
                    <a:pt x="6133421" y="928784"/>
                  </a:cubicBezTo>
                  <a:cubicBezTo>
                    <a:pt x="6088359" y="928784"/>
                    <a:pt x="5770658" y="929144"/>
                    <a:pt x="5725210" y="929633"/>
                  </a:cubicBezTo>
                  <a:lnTo>
                    <a:pt x="5717622" y="461442"/>
                  </a:lnTo>
                  <a:cubicBezTo>
                    <a:pt x="6202687" y="453728"/>
                    <a:pt x="6124574" y="453856"/>
                    <a:pt x="6125834" y="503817"/>
                  </a:cubicBezTo>
                  <a:close/>
                  <a:moveTo>
                    <a:pt x="5712273" y="1556348"/>
                  </a:moveTo>
                  <a:cubicBezTo>
                    <a:pt x="5714356" y="1667070"/>
                    <a:pt x="5713636" y="1625569"/>
                    <a:pt x="5718214" y="1910860"/>
                  </a:cubicBezTo>
                  <a:cubicBezTo>
                    <a:pt x="5585470" y="1913457"/>
                    <a:pt x="5639097" y="1916543"/>
                    <a:pt x="5309899" y="1913406"/>
                  </a:cubicBezTo>
                  <a:cubicBezTo>
                    <a:pt x="5303932" y="1433489"/>
                    <a:pt x="5307405" y="1591833"/>
                    <a:pt x="5305887" y="1442720"/>
                  </a:cubicBezTo>
                  <a:cubicBezTo>
                    <a:pt x="5793935" y="1442489"/>
                    <a:pt x="5709623" y="1422638"/>
                    <a:pt x="5712273" y="1556348"/>
                  </a:cubicBezTo>
                  <a:close/>
                  <a:moveTo>
                    <a:pt x="5705765" y="1030044"/>
                  </a:moveTo>
                  <a:cubicBezTo>
                    <a:pt x="5712684" y="1484376"/>
                    <a:pt x="5724593" y="1421635"/>
                    <a:pt x="5660137" y="1420324"/>
                  </a:cubicBezTo>
                  <a:cubicBezTo>
                    <a:pt x="5563684" y="1418369"/>
                    <a:pt x="5545886" y="1418755"/>
                    <a:pt x="5305604" y="1418858"/>
                  </a:cubicBezTo>
                  <a:cubicBezTo>
                    <a:pt x="5302723" y="1192759"/>
                    <a:pt x="5298119" y="1194019"/>
                    <a:pt x="5295599" y="954112"/>
                  </a:cubicBezTo>
                  <a:cubicBezTo>
                    <a:pt x="5777217" y="958818"/>
                    <a:pt x="5704068" y="924130"/>
                    <a:pt x="5705765" y="1030044"/>
                  </a:cubicBezTo>
                  <a:close/>
                  <a:moveTo>
                    <a:pt x="5351258" y="463550"/>
                  </a:moveTo>
                  <a:cubicBezTo>
                    <a:pt x="5455889" y="464939"/>
                    <a:pt x="5556792" y="465170"/>
                    <a:pt x="5660188" y="462676"/>
                  </a:cubicBezTo>
                  <a:cubicBezTo>
                    <a:pt x="5711269" y="461390"/>
                    <a:pt x="5695451" y="391835"/>
                    <a:pt x="5704145" y="929916"/>
                  </a:cubicBezTo>
                  <a:cubicBezTo>
                    <a:pt x="5520834" y="932539"/>
                    <a:pt x="5592775" y="933181"/>
                    <a:pt x="5295367" y="930276"/>
                  </a:cubicBezTo>
                  <a:cubicBezTo>
                    <a:pt x="5290943" y="384635"/>
                    <a:pt x="5266149" y="462444"/>
                    <a:pt x="5351258" y="463550"/>
                  </a:cubicBezTo>
                  <a:close/>
                  <a:moveTo>
                    <a:pt x="5296627" y="2406076"/>
                  </a:moveTo>
                  <a:cubicBezTo>
                    <a:pt x="5195828" y="2406796"/>
                    <a:pt x="5065091" y="2406076"/>
                    <a:pt x="4892326" y="2406076"/>
                  </a:cubicBezTo>
                  <a:cubicBezTo>
                    <a:pt x="4892043" y="2389003"/>
                    <a:pt x="4885124" y="1989106"/>
                    <a:pt x="4883838" y="1935262"/>
                  </a:cubicBezTo>
                  <a:cubicBezTo>
                    <a:pt x="4885715" y="1935262"/>
                    <a:pt x="5286262" y="1937088"/>
                    <a:pt x="5289091" y="1937113"/>
                  </a:cubicBezTo>
                  <a:cubicBezTo>
                    <a:pt x="5291200" y="2108340"/>
                    <a:pt x="5294827" y="2293271"/>
                    <a:pt x="5296627" y="2406076"/>
                  </a:cubicBezTo>
                  <a:close/>
                  <a:moveTo>
                    <a:pt x="5285156" y="1556091"/>
                  </a:moveTo>
                  <a:cubicBezTo>
                    <a:pt x="5284256" y="1985095"/>
                    <a:pt x="5330887" y="1912943"/>
                    <a:pt x="5197192" y="1912943"/>
                  </a:cubicBezTo>
                  <a:cubicBezTo>
                    <a:pt x="4847649" y="1912943"/>
                    <a:pt x="4883297" y="1912917"/>
                    <a:pt x="4883143" y="1906669"/>
                  </a:cubicBezTo>
                  <a:cubicBezTo>
                    <a:pt x="4881085" y="1821377"/>
                    <a:pt x="4867891" y="1443826"/>
                    <a:pt x="4888853" y="1443826"/>
                  </a:cubicBezTo>
                  <a:cubicBezTo>
                    <a:pt x="5365533" y="1443826"/>
                    <a:pt x="5285465" y="1408727"/>
                    <a:pt x="5285156" y="1556091"/>
                  </a:cubicBezTo>
                  <a:close/>
                  <a:moveTo>
                    <a:pt x="5275562" y="1030044"/>
                  </a:moveTo>
                  <a:cubicBezTo>
                    <a:pt x="5282739" y="1487744"/>
                    <a:pt x="5313372" y="1418858"/>
                    <a:pt x="5197192" y="1418909"/>
                  </a:cubicBezTo>
                  <a:cubicBezTo>
                    <a:pt x="4829438" y="1418909"/>
                    <a:pt x="4876070" y="1437346"/>
                    <a:pt x="4875170" y="1380571"/>
                  </a:cubicBezTo>
                  <a:cubicBezTo>
                    <a:pt x="4874964" y="1366840"/>
                    <a:pt x="4868894" y="972857"/>
                    <a:pt x="4868559" y="951027"/>
                  </a:cubicBezTo>
                  <a:cubicBezTo>
                    <a:pt x="5357071" y="949998"/>
                    <a:pt x="5274045" y="934287"/>
                    <a:pt x="5275562" y="1030044"/>
                  </a:cubicBezTo>
                  <a:close/>
                  <a:moveTo>
                    <a:pt x="4888853" y="463833"/>
                  </a:moveTo>
                  <a:cubicBezTo>
                    <a:pt x="5326412" y="463833"/>
                    <a:pt x="5267692" y="445628"/>
                    <a:pt x="5268952" y="502583"/>
                  </a:cubicBezTo>
                  <a:cubicBezTo>
                    <a:pt x="5280578" y="1013845"/>
                    <a:pt x="5290249" y="929839"/>
                    <a:pt x="5197192" y="929839"/>
                  </a:cubicBezTo>
                  <a:cubicBezTo>
                    <a:pt x="5043434" y="929839"/>
                    <a:pt x="5043279" y="927139"/>
                    <a:pt x="4888853" y="927139"/>
                  </a:cubicBezTo>
                  <a:cubicBezTo>
                    <a:pt x="4861358" y="927139"/>
                    <a:pt x="4868380" y="940561"/>
                    <a:pt x="4867196" y="854164"/>
                  </a:cubicBezTo>
                  <a:cubicBezTo>
                    <a:pt x="4861101" y="403740"/>
                    <a:pt x="4849372" y="463833"/>
                    <a:pt x="4888853" y="463833"/>
                  </a:cubicBezTo>
                  <a:close/>
                  <a:moveTo>
                    <a:pt x="4855030" y="1443877"/>
                  </a:moveTo>
                  <a:cubicBezTo>
                    <a:pt x="4856805" y="1572856"/>
                    <a:pt x="4856831" y="1692861"/>
                    <a:pt x="4862181" y="1911426"/>
                  </a:cubicBezTo>
                  <a:cubicBezTo>
                    <a:pt x="4432415" y="1912197"/>
                    <a:pt x="4455306" y="1917263"/>
                    <a:pt x="4455049" y="1907672"/>
                  </a:cubicBezTo>
                  <a:cubicBezTo>
                    <a:pt x="4454072" y="1866196"/>
                    <a:pt x="4446253" y="1447220"/>
                    <a:pt x="4446227" y="1445343"/>
                  </a:cubicBezTo>
                  <a:cubicBezTo>
                    <a:pt x="4661714" y="1447169"/>
                    <a:pt x="4724370" y="1444160"/>
                    <a:pt x="4855030" y="1443877"/>
                  </a:cubicBezTo>
                  <a:close/>
                  <a:moveTo>
                    <a:pt x="4854696" y="1419989"/>
                  </a:moveTo>
                  <a:cubicBezTo>
                    <a:pt x="4383495" y="1420992"/>
                    <a:pt x="4446099" y="1438889"/>
                    <a:pt x="4445173" y="1380571"/>
                  </a:cubicBezTo>
                  <a:cubicBezTo>
                    <a:pt x="4442421" y="1204922"/>
                    <a:pt x="4443166" y="1204819"/>
                    <a:pt x="4440414" y="1029633"/>
                  </a:cubicBezTo>
                  <a:cubicBezTo>
                    <a:pt x="4438871" y="931870"/>
                    <a:pt x="4358957" y="953855"/>
                    <a:pt x="4847469" y="951129"/>
                  </a:cubicBezTo>
                  <a:cubicBezTo>
                    <a:pt x="4847494" y="953084"/>
                    <a:pt x="4854053" y="1375351"/>
                    <a:pt x="4854696" y="1419989"/>
                  </a:cubicBezTo>
                  <a:close/>
                  <a:moveTo>
                    <a:pt x="4839521" y="463704"/>
                  </a:moveTo>
                  <a:cubicBezTo>
                    <a:pt x="4844716" y="725776"/>
                    <a:pt x="4844305" y="734159"/>
                    <a:pt x="4847134" y="927242"/>
                  </a:cubicBezTo>
                  <a:cubicBezTo>
                    <a:pt x="4374492" y="929736"/>
                    <a:pt x="4439489" y="960823"/>
                    <a:pt x="4437045" y="854061"/>
                  </a:cubicBezTo>
                  <a:cubicBezTo>
                    <a:pt x="4433213" y="686897"/>
                    <a:pt x="4432235" y="591038"/>
                    <a:pt x="4431875" y="503432"/>
                  </a:cubicBezTo>
                  <a:cubicBezTo>
                    <a:pt x="4431618" y="443751"/>
                    <a:pt x="4371586" y="461390"/>
                    <a:pt x="4839521" y="463704"/>
                  </a:cubicBezTo>
                  <a:close/>
                  <a:moveTo>
                    <a:pt x="4426191" y="1911914"/>
                  </a:moveTo>
                  <a:cubicBezTo>
                    <a:pt x="4174746" y="1906489"/>
                    <a:pt x="4023483" y="1915900"/>
                    <a:pt x="4023380" y="1906875"/>
                  </a:cubicBezTo>
                  <a:cubicBezTo>
                    <a:pt x="4017670" y="1359768"/>
                    <a:pt x="3983591" y="1441614"/>
                    <a:pt x="4117364" y="1443414"/>
                  </a:cubicBezTo>
                  <a:cubicBezTo>
                    <a:pt x="4244269" y="1445111"/>
                    <a:pt x="4277809" y="1443749"/>
                    <a:pt x="4425188" y="1445111"/>
                  </a:cubicBezTo>
                  <a:cubicBezTo>
                    <a:pt x="4434113" y="1972495"/>
                    <a:pt x="4438794" y="1912146"/>
                    <a:pt x="4426191" y="1911914"/>
                  </a:cubicBezTo>
                  <a:close/>
                  <a:moveTo>
                    <a:pt x="4419349" y="1030044"/>
                  </a:moveTo>
                  <a:cubicBezTo>
                    <a:pt x="4422101" y="1205307"/>
                    <a:pt x="4421355" y="1205127"/>
                    <a:pt x="4424107" y="1380982"/>
                  </a:cubicBezTo>
                  <a:cubicBezTo>
                    <a:pt x="4425034" y="1439172"/>
                    <a:pt x="4488512" y="1420298"/>
                    <a:pt x="4016642" y="1418601"/>
                  </a:cubicBezTo>
                  <a:cubicBezTo>
                    <a:pt x="4012861" y="1169797"/>
                    <a:pt x="4016436" y="1172368"/>
                    <a:pt x="4011909" y="954909"/>
                  </a:cubicBezTo>
                  <a:cubicBezTo>
                    <a:pt x="4481413" y="952107"/>
                    <a:pt x="4417677" y="922073"/>
                    <a:pt x="4419349" y="1030044"/>
                  </a:cubicBezTo>
                  <a:close/>
                  <a:moveTo>
                    <a:pt x="4410553" y="462959"/>
                  </a:moveTo>
                  <a:cubicBezTo>
                    <a:pt x="4412173" y="727653"/>
                    <a:pt x="4414231" y="765169"/>
                    <a:pt x="4417574" y="929119"/>
                  </a:cubicBezTo>
                  <a:cubicBezTo>
                    <a:pt x="4322048" y="927087"/>
                    <a:pt x="4219809" y="927062"/>
                    <a:pt x="4117261" y="929401"/>
                  </a:cubicBezTo>
                  <a:cubicBezTo>
                    <a:pt x="3978910" y="932564"/>
                    <a:pt x="4015021" y="1008419"/>
                    <a:pt x="4001826" y="503175"/>
                  </a:cubicBezTo>
                  <a:cubicBezTo>
                    <a:pt x="3999975" y="432900"/>
                    <a:pt x="3948842" y="472524"/>
                    <a:pt x="4410553" y="462959"/>
                  </a:cubicBezTo>
                  <a:close/>
                  <a:moveTo>
                    <a:pt x="3963169" y="1910963"/>
                  </a:moveTo>
                  <a:cubicBezTo>
                    <a:pt x="3661080" y="1911014"/>
                    <a:pt x="3633765" y="1910963"/>
                    <a:pt x="3595364" y="1911143"/>
                  </a:cubicBezTo>
                  <a:cubicBezTo>
                    <a:pt x="3588214" y="1658328"/>
                    <a:pt x="3591454" y="1562211"/>
                    <a:pt x="3590297" y="1444752"/>
                  </a:cubicBezTo>
                  <a:cubicBezTo>
                    <a:pt x="3812652" y="1444083"/>
                    <a:pt x="3869263" y="1442129"/>
                    <a:pt x="3995911" y="1442411"/>
                  </a:cubicBezTo>
                  <a:cubicBezTo>
                    <a:pt x="4003987" y="1994789"/>
                    <a:pt x="4019600" y="1910963"/>
                    <a:pt x="3963169" y="1910963"/>
                  </a:cubicBezTo>
                  <a:close/>
                  <a:moveTo>
                    <a:pt x="3992207" y="1029993"/>
                  </a:moveTo>
                  <a:cubicBezTo>
                    <a:pt x="3999229" y="1479516"/>
                    <a:pt x="4003267" y="1418498"/>
                    <a:pt x="3963194" y="1418498"/>
                  </a:cubicBezTo>
                  <a:cubicBezTo>
                    <a:pt x="3532837" y="1418498"/>
                    <a:pt x="3590400" y="1439326"/>
                    <a:pt x="3589500" y="1380571"/>
                  </a:cubicBezTo>
                  <a:cubicBezTo>
                    <a:pt x="3581603" y="876380"/>
                    <a:pt x="3557349" y="952981"/>
                    <a:pt x="3654598" y="952981"/>
                  </a:cubicBezTo>
                  <a:cubicBezTo>
                    <a:pt x="3808716" y="952981"/>
                    <a:pt x="3808768" y="955064"/>
                    <a:pt x="3963194" y="955064"/>
                  </a:cubicBezTo>
                  <a:cubicBezTo>
                    <a:pt x="3997840" y="955038"/>
                    <a:pt x="3990741" y="939970"/>
                    <a:pt x="3992207" y="1029993"/>
                  </a:cubicBezTo>
                  <a:close/>
                  <a:moveTo>
                    <a:pt x="3654573" y="461467"/>
                  </a:moveTo>
                  <a:cubicBezTo>
                    <a:pt x="3666867" y="461467"/>
                    <a:pt x="3960699" y="461647"/>
                    <a:pt x="3979681" y="461673"/>
                  </a:cubicBezTo>
                  <a:cubicBezTo>
                    <a:pt x="3981276" y="527937"/>
                    <a:pt x="3974974" y="267767"/>
                    <a:pt x="3990278" y="931150"/>
                  </a:cubicBezTo>
                  <a:cubicBezTo>
                    <a:pt x="3818644" y="931639"/>
                    <a:pt x="3747553" y="927884"/>
                    <a:pt x="3581115" y="929401"/>
                  </a:cubicBezTo>
                  <a:cubicBezTo>
                    <a:pt x="3574685" y="376664"/>
                    <a:pt x="3544797" y="461467"/>
                    <a:pt x="3654573" y="461467"/>
                  </a:cubicBezTo>
                  <a:close/>
                  <a:moveTo>
                    <a:pt x="3569232" y="1444829"/>
                  </a:moveTo>
                  <a:cubicBezTo>
                    <a:pt x="3570775" y="1608289"/>
                    <a:pt x="3566351" y="1572316"/>
                    <a:pt x="3574273" y="1911246"/>
                  </a:cubicBezTo>
                  <a:cubicBezTo>
                    <a:pt x="3099239" y="1914228"/>
                    <a:pt x="3218505" y="1913457"/>
                    <a:pt x="3169045" y="1913920"/>
                  </a:cubicBezTo>
                  <a:cubicBezTo>
                    <a:pt x="3167527" y="1720503"/>
                    <a:pt x="3164261" y="1589750"/>
                    <a:pt x="3161817" y="1443569"/>
                  </a:cubicBezTo>
                  <a:cubicBezTo>
                    <a:pt x="3361178" y="1447349"/>
                    <a:pt x="3411667" y="1445523"/>
                    <a:pt x="3569232" y="1444829"/>
                  </a:cubicBezTo>
                  <a:close/>
                  <a:moveTo>
                    <a:pt x="3561464" y="1030044"/>
                  </a:moveTo>
                  <a:cubicBezTo>
                    <a:pt x="3568640" y="1488413"/>
                    <a:pt x="3591917" y="1420606"/>
                    <a:pt x="3500223" y="1421352"/>
                  </a:cubicBezTo>
                  <a:cubicBezTo>
                    <a:pt x="3107213" y="1424541"/>
                    <a:pt x="3161586" y="1428835"/>
                    <a:pt x="3160814" y="1380571"/>
                  </a:cubicBezTo>
                  <a:cubicBezTo>
                    <a:pt x="3154127" y="964218"/>
                    <a:pt x="3154590" y="990471"/>
                    <a:pt x="3153844" y="954266"/>
                  </a:cubicBezTo>
                  <a:cubicBezTo>
                    <a:pt x="3632350" y="961183"/>
                    <a:pt x="3559741" y="919553"/>
                    <a:pt x="3561464" y="1030044"/>
                  </a:cubicBezTo>
                  <a:close/>
                  <a:moveTo>
                    <a:pt x="3191910" y="463807"/>
                  </a:moveTo>
                  <a:cubicBezTo>
                    <a:pt x="3609484" y="460156"/>
                    <a:pt x="3551690" y="450282"/>
                    <a:pt x="3553234" y="503895"/>
                  </a:cubicBezTo>
                  <a:cubicBezTo>
                    <a:pt x="3567688" y="997722"/>
                    <a:pt x="3569695" y="929221"/>
                    <a:pt x="3500146" y="930713"/>
                  </a:cubicBezTo>
                  <a:cubicBezTo>
                    <a:pt x="3395180" y="932976"/>
                    <a:pt x="3295950" y="932847"/>
                    <a:pt x="3191962" y="931022"/>
                  </a:cubicBezTo>
                  <a:cubicBezTo>
                    <a:pt x="3143170" y="930173"/>
                    <a:pt x="3153947" y="945755"/>
                    <a:pt x="3151452" y="854010"/>
                  </a:cubicBezTo>
                  <a:cubicBezTo>
                    <a:pt x="3139209" y="403535"/>
                    <a:pt x="3133499" y="464347"/>
                    <a:pt x="3191910" y="463807"/>
                  </a:cubicBezTo>
                  <a:close/>
                  <a:moveTo>
                    <a:pt x="3147903" y="1906000"/>
                  </a:moveTo>
                  <a:cubicBezTo>
                    <a:pt x="3148031" y="1920477"/>
                    <a:pt x="3180053" y="1912763"/>
                    <a:pt x="2739639" y="1912506"/>
                  </a:cubicBezTo>
                  <a:cubicBezTo>
                    <a:pt x="2739228" y="1827523"/>
                    <a:pt x="2734187" y="1445857"/>
                    <a:pt x="2734135" y="1442926"/>
                  </a:cubicBezTo>
                  <a:cubicBezTo>
                    <a:pt x="2949828" y="1442926"/>
                    <a:pt x="3050164" y="1441872"/>
                    <a:pt x="3140752" y="1443260"/>
                  </a:cubicBezTo>
                  <a:cubicBezTo>
                    <a:pt x="3143324" y="1597695"/>
                    <a:pt x="3146616" y="1729297"/>
                    <a:pt x="3147903" y="1906000"/>
                  </a:cubicBezTo>
                  <a:close/>
                  <a:moveTo>
                    <a:pt x="3140366" y="1419347"/>
                  </a:moveTo>
                  <a:cubicBezTo>
                    <a:pt x="2676032" y="1412301"/>
                    <a:pt x="2734187" y="1442283"/>
                    <a:pt x="2733209" y="1380519"/>
                  </a:cubicBezTo>
                  <a:cubicBezTo>
                    <a:pt x="2727345" y="1008830"/>
                    <a:pt x="2727242" y="998108"/>
                    <a:pt x="2726213" y="950949"/>
                  </a:cubicBezTo>
                  <a:cubicBezTo>
                    <a:pt x="2729094" y="950949"/>
                    <a:pt x="3130773" y="953984"/>
                    <a:pt x="3132779" y="954009"/>
                  </a:cubicBezTo>
                  <a:cubicBezTo>
                    <a:pt x="3133833" y="1005462"/>
                    <a:pt x="3133962" y="1020582"/>
                    <a:pt x="3140366" y="1419347"/>
                  </a:cubicBezTo>
                  <a:close/>
                  <a:moveTo>
                    <a:pt x="2729043" y="464861"/>
                  </a:moveTo>
                  <a:cubicBezTo>
                    <a:pt x="3186046" y="464861"/>
                    <a:pt x="3124060" y="449176"/>
                    <a:pt x="3124523" y="503612"/>
                  </a:cubicBezTo>
                  <a:cubicBezTo>
                    <a:pt x="3128175" y="1006259"/>
                    <a:pt x="3164878" y="929684"/>
                    <a:pt x="3037587" y="929684"/>
                  </a:cubicBezTo>
                  <a:cubicBezTo>
                    <a:pt x="2886273" y="929684"/>
                    <a:pt x="2882389" y="927087"/>
                    <a:pt x="2729017" y="927087"/>
                  </a:cubicBezTo>
                  <a:cubicBezTo>
                    <a:pt x="2724361" y="927062"/>
                    <a:pt x="2704608" y="464861"/>
                    <a:pt x="2729043" y="464861"/>
                  </a:cubicBezTo>
                  <a:close/>
                  <a:moveTo>
                    <a:pt x="2718497" y="1907029"/>
                  </a:moveTo>
                  <a:cubicBezTo>
                    <a:pt x="2718549" y="1915206"/>
                    <a:pt x="2390765" y="1914614"/>
                    <a:pt x="2312163" y="1913534"/>
                  </a:cubicBezTo>
                  <a:cubicBezTo>
                    <a:pt x="2304164" y="1454420"/>
                    <a:pt x="2305476" y="1578462"/>
                    <a:pt x="2302955" y="1445009"/>
                  </a:cubicBezTo>
                  <a:cubicBezTo>
                    <a:pt x="2493030" y="1447966"/>
                    <a:pt x="2561036" y="1443131"/>
                    <a:pt x="2713096" y="1442926"/>
                  </a:cubicBezTo>
                  <a:cubicBezTo>
                    <a:pt x="2713096" y="1444777"/>
                    <a:pt x="2718240" y="1842076"/>
                    <a:pt x="2718497" y="1907029"/>
                  </a:cubicBezTo>
                  <a:close/>
                  <a:moveTo>
                    <a:pt x="2712736" y="1419038"/>
                  </a:moveTo>
                  <a:cubicBezTo>
                    <a:pt x="2243438" y="1419732"/>
                    <a:pt x="2302775" y="1440560"/>
                    <a:pt x="2301849" y="1380571"/>
                  </a:cubicBezTo>
                  <a:cubicBezTo>
                    <a:pt x="2299560" y="1233335"/>
                    <a:pt x="2299483" y="1202299"/>
                    <a:pt x="2296756" y="1029633"/>
                  </a:cubicBezTo>
                  <a:cubicBezTo>
                    <a:pt x="2295213" y="928013"/>
                    <a:pt x="2223993" y="951129"/>
                    <a:pt x="2705148" y="950949"/>
                  </a:cubicBezTo>
                  <a:cubicBezTo>
                    <a:pt x="2706434" y="1009293"/>
                    <a:pt x="2712710" y="1417109"/>
                    <a:pt x="2712736" y="1419038"/>
                  </a:cubicBezTo>
                  <a:close/>
                  <a:moveTo>
                    <a:pt x="2696660" y="464784"/>
                  </a:moveTo>
                  <a:cubicBezTo>
                    <a:pt x="2698152" y="779749"/>
                    <a:pt x="2701521" y="805514"/>
                    <a:pt x="2704557" y="927087"/>
                  </a:cubicBezTo>
                  <a:cubicBezTo>
                    <a:pt x="2409104" y="927216"/>
                    <a:pt x="2350667" y="927499"/>
                    <a:pt x="2295187" y="928861"/>
                  </a:cubicBezTo>
                  <a:cubicBezTo>
                    <a:pt x="2289555" y="560284"/>
                    <a:pt x="2290892" y="635650"/>
                    <a:pt x="2286905" y="461724"/>
                  </a:cubicBezTo>
                  <a:cubicBezTo>
                    <a:pt x="2487218" y="456325"/>
                    <a:pt x="2565640" y="464116"/>
                    <a:pt x="2696660" y="464784"/>
                  </a:cubicBezTo>
                  <a:close/>
                  <a:moveTo>
                    <a:pt x="2284436" y="1556451"/>
                  </a:moveTo>
                  <a:cubicBezTo>
                    <a:pt x="2295213" y="1969153"/>
                    <a:pt x="2299277" y="1913354"/>
                    <a:pt x="2266535" y="1912788"/>
                  </a:cubicBezTo>
                  <a:cubicBezTo>
                    <a:pt x="1884095" y="1905614"/>
                    <a:pt x="1883015" y="1919063"/>
                    <a:pt x="1882809" y="1906823"/>
                  </a:cubicBezTo>
                  <a:cubicBezTo>
                    <a:pt x="1873704" y="1361723"/>
                    <a:pt x="1842376" y="1443672"/>
                    <a:pt x="1957965" y="1443209"/>
                  </a:cubicBezTo>
                  <a:cubicBezTo>
                    <a:pt x="2099608" y="1442643"/>
                    <a:pt x="2165941" y="1442463"/>
                    <a:pt x="2266149" y="1444340"/>
                  </a:cubicBezTo>
                  <a:cubicBezTo>
                    <a:pt x="2287394" y="1444752"/>
                    <a:pt x="2281067" y="1427164"/>
                    <a:pt x="2284436" y="1556451"/>
                  </a:cubicBezTo>
                  <a:close/>
                  <a:moveTo>
                    <a:pt x="2275691" y="1030044"/>
                  </a:moveTo>
                  <a:cubicBezTo>
                    <a:pt x="2282533" y="1467482"/>
                    <a:pt x="2286828" y="1420812"/>
                    <a:pt x="2266535" y="1420427"/>
                  </a:cubicBezTo>
                  <a:cubicBezTo>
                    <a:pt x="1816424" y="1411967"/>
                    <a:pt x="1872366" y="1441872"/>
                    <a:pt x="1871415" y="1380622"/>
                  </a:cubicBezTo>
                  <a:cubicBezTo>
                    <a:pt x="1868688" y="1206593"/>
                    <a:pt x="1872855" y="1207107"/>
                    <a:pt x="1870077" y="1029581"/>
                  </a:cubicBezTo>
                  <a:cubicBezTo>
                    <a:pt x="1868328" y="918885"/>
                    <a:pt x="1806624" y="966120"/>
                    <a:pt x="2266612" y="953547"/>
                  </a:cubicBezTo>
                  <a:cubicBezTo>
                    <a:pt x="2277749" y="953238"/>
                    <a:pt x="2274354" y="941821"/>
                    <a:pt x="2275691" y="1030044"/>
                  </a:cubicBezTo>
                  <a:close/>
                  <a:moveTo>
                    <a:pt x="2265840" y="462316"/>
                  </a:moveTo>
                  <a:cubicBezTo>
                    <a:pt x="2277595" y="981420"/>
                    <a:pt x="2276566" y="929350"/>
                    <a:pt x="2266072" y="929607"/>
                  </a:cubicBezTo>
                  <a:cubicBezTo>
                    <a:pt x="2164578" y="932539"/>
                    <a:pt x="2146780" y="931484"/>
                    <a:pt x="1957887" y="931999"/>
                  </a:cubicBezTo>
                  <a:cubicBezTo>
                    <a:pt x="1839444" y="932307"/>
                    <a:pt x="1872855" y="1010039"/>
                    <a:pt x="1859660" y="503123"/>
                  </a:cubicBezTo>
                  <a:cubicBezTo>
                    <a:pt x="1857886" y="432848"/>
                    <a:pt x="1809557" y="475404"/>
                    <a:pt x="2265840" y="462316"/>
                  </a:cubicBezTo>
                  <a:close/>
                  <a:moveTo>
                    <a:pt x="1861770" y="1907286"/>
                  </a:moveTo>
                  <a:cubicBezTo>
                    <a:pt x="1861924" y="1916903"/>
                    <a:pt x="1453404" y="1910012"/>
                    <a:pt x="1453275" y="1906515"/>
                  </a:cubicBezTo>
                  <a:cubicBezTo>
                    <a:pt x="1433753" y="1366120"/>
                    <a:pt x="1440312" y="1442334"/>
                    <a:pt x="1495251" y="1442334"/>
                  </a:cubicBezTo>
                  <a:cubicBezTo>
                    <a:pt x="1642450" y="1442334"/>
                    <a:pt x="1646437" y="1443517"/>
                    <a:pt x="1803718" y="1443517"/>
                  </a:cubicBezTo>
                  <a:cubicBezTo>
                    <a:pt x="1865988" y="1443517"/>
                    <a:pt x="1852201" y="1368408"/>
                    <a:pt x="1861770" y="1907286"/>
                  </a:cubicBezTo>
                  <a:close/>
                  <a:moveTo>
                    <a:pt x="1849038" y="1029993"/>
                  </a:moveTo>
                  <a:cubicBezTo>
                    <a:pt x="1856162" y="1483527"/>
                    <a:pt x="1861770" y="1419655"/>
                    <a:pt x="1803718" y="1419655"/>
                  </a:cubicBezTo>
                  <a:cubicBezTo>
                    <a:pt x="1389231" y="1419655"/>
                    <a:pt x="1445842" y="1428989"/>
                    <a:pt x="1445096" y="1380571"/>
                  </a:cubicBezTo>
                  <a:cubicBezTo>
                    <a:pt x="1437303" y="883117"/>
                    <a:pt x="1416443" y="954369"/>
                    <a:pt x="1495251" y="954369"/>
                  </a:cubicBezTo>
                  <a:cubicBezTo>
                    <a:pt x="1915886" y="954369"/>
                    <a:pt x="1847623" y="939173"/>
                    <a:pt x="1849038" y="1029993"/>
                  </a:cubicBezTo>
                  <a:close/>
                  <a:moveTo>
                    <a:pt x="1495251" y="462624"/>
                  </a:moveTo>
                  <a:cubicBezTo>
                    <a:pt x="1810714" y="462702"/>
                    <a:pt x="1811563" y="462702"/>
                    <a:pt x="1837566" y="462753"/>
                  </a:cubicBezTo>
                  <a:cubicBezTo>
                    <a:pt x="1840036" y="565324"/>
                    <a:pt x="1847263" y="930224"/>
                    <a:pt x="1847314" y="932256"/>
                  </a:cubicBezTo>
                  <a:cubicBezTo>
                    <a:pt x="1714493" y="932384"/>
                    <a:pt x="1835174" y="932384"/>
                    <a:pt x="1436248" y="930379"/>
                  </a:cubicBezTo>
                  <a:cubicBezTo>
                    <a:pt x="1427529" y="377796"/>
                    <a:pt x="1410142" y="462624"/>
                    <a:pt x="1495251" y="462624"/>
                  </a:cubicBezTo>
                  <a:close/>
                  <a:moveTo>
                    <a:pt x="1425805" y="1556245"/>
                  </a:moveTo>
                  <a:cubicBezTo>
                    <a:pt x="1426423" y="1675530"/>
                    <a:pt x="1427914" y="1789672"/>
                    <a:pt x="1432158" y="1907440"/>
                  </a:cubicBezTo>
                  <a:cubicBezTo>
                    <a:pt x="1432261" y="1910191"/>
                    <a:pt x="1024770" y="1926262"/>
                    <a:pt x="1024770" y="1907543"/>
                  </a:cubicBezTo>
                  <a:cubicBezTo>
                    <a:pt x="1024770" y="1404278"/>
                    <a:pt x="1000927" y="1444443"/>
                    <a:pt x="1032589" y="1444649"/>
                  </a:cubicBezTo>
                  <a:cubicBezTo>
                    <a:pt x="1503816" y="1447863"/>
                    <a:pt x="1425008" y="1402787"/>
                    <a:pt x="1425805" y="1556245"/>
                  </a:cubicBezTo>
                  <a:close/>
                  <a:moveTo>
                    <a:pt x="1416752" y="1030096"/>
                  </a:moveTo>
                  <a:cubicBezTo>
                    <a:pt x="1423928" y="1490264"/>
                    <a:pt x="1450729" y="1417778"/>
                    <a:pt x="1340902" y="1419861"/>
                  </a:cubicBezTo>
                  <a:cubicBezTo>
                    <a:pt x="957202" y="1426572"/>
                    <a:pt x="1016025" y="1429118"/>
                    <a:pt x="1015279" y="1380622"/>
                  </a:cubicBezTo>
                  <a:cubicBezTo>
                    <a:pt x="1007768" y="900808"/>
                    <a:pt x="1003473" y="953855"/>
                    <a:pt x="1032820" y="953392"/>
                  </a:cubicBezTo>
                  <a:cubicBezTo>
                    <a:pt x="1494145" y="945935"/>
                    <a:pt x="1415363" y="942130"/>
                    <a:pt x="1416752" y="1030096"/>
                  </a:cubicBezTo>
                  <a:close/>
                  <a:moveTo>
                    <a:pt x="1032717" y="461544"/>
                  </a:moveTo>
                  <a:cubicBezTo>
                    <a:pt x="1466624" y="458922"/>
                    <a:pt x="1407235" y="449356"/>
                    <a:pt x="1408290" y="507443"/>
                  </a:cubicBezTo>
                  <a:cubicBezTo>
                    <a:pt x="1410476" y="626754"/>
                    <a:pt x="1411762" y="713768"/>
                    <a:pt x="1415183" y="930224"/>
                  </a:cubicBezTo>
                  <a:cubicBezTo>
                    <a:pt x="1316776" y="929479"/>
                    <a:pt x="1238071" y="926393"/>
                    <a:pt x="1009980" y="929864"/>
                  </a:cubicBezTo>
                  <a:cubicBezTo>
                    <a:pt x="1003602" y="397415"/>
                    <a:pt x="986189" y="461802"/>
                    <a:pt x="1032717" y="461544"/>
                  </a:cubicBezTo>
                  <a:close/>
                  <a:moveTo>
                    <a:pt x="1003705" y="1907543"/>
                  </a:moveTo>
                  <a:cubicBezTo>
                    <a:pt x="1003705" y="1919191"/>
                    <a:pt x="1039250" y="1914203"/>
                    <a:pt x="596264" y="1913791"/>
                  </a:cubicBezTo>
                  <a:cubicBezTo>
                    <a:pt x="596882" y="1702272"/>
                    <a:pt x="591172" y="1564834"/>
                    <a:pt x="588857" y="1444880"/>
                  </a:cubicBezTo>
                  <a:cubicBezTo>
                    <a:pt x="717228" y="1444829"/>
                    <a:pt x="839453" y="1443569"/>
                    <a:pt x="995371" y="1444443"/>
                  </a:cubicBezTo>
                  <a:cubicBezTo>
                    <a:pt x="997840" y="1568382"/>
                    <a:pt x="1003705" y="1683373"/>
                    <a:pt x="1003705" y="1907543"/>
                  </a:cubicBezTo>
                  <a:close/>
                  <a:moveTo>
                    <a:pt x="994214" y="1381033"/>
                  </a:moveTo>
                  <a:cubicBezTo>
                    <a:pt x="995037" y="1432923"/>
                    <a:pt x="1061602" y="1420761"/>
                    <a:pt x="588368" y="1420992"/>
                  </a:cubicBezTo>
                  <a:cubicBezTo>
                    <a:pt x="583250" y="1131947"/>
                    <a:pt x="581321" y="1097851"/>
                    <a:pt x="579829" y="954446"/>
                  </a:cubicBezTo>
                  <a:cubicBezTo>
                    <a:pt x="870652" y="954652"/>
                    <a:pt x="918569" y="954935"/>
                    <a:pt x="989198" y="954035"/>
                  </a:cubicBezTo>
                  <a:cubicBezTo>
                    <a:pt x="992799" y="1222021"/>
                    <a:pt x="992362" y="1262340"/>
                    <a:pt x="994214" y="1381033"/>
                  </a:cubicBezTo>
                  <a:close/>
                  <a:moveTo>
                    <a:pt x="979913" y="461802"/>
                  </a:moveTo>
                  <a:cubicBezTo>
                    <a:pt x="987423" y="697646"/>
                    <a:pt x="985108" y="626111"/>
                    <a:pt x="988889" y="930173"/>
                  </a:cubicBezTo>
                  <a:cubicBezTo>
                    <a:pt x="926208" y="930944"/>
                    <a:pt x="902571" y="930790"/>
                    <a:pt x="579623" y="930584"/>
                  </a:cubicBezTo>
                  <a:cubicBezTo>
                    <a:pt x="578440" y="783889"/>
                    <a:pt x="580986" y="822922"/>
                    <a:pt x="573630" y="464347"/>
                  </a:cubicBezTo>
                  <a:cubicBezTo>
                    <a:pt x="705114" y="464270"/>
                    <a:pt x="599788" y="463344"/>
                    <a:pt x="979913" y="461802"/>
                  </a:cubicBezTo>
                  <a:close/>
                  <a:moveTo>
                    <a:pt x="261794" y="462033"/>
                  </a:moveTo>
                  <a:cubicBezTo>
                    <a:pt x="413031" y="462033"/>
                    <a:pt x="412156" y="464141"/>
                    <a:pt x="552539" y="464296"/>
                  </a:cubicBezTo>
                  <a:cubicBezTo>
                    <a:pt x="560101" y="834750"/>
                    <a:pt x="557349" y="787874"/>
                    <a:pt x="558558" y="930533"/>
                  </a:cubicBezTo>
                  <a:cubicBezTo>
                    <a:pt x="268815" y="930327"/>
                    <a:pt x="223161" y="930147"/>
                    <a:pt x="152147" y="930687"/>
                  </a:cubicBezTo>
                  <a:cubicBezTo>
                    <a:pt x="146514" y="365247"/>
                    <a:pt x="106673" y="462033"/>
                    <a:pt x="261794" y="462033"/>
                  </a:cubicBezTo>
                  <a:close/>
                  <a:moveTo>
                    <a:pt x="261794" y="954215"/>
                  </a:moveTo>
                  <a:cubicBezTo>
                    <a:pt x="615529" y="954446"/>
                    <a:pt x="558198" y="929170"/>
                    <a:pt x="559767" y="1030096"/>
                  </a:cubicBezTo>
                  <a:cubicBezTo>
                    <a:pt x="562545" y="1208624"/>
                    <a:pt x="563882" y="1205616"/>
                    <a:pt x="566634" y="1380982"/>
                  </a:cubicBezTo>
                  <a:cubicBezTo>
                    <a:pt x="567535" y="1438503"/>
                    <a:pt x="631296" y="1420504"/>
                    <a:pt x="158628" y="1420272"/>
                  </a:cubicBezTo>
                  <a:cubicBezTo>
                    <a:pt x="149215" y="868383"/>
                    <a:pt x="122362" y="954215"/>
                    <a:pt x="261794" y="954215"/>
                  </a:cubicBezTo>
                  <a:close/>
                  <a:moveTo>
                    <a:pt x="166447" y="1906309"/>
                  </a:moveTo>
                  <a:cubicBezTo>
                    <a:pt x="164724" y="1357865"/>
                    <a:pt x="118530" y="1444134"/>
                    <a:pt x="261794" y="1444211"/>
                  </a:cubicBezTo>
                  <a:cubicBezTo>
                    <a:pt x="395824" y="1444211"/>
                    <a:pt x="417403" y="1444880"/>
                    <a:pt x="567740" y="1444880"/>
                  </a:cubicBezTo>
                  <a:cubicBezTo>
                    <a:pt x="570441" y="1586690"/>
                    <a:pt x="575765" y="1695947"/>
                    <a:pt x="575122" y="1913791"/>
                  </a:cubicBezTo>
                  <a:cubicBezTo>
                    <a:pt x="572550" y="1913791"/>
                    <a:pt x="166473" y="1913791"/>
                    <a:pt x="166447" y="1906309"/>
                  </a:cubicBezTo>
                  <a:close/>
                  <a:moveTo>
                    <a:pt x="171129" y="2257607"/>
                  </a:moveTo>
                  <a:cubicBezTo>
                    <a:pt x="169328" y="2161927"/>
                    <a:pt x="166988" y="2032125"/>
                    <a:pt x="166576" y="1936214"/>
                  </a:cubicBezTo>
                  <a:cubicBezTo>
                    <a:pt x="401174" y="1935262"/>
                    <a:pt x="381060" y="1937654"/>
                    <a:pt x="575096" y="1937654"/>
                  </a:cubicBezTo>
                  <a:cubicBezTo>
                    <a:pt x="574479" y="2429399"/>
                    <a:pt x="594052" y="2402348"/>
                    <a:pt x="570081" y="2402348"/>
                  </a:cubicBezTo>
                  <a:cubicBezTo>
                    <a:pt x="90186" y="2402348"/>
                    <a:pt x="174524" y="2440044"/>
                    <a:pt x="171129" y="2257607"/>
                  </a:cubicBezTo>
                  <a:close/>
                  <a:moveTo>
                    <a:pt x="174138" y="2433024"/>
                  </a:moveTo>
                  <a:cubicBezTo>
                    <a:pt x="173984" y="2423742"/>
                    <a:pt x="582041" y="2423253"/>
                    <a:pt x="582195" y="2433435"/>
                  </a:cubicBezTo>
                  <a:cubicBezTo>
                    <a:pt x="590272" y="2948503"/>
                    <a:pt x="605961" y="2892730"/>
                    <a:pt x="570055" y="2892730"/>
                  </a:cubicBezTo>
                  <a:cubicBezTo>
                    <a:pt x="287952" y="2892679"/>
                    <a:pt x="237848" y="2892499"/>
                    <a:pt x="182574" y="2893013"/>
                  </a:cubicBezTo>
                  <a:cubicBezTo>
                    <a:pt x="181160" y="2836675"/>
                    <a:pt x="174369" y="2447578"/>
                    <a:pt x="174138" y="2433024"/>
                  </a:cubicBezTo>
                  <a:close/>
                  <a:moveTo>
                    <a:pt x="191113" y="3309906"/>
                  </a:moveTo>
                  <a:cubicBezTo>
                    <a:pt x="185301" y="2845160"/>
                    <a:pt x="159683" y="2916566"/>
                    <a:pt x="261794" y="2916566"/>
                  </a:cubicBezTo>
                  <a:cubicBezTo>
                    <a:pt x="283168" y="2916566"/>
                    <a:pt x="574119" y="2916618"/>
                    <a:pt x="592278" y="2916644"/>
                  </a:cubicBezTo>
                  <a:cubicBezTo>
                    <a:pt x="593744" y="3040017"/>
                    <a:pt x="592766" y="2979205"/>
                    <a:pt x="598862" y="3387844"/>
                  </a:cubicBezTo>
                  <a:cubicBezTo>
                    <a:pt x="117012" y="3388203"/>
                    <a:pt x="192297" y="3403246"/>
                    <a:pt x="191113" y="3309906"/>
                  </a:cubicBezTo>
                  <a:close/>
                  <a:moveTo>
                    <a:pt x="199138" y="3836055"/>
                  </a:moveTo>
                  <a:cubicBezTo>
                    <a:pt x="194277" y="3530733"/>
                    <a:pt x="193300" y="3472184"/>
                    <a:pt x="192425" y="3408903"/>
                  </a:cubicBezTo>
                  <a:cubicBezTo>
                    <a:pt x="353385" y="3407206"/>
                    <a:pt x="415294" y="3411860"/>
                    <a:pt x="599248" y="3411731"/>
                  </a:cubicBezTo>
                  <a:cubicBezTo>
                    <a:pt x="603801" y="3710136"/>
                    <a:pt x="599711" y="3676015"/>
                    <a:pt x="603775" y="3880180"/>
                  </a:cubicBezTo>
                  <a:cubicBezTo>
                    <a:pt x="129641" y="3881723"/>
                    <a:pt x="199884" y="3884268"/>
                    <a:pt x="199138" y="3836055"/>
                  </a:cubicBezTo>
                  <a:close/>
                  <a:moveTo>
                    <a:pt x="206469" y="4362308"/>
                  </a:moveTo>
                  <a:cubicBezTo>
                    <a:pt x="194740" y="3825204"/>
                    <a:pt x="182523" y="3900879"/>
                    <a:pt x="261819" y="3900879"/>
                  </a:cubicBezTo>
                  <a:cubicBezTo>
                    <a:pt x="413520" y="3900879"/>
                    <a:pt x="416349" y="3904093"/>
                    <a:pt x="570107" y="3904093"/>
                  </a:cubicBezTo>
                  <a:cubicBezTo>
                    <a:pt x="610154" y="3904093"/>
                    <a:pt x="609356" y="3829550"/>
                    <a:pt x="614423" y="4361434"/>
                  </a:cubicBezTo>
                  <a:cubicBezTo>
                    <a:pt x="614526" y="4373133"/>
                    <a:pt x="622499" y="4370099"/>
                    <a:pt x="570107" y="4370099"/>
                  </a:cubicBezTo>
                  <a:cubicBezTo>
                    <a:pt x="163695" y="4370099"/>
                    <a:pt x="206674" y="4371436"/>
                    <a:pt x="206469" y="4362308"/>
                  </a:cubicBezTo>
                  <a:close/>
                  <a:moveTo>
                    <a:pt x="207163" y="4393267"/>
                  </a:moveTo>
                  <a:cubicBezTo>
                    <a:pt x="270282" y="4393216"/>
                    <a:pt x="612777" y="4394038"/>
                    <a:pt x="614706" y="4394038"/>
                  </a:cubicBezTo>
                  <a:cubicBezTo>
                    <a:pt x="620159" y="4935616"/>
                    <a:pt x="646085" y="4861896"/>
                    <a:pt x="570081" y="4861896"/>
                  </a:cubicBezTo>
                  <a:cubicBezTo>
                    <a:pt x="263466" y="4861844"/>
                    <a:pt x="246439" y="4861870"/>
                    <a:pt x="211973" y="4861793"/>
                  </a:cubicBezTo>
                  <a:cubicBezTo>
                    <a:pt x="209555" y="4686890"/>
                    <a:pt x="213439" y="4680050"/>
                    <a:pt x="207163" y="4393267"/>
                  </a:cubicBezTo>
                  <a:close/>
                  <a:moveTo>
                    <a:pt x="222673" y="5353897"/>
                  </a:moveTo>
                  <a:cubicBezTo>
                    <a:pt x="213362" y="4896892"/>
                    <a:pt x="214211" y="5020265"/>
                    <a:pt x="212307" y="4885655"/>
                  </a:cubicBezTo>
                  <a:cubicBezTo>
                    <a:pt x="654213" y="4886786"/>
                    <a:pt x="622628" y="4883135"/>
                    <a:pt x="622705" y="4889075"/>
                  </a:cubicBezTo>
                  <a:cubicBezTo>
                    <a:pt x="631013" y="5420624"/>
                    <a:pt x="653776" y="5350915"/>
                    <a:pt x="570055" y="5350915"/>
                  </a:cubicBezTo>
                  <a:cubicBezTo>
                    <a:pt x="402588" y="5350941"/>
                    <a:pt x="400839" y="5354721"/>
                    <a:pt x="222673" y="5353897"/>
                  </a:cubicBezTo>
                  <a:close/>
                  <a:moveTo>
                    <a:pt x="223187" y="5377785"/>
                  </a:moveTo>
                  <a:cubicBezTo>
                    <a:pt x="363647" y="5378403"/>
                    <a:pt x="384327" y="5375471"/>
                    <a:pt x="630319" y="5374726"/>
                  </a:cubicBezTo>
                  <a:cubicBezTo>
                    <a:pt x="639064" y="5932554"/>
                    <a:pt x="659460" y="5842685"/>
                    <a:pt x="570081" y="5842685"/>
                  </a:cubicBezTo>
                  <a:cubicBezTo>
                    <a:pt x="415886" y="5842685"/>
                    <a:pt x="415732" y="5845591"/>
                    <a:pt x="261794" y="5845591"/>
                  </a:cubicBezTo>
                  <a:cubicBezTo>
                    <a:pt x="215317" y="5845591"/>
                    <a:pt x="234401" y="5905658"/>
                    <a:pt x="223187" y="5377785"/>
                  </a:cubicBezTo>
                  <a:close/>
                  <a:moveTo>
                    <a:pt x="233835" y="6292440"/>
                  </a:moveTo>
                  <a:cubicBezTo>
                    <a:pt x="226171" y="5801287"/>
                    <a:pt x="226094" y="5869453"/>
                    <a:pt x="261794" y="5869453"/>
                  </a:cubicBezTo>
                  <a:cubicBezTo>
                    <a:pt x="702542" y="5869453"/>
                    <a:pt x="638678" y="5838057"/>
                    <a:pt x="640350" y="5941863"/>
                  </a:cubicBezTo>
                  <a:cubicBezTo>
                    <a:pt x="643024" y="6113089"/>
                    <a:pt x="639758" y="6117666"/>
                    <a:pt x="642510" y="6292800"/>
                  </a:cubicBezTo>
                  <a:cubicBezTo>
                    <a:pt x="643307" y="6343122"/>
                    <a:pt x="657711" y="6332450"/>
                    <a:pt x="570107" y="6332450"/>
                  </a:cubicBezTo>
                  <a:cubicBezTo>
                    <a:pt x="180491" y="6332450"/>
                    <a:pt x="234684" y="6347570"/>
                    <a:pt x="233835" y="6292440"/>
                  </a:cubicBezTo>
                  <a:close/>
                  <a:moveTo>
                    <a:pt x="243172" y="6818795"/>
                  </a:moveTo>
                  <a:cubicBezTo>
                    <a:pt x="230312" y="6282900"/>
                    <a:pt x="226454" y="6356955"/>
                    <a:pt x="261794" y="6356955"/>
                  </a:cubicBezTo>
                  <a:cubicBezTo>
                    <a:pt x="722527" y="6356955"/>
                    <a:pt x="643127" y="6326562"/>
                    <a:pt x="644928" y="6468269"/>
                  </a:cubicBezTo>
                  <a:cubicBezTo>
                    <a:pt x="646342" y="6580663"/>
                    <a:pt x="648092" y="6707610"/>
                    <a:pt x="651024" y="6819464"/>
                  </a:cubicBezTo>
                  <a:cubicBezTo>
                    <a:pt x="651204" y="6826664"/>
                    <a:pt x="663318" y="6824555"/>
                    <a:pt x="570107" y="6824555"/>
                  </a:cubicBezTo>
                  <a:cubicBezTo>
                    <a:pt x="216294" y="6824555"/>
                    <a:pt x="243635" y="6838826"/>
                    <a:pt x="243172" y="6818795"/>
                  </a:cubicBezTo>
                  <a:close/>
                  <a:moveTo>
                    <a:pt x="253126" y="7318434"/>
                  </a:moveTo>
                  <a:cubicBezTo>
                    <a:pt x="244561" y="6798507"/>
                    <a:pt x="234118" y="6852686"/>
                    <a:pt x="261794" y="6852686"/>
                  </a:cubicBezTo>
                  <a:cubicBezTo>
                    <a:pt x="729317" y="6852686"/>
                    <a:pt x="651538" y="6798173"/>
                    <a:pt x="654624" y="6994728"/>
                  </a:cubicBezTo>
                  <a:cubicBezTo>
                    <a:pt x="657351" y="7169168"/>
                    <a:pt x="659280" y="7166314"/>
                    <a:pt x="661903" y="7318795"/>
                  </a:cubicBezTo>
                  <a:cubicBezTo>
                    <a:pt x="611954" y="7318589"/>
                    <a:pt x="277175" y="7318434"/>
                    <a:pt x="253126" y="7318434"/>
                  </a:cubicBezTo>
                  <a:close/>
                  <a:moveTo>
                    <a:pt x="261794" y="7342297"/>
                  </a:moveTo>
                  <a:cubicBezTo>
                    <a:pt x="624146" y="7342528"/>
                    <a:pt x="619156" y="7342502"/>
                    <a:pt x="662315" y="7342708"/>
                  </a:cubicBezTo>
                  <a:cubicBezTo>
                    <a:pt x="665864" y="7590638"/>
                    <a:pt x="664733" y="7579426"/>
                    <a:pt x="668771" y="7807839"/>
                  </a:cubicBezTo>
                  <a:cubicBezTo>
                    <a:pt x="565734" y="7806631"/>
                    <a:pt x="416220" y="7807968"/>
                    <a:pt x="261485" y="7807968"/>
                  </a:cubicBezTo>
                  <a:cubicBezTo>
                    <a:pt x="259119" y="7306118"/>
                    <a:pt x="242992" y="7342297"/>
                    <a:pt x="261794" y="7342297"/>
                  </a:cubicBezTo>
                  <a:close/>
                  <a:moveTo>
                    <a:pt x="261794" y="7831804"/>
                  </a:moveTo>
                  <a:cubicBezTo>
                    <a:pt x="732712" y="7831804"/>
                    <a:pt x="668899" y="7815836"/>
                    <a:pt x="669954" y="7872380"/>
                  </a:cubicBezTo>
                  <a:cubicBezTo>
                    <a:pt x="679599" y="8384388"/>
                    <a:pt x="698015" y="8300922"/>
                    <a:pt x="570081" y="8300922"/>
                  </a:cubicBezTo>
                  <a:cubicBezTo>
                    <a:pt x="421673" y="8300922"/>
                    <a:pt x="416992" y="8297862"/>
                    <a:pt x="268841" y="8297759"/>
                  </a:cubicBezTo>
                  <a:cubicBezTo>
                    <a:pt x="257087" y="7796422"/>
                    <a:pt x="263620" y="7831804"/>
                    <a:pt x="261794" y="7831804"/>
                  </a:cubicBezTo>
                  <a:close/>
                  <a:moveTo>
                    <a:pt x="273291" y="8749648"/>
                  </a:moveTo>
                  <a:cubicBezTo>
                    <a:pt x="270616" y="8578884"/>
                    <a:pt x="273522" y="8573588"/>
                    <a:pt x="270770" y="8398504"/>
                  </a:cubicBezTo>
                  <a:cubicBezTo>
                    <a:pt x="269150" y="8293156"/>
                    <a:pt x="200810" y="8322932"/>
                    <a:pt x="674198" y="8325015"/>
                  </a:cubicBezTo>
                  <a:cubicBezTo>
                    <a:pt x="676333" y="8566284"/>
                    <a:pt x="682480" y="8567339"/>
                    <a:pt x="685078" y="8790661"/>
                  </a:cubicBezTo>
                  <a:cubicBezTo>
                    <a:pt x="220949" y="8782329"/>
                    <a:pt x="274397" y="8820360"/>
                    <a:pt x="273291" y="8749648"/>
                  </a:cubicBezTo>
                  <a:close/>
                  <a:moveTo>
                    <a:pt x="281213" y="9275797"/>
                  </a:moveTo>
                  <a:cubicBezTo>
                    <a:pt x="278589" y="9150341"/>
                    <a:pt x="276995" y="9056821"/>
                    <a:pt x="275631" y="8925117"/>
                  </a:cubicBezTo>
                  <a:cubicBezTo>
                    <a:pt x="274191" y="8786598"/>
                    <a:pt x="245641" y="8818251"/>
                    <a:pt x="416117" y="8815037"/>
                  </a:cubicBezTo>
                  <a:cubicBezTo>
                    <a:pt x="526973" y="8813083"/>
                    <a:pt x="620236" y="8813366"/>
                    <a:pt x="685335" y="8814574"/>
                  </a:cubicBezTo>
                  <a:cubicBezTo>
                    <a:pt x="686492" y="8948079"/>
                    <a:pt x="682171" y="9013366"/>
                    <a:pt x="690633" y="9284051"/>
                  </a:cubicBezTo>
                  <a:cubicBezTo>
                    <a:pt x="244690" y="9284051"/>
                    <a:pt x="281316" y="9280297"/>
                    <a:pt x="281213" y="9275797"/>
                  </a:cubicBezTo>
                  <a:close/>
                  <a:moveTo>
                    <a:pt x="281830" y="9304673"/>
                  </a:moveTo>
                  <a:cubicBezTo>
                    <a:pt x="419024" y="9304957"/>
                    <a:pt x="376739" y="9307913"/>
                    <a:pt x="691379" y="9307913"/>
                  </a:cubicBezTo>
                  <a:cubicBezTo>
                    <a:pt x="698272" y="9532521"/>
                    <a:pt x="694337" y="9619792"/>
                    <a:pt x="696343" y="9772736"/>
                  </a:cubicBezTo>
                  <a:cubicBezTo>
                    <a:pt x="285508" y="9774408"/>
                    <a:pt x="423859" y="9775256"/>
                    <a:pt x="291012" y="9775590"/>
                  </a:cubicBezTo>
                  <a:cubicBezTo>
                    <a:pt x="290987" y="9772968"/>
                    <a:pt x="281882" y="9306653"/>
                    <a:pt x="281830" y="9304673"/>
                  </a:cubicBezTo>
                  <a:close/>
                  <a:moveTo>
                    <a:pt x="291450" y="9802409"/>
                  </a:moveTo>
                  <a:cubicBezTo>
                    <a:pt x="291398" y="9799092"/>
                    <a:pt x="256367" y="9798578"/>
                    <a:pt x="696678" y="9796624"/>
                  </a:cubicBezTo>
                  <a:cubicBezTo>
                    <a:pt x="699455" y="9976748"/>
                    <a:pt x="703931" y="9984512"/>
                    <a:pt x="707326" y="10267155"/>
                  </a:cubicBezTo>
                  <a:cubicBezTo>
                    <a:pt x="526845" y="10266512"/>
                    <a:pt x="428412" y="10267361"/>
                    <a:pt x="298497" y="10267464"/>
                  </a:cubicBezTo>
                  <a:cubicBezTo>
                    <a:pt x="295256" y="10115137"/>
                    <a:pt x="293893" y="9955020"/>
                    <a:pt x="291450" y="9802409"/>
                  </a:cubicBezTo>
                  <a:close/>
                  <a:moveTo>
                    <a:pt x="305236" y="10680345"/>
                  </a:moveTo>
                  <a:cubicBezTo>
                    <a:pt x="303307" y="10211948"/>
                    <a:pt x="262848" y="10291712"/>
                    <a:pt x="415963" y="10291094"/>
                  </a:cubicBezTo>
                  <a:cubicBezTo>
                    <a:pt x="520594" y="10290812"/>
                    <a:pt x="590143" y="10290709"/>
                    <a:pt x="707609" y="10291043"/>
                  </a:cubicBezTo>
                  <a:cubicBezTo>
                    <a:pt x="713216" y="10796982"/>
                    <a:pt x="707686" y="10180784"/>
                    <a:pt x="711930" y="10758823"/>
                  </a:cubicBezTo>
                  <a:cubicBezTo>
                    <a:pt x="224576" y="10761369"/>
                    <a:pt x="305622" y="10770908"/>
                    <a:pt x="305236" y="10680345"/>
                  </a:cubicBezTo>
                  <a:close/>
                  <a:moveTo>
                    <a:pt x="312875" y="11206804"/>
                  </a:moveTo>
                  <a:cubicBezTo>
                    <a:pt x="304824" y="10693177"/>
                    <a:pt x="273754" y="10777311"/>
                    <a:pt x="415680" y="10781014"/>
                  </a:cubicBezTo>
                  <a:cubicBezTo>
                    <a:pt x="503207" y="10783405"/>
                    <a:pt x="577077" y="10783405"/>
                    <a:pt x="712136" y="10782736"/>
                  </a:cubicBezTo>
                  <a:cubicBezTo>
                    <a:pt x="714631" y="11035577"/>
                    <a:pt x="720649" y="11020715"/>
                    <a:pt x="723324" y="11246994"/>
                  </a:cubicBezTo>
                  <a:cubicBezTo>
                    <a:pt x="252843" y="11241285"/>
                    <a:pt x="313955" y="11272887"/>
                    <a:pt x="312875" y="11206804"/>
                  </a:cubicBezTo>
                  <a:close/>
                  <a:moveTo>
                    <a:pt x="320282" y="11742082"/>
                  </a:moveTo>
                  <a:cubicBezTo>
                    <a:pt x="319845" y="11613309"/>
                    <a:pt x="320025" y="11641876"/>
                    <a:pt x="313981" y="11273222"/>
                  </a:cubicBezTo>
                  <a:cubicBezTo>
                    <a:pt x="438674" y="11272450"/>
                    <a:pt x="472806" y="11267873"/>
                    <a:pt x="723581" y="11270933"/>
                  </a:cubicBezTo>
                  <a:cubicBezTo>
                    <a:pt x="724713" y="11399449"/>
                    <a:pt x="726514" y="11689009"/>
                    <a:pt x="727208" y="11742108"/>
                  </a:cubicBezTo>
                  <a:lnTo>
                    <a:pt x="320282" y="11742082"/>
                  </a:lnTo>
                  <a:close/>
                  <a:moveTo>
                    <a:pt x="724302" y="9796496"/>
                  </a:moveTo>
                  <a:cubicBezTo>
                    <a:pt x="1158645" y="9794721"/>
                    <a:pt x="1125183" y="9799992"/>
                    <a:pt x="1125234" y="9802872"/>
                  </a:cubicBezTo>
                  <a:cubicBezTo>
                    <a:pt x="1133619" y="10338767"/>
                    <a:pt x="1180662" y="10264790"/>
                    <a:pt x="1032589" y="10266589"/>
                  </a:cubicBezTo>
                  <a:cubicBezTo>
                    <a:pt x="932433" y="10267670"/>
                    <a:pt x="872067" y="10267644"/>
                    <a:pt x="728443" y="10267233"/>
                  </a:cubicBezTo>
                  <a:cubicBezTo>
                    <a:pt x="722192" y="9759545"/>
                    <a:pt x="709306" y="9796573"/>
                    <a:pt x="724302" y="9796496"/>
                  </a:cubicBezTo>
                  <a:close/>
                  <a:moveTo>
                    <a:pt x="732815" y="10680397"/>
                  </a:moveTo>
                  <a:cubicBezTo>
                    <a:pt x="732815" y="10210277"/>
                    <a:pt x="683483" y="10291352"/>
                    <a:pt x="878419" y="10291352"/>
                  </a:cubicBezTo>
                  <a:cubicBezTo>
                    <a:pt x="1023741" y="10291352"/>
                    <a:pt x="1017979" y="10290066"/>
                    <a:pt x="1136089" y="10289654"/>
                  </a:cubicBezTo>
                  <a:cubicBezTo>
                    <a:pt x="1135574" y="10582480"/>
                    <a:pt x="1140024" y="10625679"/>
                    <a:pt x="1143393" y="10757666"/>
                  </a:cubicBezTo>
                  <a:cubicBezTo>
                    <a:pt x="660180" y="10758180"/>
                    <a:pt x="732815" y="10784948"/>
                    <a:pt x="732815" y="10680397"/>
                  </a:cubicBezTo>
                  <a:close/>
                  <a:moveTo>
                    <a:pt x="743849" y="11206753"/>
                  </a:moveTo>
                  <a:cubicBezTo>
                    <a:pt x="735902" y="10697625"/>
                    <a:pt x="685746" y="10782274"/>
                    <a:pt x="878419" y="10782274"/>
                  </a:cubicBezTo>
                  <a:cubicBezTo>
                    <a:pt x="1032074" y="10782274"/>
                    <a:pt x="1010906" y="10781734"/>
                    <a:pt x="1143959" y="10781580"/>
                  </a:cubicBezTo>
                  <a:cubicBezTo>
                    <a:pt x="1148692" y="10991505"/>
                    <a:pt x="1144473" y="11017861"/>
                    <a:pt x="1148203" y="11247174"/>
                  </a:cubicBezTo>
                  <a:cubicBezTo>
                    <a:pt x="679934" y="11247663"/>
                    <a:pt x="744698" y="11262036"/>
                    <a:pt x="743849" y="11206753"/>
                  </a:cubicBezTo>
                  <a:close/>
                  <a:moveTo>
                    <a:pt x="748299" y="11742133"/>
                  </a:moveTo>
                  <a:cubicBezTo>
                    <a:pt x="747527" y="11683635"/>
                    <a:pt x="745727" y="11393226"/>
                    <a:pt x="744647" y="11271190"/>
                  </a:cubicBezTo>
                  <a:cubicBezTo>
                    <a:pt x="885853" y="11272810"/>
                    <a:pt x="1041822" y="11271165"/>
                    <a:pt x="1148614" y="11271036"/>
                  </a:cubicBezTo>
                  <a:cubicBezTo>
                    <a:pt x="1154993" y="11662807"/>
                    <a:pt x="1154221" y="11624623"/>
                    <a:pt x="1156896" y="11738507"/>
                  </a:cubicBezTo>
                  <a:cubicBezTo>
                    <a:pt x="1012372" y="11738996"/>
                    <a:pt x="1075825" y="11742159"/>
                    <a:pt x="748299" y="11742133"/>
                  </a:cubicBezTo>
                  <a:close/>
                  <a:moveTo>
                    <a:pt x="1162221" y="10679960"/>
                  </a:moveTo>
                  <a:cubicBezTo>
                    <a:pt x="1147586" y="10228405"/>
                    <a:pt x="1154453" y="10289578"/>
                    <a:pt x="1186938" y="10289578"/>
                  </a:cubicBezTo>
                  <a:cubicBezTo>
                    <a:pt x="1623931" y="10289578"/>
                    <a:pt x="1564414" y="10279601"/>
                    <a:pt x="1564619" y="10329279"/>
                  </a:cubicBezTo>
                  <a:cubicBezTo>
                    <a:pt x="1566754" y="10833855"/>
                    <a:pt x="1596410" y="10755789"/>
                    <a:pt x="1495277" y="10755789"/>
                  </a:cubicBezTo>
                  <a:cubicBezTo>
                    <a:pt x="1108953" y="10755789"/>
                    <a:pt x="1165616" y="10785386"/>
                    <a:pt x="1162221" y="10679960"/>
                  </a:cubicBezTo>
                  <a:close/>
                  <a:moveTo>
                    <a:pt x="1168625" y="11206855"/>
                  </a:moveTo>
                  <a:cubicBezTo>
                    <a:pt x="1161089" y="10724907"/>
                    <a:pt x="1161295" y="10781554"/>
                    <a:pt x="1186938" y="10781554"/>
                  </a:cubicBezTo>
                  <a:cubicBezTo>
                    <a:pt x="1639184" y="10781554"/>
                    <a:pt x="1569738" y="10754503"/>
                    <a:pt x="1571333" y="10856226"/>
                  </a:cubicBezTo>
                  <a:cubicBezTo>
                    <a:pt x="1578509" y="11316806"/>
                    <a:pt x="1610428" y="11249359"/>
                    <a:pt x="1495251" y="11249359"/>
                  </a:cubicBezTo>
                  <a:cubicBezTo>
                    <a:pt x="1115383" y="11249359"/>
                    <a:pt x="1169448" y="11258591"/>
                    <a:pt x="1168625" y="11206855"/>
                  </a:cubicBezTo>
                  <a:close/>
                  <a:moveTo>
                    <a:pt x="1585839" y="11734033"/>
                  </a:moveTo>
                  <a:cubicBezTo>
                    <a:pt x="1585813" y="11747893"/>
                    <a:pt x="1620922" y="11738431"/>
                    <a:pt x="1186912" y="11738431"/>
                  </a:cubicBezTo>
                  <a:cubicBezTo>
                    <a:pt x="1173332" y="11738431"/>
                    <a:pt x="1178116" y="11790937"/>
                    <a:pt x="1169654" y="11270984"/>
                  </a:cubicBezTo>
                  <a:cubicBezTo>
                    <a:pt x="1352887" y="11270882"/>
                    <a:pt x="1310757" y="11273556"/>
                    <a:pt x="1581158" y="11273145"/>
                  </a:cubicBezTo>
                  <a:cubicBezTo>
                    <a:pt x="1581209" y="11276153"/>
                    <a:pt x="1585942" y="11648356"/>
                    <a:pt x="1585839" y="11734033"/>
                  </a:cubicBezTo>
                  <a:close/>
                  <a:moveTo>
                    <a:pt x="1589929" y="10680243"/>
                  </a:moveTo>
                  <a:cubicBezTo>
                    <a:pt x="1584219" y="10226271"/>
                    <a:pt x="1563719" y="10291738"/>
                    <a:pt x="1649626" y="10290580"/>
                  </a:cubicBezTo>
                  <a:cubicBezTo>
                    <a:pt x="2047112" y="10285206"/>
                    <a:pt x="1993330" y="10283097"/>
                    <a:pt x="1994488" y="10329562"/>
                  </a:cubicBezTo>
                  <a:cubicBezTo>
                    <a:pt x="2006448" y="10826964"/>
                    <a:pt x="2006165" y="10757846"/>
                    <a:pt x="1958042" y="10757306"/>
                  </a:cubicBezTo>
                  <a:cubicBezTo>
                    <a:pt x="1524855" y="10752626"/>
                    <a:pt x="1591163" y="10780500"/>
                    <a:pt x="1589929" y="10680243"/>
                  </a:cubicBezTo>
                  <a:close/>
                  <a:moveTo>
                    <a:pt x="1601271" y="11206753"/>
                  </a:moveTo>
                  <a:cubicBezTo>
                    <a:pt x="1593581" y="10715393"/>
                    <a:pt x="1564594" y="10779703"/>
                    <a:pt x="1649420" y="10780037"/>
                  </a:cubicBezTo>
                  <a:cubicBezTo>
                    <a:pt x="2065708" y="10781708"/>
                    <a:pt x="1999761" y="10761626"/>
                    <a:pt x="2001227" y="10856226"/>
                  </a:cubicBezTo>
                  <a:cubicBezTo>
                    <a:pt x="2003953" y="11029792"/>
                    <a:pt x="2005445" y="11041234"/>
                    <a:pt x="2008043" y="11207164"/>
                  </a:cubicBezTo>
                  <a:cubicBezTo>
                    <a:pt x="2008891" y="11262602"/>
                    <a:pt x="2046623" y="11248717"/>
                    <a:pt x="1803718" y="11248897"/>
                  </a:cubicBezTo>
                  <a:cubicBezTo>
                    <a:pt x="1563719" y="11248897"/>
                    <a:pt x="1602171" y="11263271"/>
                    <a:pt x="1601271" y="11206753"/>
                  </a:cubicBezTo>
                  <a:close/>
                  <a:moveTo>
                    <a:pt x="1957836" y="11740487"/>
                  </a:moveTo>
                  <a:cubicBezTo>
                    <a:pt x="1861409" y="11741259"/>
                    <a:pt x="1845848" y="11741130"/>
                    <a:pt x="1606878" y="11741053"/>
                  </a:cubicBezTo>
                  <a:cubicBezTo>
                    <a:pt x="1607007" y="11651879"/>
                    <a:pt x="1602300" y="11276256"/>
                    <a:pt x="1602249" y="11273145"/>
                  </a:cubicBezTo>
                  <a:cubicBezTo>
                    <a:pt x="1795205" y="11272759"/>
                    <a:pt x="1568014" y="11272939"/>
                    <a:pt x="2008891" y="11272630"/>
                  </a:cubicBezTo>
                  <a:cubicBezTo>
                    <a:pt x="2014216" y="11827965"/>
                    <a:pt x="2035615" y="11739845"/>
                    <a:pt x="1957836" y="11740487"/>
                  </a:cubicBezTo>
                  <a:close/>
                  <a:moveTo>
                    <a:pt x="2012004" y="10153502"/>
                  </a:moveTo>
                  <a:cubicBezTo>
                    <a:pt x="2009329" y="9982610"/>
                    <a:pt x="2010254" y="9985593"/>
                    <a:pt x="2007374" y="9802358"/>
                  </a:cubicBezTo>
                  <a:cubicBezTo>
                    <a:pt x="2007322" y="9798167"/>
                    <a:pt x="1973114" y="9798244"/>
                    <a:pt x="2415174" y="9798167"/>
                  </a:cubicBezTo>
                  <a:cubicBezTo>
                    <a:pt x="2415200" y="9800070"/>
                    <a:pt x="2416640" y="9873533"/>
                    <a:pt x="2420190" y="10265304"/>
                  </a:cubicBezTo>
                  <a:cubicBezTo>
                    <a:pt x="1933324" y="10265304"/>
                    <a:pt x="2014396" y="10306291"/>
                    <a:pt x="2012004" y="10153502"/>
                  </a:cubicBezTo>
                  <a:close/>
                  <a:moveTo>
                    <a:pt x="2112134" y="10291866"/>
                  </a:moveTo>
                  <a:cubicBezTo>
                    <a:pt x="2266432" y="10291866"/>
                    <a:pt x="2266921" y="10289166"/>
                    <a:pt x="2420370" y="10289166"/>
                  </a:cubicBezTo>
                  <a:cubicBezTo>
                    <a:pt x="2422659" y="10594283"/>
                    <a:pt x="2425154" y="10625653"/>
                    <a:pt x="2427906" y="10756483"/>
                  </a:cubicBezTo>
                  <a:cubicBezTo>
                    <a:pt x="2259642" y="10756483"/>
                    <a:pt x="2202002" y="10759055"/>
                    <a:pt x="2021057" y="10757872"/>
                  </a:cubicBezTo>
                  <a:cubicBezTo>
                    <a:pt x="2016530" y="10211229"/>
                    <a:pt x="1982682" y="10291866"/>
                    <a:pt x="2112134" y="10291866"/>
                  </a:cubicBezTo>
                  <a:close/>
                  <a:moveTo>
                    <a:pt x="2029108" y="11206753"/>
                  </a:moveTo>
                  <a:cubicBezTo>
                    <a:pt x="2021263" y="10703925"/>
                    <a:pt x="1993356" y="10782017"/>
                    <a:pt x="2112134" y="10782017"/>
                  </a:cubicBezTo>
                  <a:cubicBezTo>
                    <a:pt x="2491204" y="10782017"/>
                    <a:pt x="2428034" y="10748641"/>
                    <a:pt x="2429706" y="10856226"/>
                  </a:cubicBezTo>
                  <a:cubicBezTo>
                    <a:pt x="2435853" y="11245039"/>
                    <a:pt x="2435391" y="11216678"/>
                    <a:pt x="2435931" y="11249488"/>
                  </a:cubicBezTo>
                  <a:cubicBezTo>
                    <a:pt x="1963829" y="11250131"/>
                    <a:pt x="2029982" y="11262294"/>
                    <a:pt x="2029108" y="11206753"/>
                  </a:cubicBezTo>
                  <a:close/>
                  <a:moveTo>
                    <a:pt x="2420627" y="11740282"/>
                  </a:moveTo>
                  <a:cubicBezTo>
                    <a:pt x="1989138" y="11740282"/>
                    <a:pt x="2034123" y="11742159"/>
                    <a:pt x="2034020" y="11734008"/>
                  </a:cubicBezTo>
                  <a:cubicBezTo>
                    <a:pt x="2026510" y="11178081"/>
                    <a:pt x="2007374" y="11272656"/>
                    <a:pt x="2112160" y="11272579"/>
                  </a:cubicBezTo>
                  <a:cubicBezTo>
                    <a:pt x="2266869" y="11272579"/>
                    <a:pt x="2266277" y="11273401"/>
                    <a:pt x="2420627" y="11273401"/>
                  </a:cubicBezTo>
                  <a:cubicBezTo>
                    <a:pt x="2441872" y="11273401"/>
                    <a:pt x="2435725" y="11256611"/>
                    <a:pt x="2438606" y="11382967"/>
                  </a:cubicBezTo>
                  <a:cubicBezTo>
                    <a:pt x="2448071" y="11795052"/>
                    <a:pt x="2450900" y="11740282"/>
                    <a:pt x="2420627" y="11740282"/>
                  </a:cubicBezTo>
                  <a:close/>
                  <a:moveTo>
                    <a:pt x="2441769" y="10329177"/>
                  </a:moveTo>
                  <a:cubicBezTo>
                    <a:pt x="2441383" y="10267181"/>
                    <a:pt x="2383203" y="10295003"/>
                    <a:pt x="2847409" y="10288780"/>
                  </a:cubicBezTo>
                  <a:cubicBezTo>
                    <a:pt x="2852090" y="10575563"/>
                    <a:pt x="2851987" y="10582120"/>
                    <a:pt x="2854971" y="10680808"/>
                  </a:cubicBezTo>
                  <a:cubicBezTo>
                    <a:pt x="2858314" y="10791248"/>
                    <a:pt x="2922847" y="10757640"/>
                    <a:pt x="2448997" y="10756509"/>
                  </a:cubicBezTo>
                  <a:cubicBezTo>
                    <a:pt x="2446990" y="10661241"/>
                    <a:pt x="2443132" y="10548898"/>
                    <a:pt x="2441769" y="10329177"/>
                  </a:cubicBezTo>
                  <a:close/>
                  <a:moveTo>
                    <a:pt x="2449460" y="10780371"/>
                  </a:moveTo>
                  <a:cubicBezTo>
                    <a:pt x="2934293" y="10781580"/>
                    <a:pt x="2857568" y="10762834"/>
                    <a:pt x="2859009" y="10856149"/>
                  </a:cubicBezTo>
                  <a:cubicBezTo>
                    <a:pt x="2861735" y="11032055"/>
                    <a:pt x="2863278" y="11024907"/>
                    <a:pt x="2866236" y="11207138"/>
                  </a:cubicBezTo>
                  <a:cubicBezTo>
                    <a:pt x="2867085" y="11261316"/>
                    <a:pt x="2932673" y="11247508"/>
                    <a:pt x="2456996" y="11249411"/>
                  </a:cubicBezTo>
                  <a:cubicBezTo>
                    <a:pt x="2455813" y="11179342"/>
                    <a:pt x="2450720" y="10845349"/>
                    <a:pt x="2449460" y="10780371"/>
                  </a:cubicBezTo>
                  <a:close/>
                  <a:moveTo>
                    <a:pt x="2464712" y="11740205"/>
                  </a:moveTo>
                  <a:cubicBezTo>
                    <a:pt x="2464120" y="11537351"/>
                    <a:pt x="2459491" y="11387544"/>
                    <a:pt x="2457433" y="11273299"/>
                  </a:cubicBezTo>
                  <a:cubicBezTo>
                    <a:pt x="2598819" y="11272708"/>
                    <a:pt x="2645682" y="11267822"/>
                    <a:pt x="2867034" y="11270959"/>
                  </a:cubicBezTo>
                  <a:cubicBezTo>
                    <a:pt x="2868320" y="11436040"/>
                    <a:pt x="2863330" y="11349565"/>
                    <a:pt x="2870532" y="11734290"/>
                  </a:cubicBezTo>
                  <a:cubicBezTo>
                    <a:pt x="2870635" y="11740050"/>
                    <a:pt x="2906309" y="11739228"/>
                    <a:pt x="2464712" y="11740205"/>
                  </a:cubicBezTo>
                  <a:close/>
                  <a:moveTo>
                    <a:pt x="2876062" y="10680037"/>
                  </a:moveTo>
                  <a:cubicBezTo>
                    <a:pt x="2872744" y="10570472"/>
                    <a:pt x="2872949" y="10563041"/>
                    <a:pt x="2868474" y="10288498"/>
                  </a:cubicBezTo>
                  <a:cubicBezTo>
                    <a:pt x="3150963" y="10284075"/>
                    <a:pt x="3153613" y="10289989"/>
                    <a:pt x="3276454" y="10291660"/>
                  </a:cubicBezTo>
                  <a:cubicBezTo>
                    <a:pt x="3278692" y="10417014"/>
                    <a:pt x="3284479" y="10755532"/>
                    <a:pt x="3284505" y="10757435"/>
                  </a:cubicBezTo>
                  <a:cubicBezTo>
                    <a:pt x="2808931" y="10759517"/>
                    <a:pt x="2879328" y="10787956"/>
                    <a:pt x="2876062" y="10680037"/>
                  </a:cubicBezTo>
                  <a:close/>
                  <a:moveTo>
                    <a:pt x="2878762" y="10783122"/>
                  </a:moveTo>
                  <a:cubicBezTo>
                    <a:pt x="3050370" y="10783199"/>
                    <a:pt x="3098159" y="10783483"/>
                    <a:pt x="3191936" y="10782222"/>
                  </a:cubicBezTo>
                  <a:cubicBezTo>
                    <a:pt x="3309376" y="10780629"/>
                    <a:pt x="3284556" y="10700917"/>
                    <a:pt x="3292504" y="11207215"/>
                  </a:cubicBezTo>
                  <a:cubicBezTo>
                    <a:pt x="3293353" y="11260802"/>
                    <a:pt x="3358400" y="11254323"/>
                    <a:pt x="2887867" y="11247405"/>
                  </a:cubicBezTo>
                  <a:cubicBezTo>
                    <a:pt x="2887404" y="11207061"/>
                    <a:pt x="2878814" y="10785154"/>
                    <a:pt x="2878762" y="10783122"/>
                  </a:cubicBezTo>
                  <a:close/>
                  <a:moveTo>
                    <a:pt x="2891700" y="11738250"/>
                  </a:moveTo>
                  <a:cubicBezTo>
                    <a:pt x="2884215" y="11373350"/>
                    <a:pt x="2889385" y="11433649"/>
                    <a:pt x="2888099" y="11271293"/>
                  </a:cubicBezTo>
                  <a:cubicBezTo>
                    <a:pt x="3006388" y="11273042"/>
                    <a:pt x="3021306" y="11271782"/>
                    <a:pt x="3191756" y="11272939"/>
                  </a:cubicBezTo>
                  <a:cubicBezTo>
                    <a:pt x="3335612" y="11273916"/>
                    <a:pt x="3281907" y="11193278"/>
                    <a:pt x="3301017" y="11734985"/>
                  </a:cubicBezTo>
                  <a:cubicBezTo>
                    <a:pt x="3301480" y="11748305"/>
                    <a:pt x="3314289" y="11735448"/>
                    <a:pt x="2891700" y="11738250"/>
                  </a:cubicBezTo>
                  <a:close/>
                  <a:moveTo>
                    <a:pt x="3304181" y="10680243"/>
                  </a:moveTo>
                  <a:cubicBezTo>
                    <a:pt x="3296208" y="10229228"/>
                    <a:pt x="3281135" y="10292097"/>
                    <a:pt x="3346054" y="10292097"/>
                  </a:cubicBezTo>
                  <a:cubicBezTo>
                    <a:pt x="3761982" y="10292097"/>
                    <a:pt x="3706168" y="10271681"/>
                    <a:pt x="3707994" y="10329716"/>
                  </a:cubicBezTo>
                  <a:cubicBezTo>
                    <a:pt x="3723015" y="10825858"/>
                    <a:pt x="3724661" y="10755814"/>
                    <a:pt x="3654573" y="10755814"/>
                  </a:cubicBezTo>
                  <a:cubicBezTo>
                    <a:pt x="3242632" y="10755789"/>
                    <a:pt x="3306084" y="10781169"/>
                    <a:pt x="3304181" y="10680243"/>
                  </a:cubicBezTo>
                  <a:close/>
                  <a:moveTo>
                    <a:pt x="3313569" y="11206804"/>
                  </a:moveTo>
                  <a:cubicBezTo>
                    <a:pt x="3305878" y="10715599"/>
                    <a:pt x="3289340" y="10781169"/>
                    <a:pt x="3346080" y="10781169"/>
                  </a:cubicBezTo>
                  <a:cubicBezTo>
                    <a:pt x="3782327" y="10781169"/>
                    <a:pt x="3714810" y="10755789"/>
                    <a:pt x="3716379" y="10856149"/>
                  </a:cubicBezTo>
                  <a:cubicBezTo>
                    <a:pt x="3723607" y="11318143"/>
                    <a:pt x="3740891" y="11246891"/>
                    <a:pt x="3654573" y="11246891"/>
                  </a:cubicBezTo>
                  <a:cubicBezTo>
                    <a:pt x="3260173" y="11246917"/>
                    <a:pt x="3314521" y="11267744"/>
                    <a:pt x="3313569" y="11206804"/>
                  </a:cubicBezTo>
                  <a:close/>
                  <a:moveTo>
                    <a:pt x="3322314" y="11740847"/>
                  </a:moveTo>
                  <a:cubicBezTo>
                    <a:pt x="3315421" y="11534497"/>
                    <a:pt x="3316553" y="11427323"/>
                    <a:pt x="3314521" y="11273401"/>
                  </a:cubicBezTo>
                  <a:cubicBezTo>
                    <a:pt x="3521031" y="11273608"/>
                    <a:pt x="3440397" y="11271087"/>
                    <a:pt x="3722501" y="11270728"/>
                  </a:cubicBezTo>
                  <a:lnTo>
                    <a:pt x="3730011" y="11740950"/>
                  </a:lnTo>
                  <a:cubicBezTo>
                    <a:pt x="3664398" y="11741310"/>
                    <a:pt x="3324346" y="11740873"/>
                    <a:pt x="3322314" y="11740847"/>
                  </a:cubicBezTo>
                  <a:close/>
                  <a:moveTo>
                    <a:pt x="3735310" y="10681477"/>
                  </a:moveTo>
                  <a:cubicBezTo>
                    <a:pt x="3731503" y="10221566"/>
                    <a:pt x="3701359" y="10289886"/>
                    <a:pt x="3808871" y="10289578"/>
                  </a:cubicBezTo>
                  <a:cubicBezTo>
                    <a:pt x="4190796" y="10288549"/>
                    <a:pt x="4135059" y="10278289"/>
                    <a:pt x="4136603" y="10329691"/>
                  </a:cubicBezTo>
                  <a:cubicBezTo>
                    <a:pt x="4151443" y="10820073"/>
                    <a:pt x="4142261" y="10758617"/>
                    <a:pt x="4117595" y="10758232"/>
                  </a:cubicBezTo>
                  <a:cubicBezTo>
                    <a:pt x="3670056" y="10750415"/>
                    <a:pt x="3736184" y="10784151"/>
                    <a:pt x="3735310" y="10681477"/>
                  </a:cubicBezTo>
                  <a:close/>
                  <a:moveTo>
                    <a:pt x="3742563" y="11206804"/>
                  </a:moveTo>
                  <a:cubicBezTo>
                    <a:pt x="3734641" y="10700685"/>
                    <a:pt x="3715994" y="10779626"/>
                    <a:pt x="3808794" y="10780243"/>
                  </a:cubicBezTo>
                  <a:cubicBezTo>
                    <a:pt x="4198872" y="10783405"/>
                    <a:pt x="4141078" y="10758515"/>
                    <a:pt x="4142621" y="10856226"/>
                  </a:cubicBezTo>
                  <a:cubicBezTo>
                    <a:pt x="4149592" y="11301660"/>
                    <a:pt x="4170888" y="11247405"/>
                    <a:pt x="4117595" y="11246968"/>
                  </a:cubicBezTo>
                  <a:cubicBezTo>
                    <a:pt x="3685746" y="11243472"/>
                    <a:pt x="3743489" y="11264942"/>
                    <a:pt x="3742563" y="11206804"/>
                  </a:cubicBezTo>
                  <a:close/>
                  <a:moveTo>
                    <a:pt x="4158413" y="11734033"/>
                  </a:moveTo>
                  <a:cubicBezTo>
                    <a:pt x="4158388" y="11748202"/>
                    <a:pt x="4196840" y="11736707"/>
                    <a:pt x="3808794" y="11740359"/>
                  </a:cubicBezTo>
                  <a:cubicBezTo>
                    <a:pt x="3727773" y="11741130"/>
                    <a:pt x="3752208" y="11811920"/>
                    <a:pt x="3743592" y="11270702"/>
                  </a:cubicBezTo>
                  <a:cubicBezTo>
                    <a:pt x="3916048" y="11270368"/>
                    <a:pt x="3912113" y="11269519"/>
                    <a:pt x="4152446" y="11271139"/>
                  </a:cubicBezTo>
                  <a:cubicBezTo>
                    <a:pt x="4157102" y="11558307"/>
                    <a:pt x="4158696" y="11595052"/>
                    <a:pt x="4158413" y="11734033"/>
                  </a:cubicBezTo>
                  <a:close/>
                  <a:moveTo>
                    <a:pt x="4271739" y="10290992"/>
                  </a:moveTo>
                  <a:cubicBezTo>
                    <a:pt x="4427786" y="10290992"/>
                    <a:pt x="4422333" y="10288883"/>
                    <a:pt x="4562047" y="10288678"/>
                  </a:cubicBezTo>
                  <a:cubicBezTo>
                    <a:pt x="4566214" y="10555326"/>
                    <a:pt x="4566188" y="10573737"/>
                    <a:pt x="4569635" y="10681374"/>
                  </a:cubicBezTo>
                  <a:cubicBezTo>
                    <a:pt x="4572515" y="10773248"/>
                    <a:pt x="4653175" y="10765226"/>
                    <a:pt x="4162658" y="10758926"/>
                  </a:cubicBezTo>
                  <a:cubicBezTo>
                    <a:pt x="4160240" y="10203746"/>
                    <a:pt x="4120167" y="10290992"/>
                    <a:pt x="4271739" y="10290992"/>
                  </a:cubicBezTo>
                  <a:close/>
                  <a:moveTo>
                    <a:pt x="4172457" y="11206753"/>
                  </a:moveTo>
                  <a:cubicBezTo>
                    <a:pt x="4164638" y="10705596"/>
                    <a:pt x="4126160" y="10783405"/>
                    <a:pt x="4271739" y="10783405"/>
                  </a:cubicBezTo>
                  <a:cubicBezTo>
                    <a:pt x="4423824" y="10783405"/>
                    <a:pt x="4423902" y="10781811"/>
                    <a:pt x="4572413" y="10781759"/>
                  </a:cubicBezTo>
                  <a:cubicBezTo>
                    <a:pt x="4574496" y="10874431"/>
                    <a:pt x="4575525" y="10984588"/>
                    <a:pt x="4579588" y="11247971"/>
                  </a:cubicBezTo>
                  <a:cubicBezTo>
                    <a:pt x="4108413" y="11247945"/>
                    <a:pt x="4173306" y="11261599"/>
                    <a:pt x="4172457" y="11206753"/>
                  </a:cubicBezTo>
                  <a:close/>
                  <a:moveTo>
                    <a:pt x="4580309" y="11737839"/>
                  </a:moveTo>
                  <a:cubicBezTo>
                    <a:pt x="4383160" y="11737839"/>
                    <a:pt x="4179479" y="11750438"/>
                    <a:pt x="4179505" y="11734111"/>
                  </a:cubicBezTo>
                  <a:cubicBezTo>
                    <a:pt x="4180636" y="11189884"/>
                    <a:pt x="4132976" y="11271524"/>
                    <a:pt x="4271739" y="11271524"/>
                  </a:cubicBezTo>
                  <a:cubicBezTo>
                    <a:pt x="4405331" y="11271524"/>
                    <a:pt x="4434473" y="11271834"/>
                    <a:pt x="4579974" y="11271834"/>
                  </a:cubicBezTo>
                  <a:cubicBezTo>
                    <a:pt x="4587536" y="11777257"/>
                    <a:pt x="4588462" y="11737839"/>
                    <a:pt x="4580309" y="11737839"/>
                  </a:cubicBezTo>
                  <a:close/>
                  <a:moveTo>
                    <a:pt x="4583112" y="10288652"/>
                  </a:moveTo>
                  <a:cubicBezTo>
                    <a:pt x="4734632" y="10288703"/>
                    <a:pt x="4735147" y="10291969"/>
                    <a:pt x="4888879" y="10291969"/>
                  </a:cubicBezTo>
                  <a:cubicBezTo>
                    <a:pt x="5030496" y="10291969"/>
                    <a:pt x="4981190" y="10224857"/>
                    <a:pt x="4999066" y="10680885"/>
                  </a:cubicBezTo>
                  <a:cubicBezTo>
                    <a:pt x="5002795" y="10775923"/>
                    <a:pt x="5079365" y="10757383"/>
                    <a:pt x="4592989" y="10757846"/>
                  </a:cubicBezTo>
                  <a:cubicBezTo>
                    <a:pt x="4588411" y="10574921"/>
                    <a:pt x="4590417" y="10756406"/>
                    <a:pt x="4583112" y="10288652"/>
                  </a:cubicBezTo>
                  <a:close/>
                  <a:moveTo>
                    <a:pt x="4600037" y="11206804"/>
                  </a:moveTo>
                  <a:cubicBezTo>
                    <a:pt x="4597336" y="11033726"/>
                    <a:pt x="4597645" y="11030820"/>
                    <a:pt x="4594918" y="10855763"/>
                  </a:cubicBezTo>
                  <a:cubicBezTo>
                    <a:pt x="4593478" y="10764609"/>
                    <a:pt x="4512766" y="10777028"/>
                    <a:pt x="5002332" y="10779626"/>
                  </a:cubicBezTo>
                  <a:cubicBezTo>
                    <a:pt x="5004853" y="10880602"/>
                    <a:pt x="5005162" y="10977722"/>
                    <a:pt x="5009097" y="11248356"/>
                  </a:cubicBezTo>
                  <a:cubicBezTo>
                    <a:pt x="4531980" y="11256765"/>
                    <a:pt x="4600808" y="11254734"/>
                    <a:pt x="4600037" y="11206804"/>
                  </a:cubicBezTo>
                  <a:close/>
                  <a:moveTo>
                    <a:pt x="4606801" y="11737839"/>
                  </a:moveTo>
                  <a:cubicBezTo>
                    <a:pt x="4606801" y="11653601"/>
                    <a:pt x="4602325" y="11356430"/>
                    <a:pt x="4601039" y="11271834"/>
                  </a:cubicBezTo>
                  <a:cubicBezTo>
                    <a:pt x="4725682" y="11271936"/>
                    <a:pt x="4877022" y="11274533"/>
                    <a:pt x="5009405" y="11272245"/>
                  </a:cubicBezTo>
                  <a:cubicBezTo>
                    <a:pt x="5011566" y="11429097"/>
                    <a:pt x="5011077" y="11494795"/>
                    <a:pt x="5016042" y="11734342"/>
                  </a:cubicBezTo>
                  <a:cubicBezTo>
                    <a:pt x="5016273" y="11744062"/>
                    <a:pt x="5048861" y="11738482"/>
                    <a:pt x="4606801" y="11737839"/>
                  </a:cubicBezTo>
                  <a:close/>
                  <a:moveTo>
                    <a:pt x="5020080" y="10679857"/>
                  </a:moveTo>
                  <a:cubicBezTo>
                    <a:pt x="5002435" y="10230745"/>
                    <a:pt x="5011206" y="10291660"/>
                    <a:pt x="5043100" y="10291404"/>
                  </a:cubicBezTo>
                  <a:cubicBezTo>
                    <a:pt x="5482587" y="10288446"/>
                    <a:pt x="5423224" y="10275461"/>
                    <a:pt x="5423610" y="10329330"/>
                  </a:cubicBezTo>
                  <a:cubicBezTo>
                    <a:pt x="5424484" y="10450055"/>
                    <a:pt x="5425230" y="10479780"/>
                    <a:pt x="5429680" y="10759441"/>
                  </a:cubicBezTo>
                  <a:cubicBezTo>
                    <a:pt x="4952280" y="10754658"/>
                    <a:pt x="5024066" y="10781374"/>
                    <a:pt x="5020080" y="10679857"/>
                  </a:cubicBezTo>
                  <a:close/>
                  <a:moveTo>
                    <a:pt x="5029519" y="11206753"/>
                  </a:moveTo>
                  <a:cubicBezTo>
                    <a:pt x="5022009" y="10727067"/>
                    <a:pt x="5016942" y="10779703"/>
                    <a:pt x="5042971" y="10779882"/>
                  </a:cubicBezTo>
                  <a:cubicBezTo>
                    <a:pt x="5503344" y="10782968"/>
                    <a:pt x="5429732" y="10763117"/>
                    <a:pt x="5431223" y="10856175"/>
                  </a:cubicBezTo>
                  <a:cubicBezTo>
                    <a:pt x="5433950" y="11030152"/>
                    <a:pt x="5431918" y="11026835"/>
                    <a:pt x="5434747" y="11207215"/>
                  </a:cubicBezTo>
                  <a:cubicBezTo>
                    <a:pt x="5435570" y="11259208"/>
                    <a:pt x="5479218" y="11246197"/>
                    <a:pt x="5197192" y="11246145"/>
                  </a:cubicBezTo>
                  <a:cubicBezTo>
                    <a:pt x="4998268" y="11246145"/>
                    <a:pt x="5030394" y="11262216"/>
                    <a:pt x="5029519" y="11206753"/>
                  </a:cubicBezTo>
                  <a:close/>
                  <a:moveTo>
                    <a:pt x="5037158" y="11733776"/>
                  </a:moveTo>
                  <a:cubicBezTo>
                    <a:pt x="5026381" y="11215803"/>
                    <a:pt x="5028284" y="11271910"/>
                    <a:pt x="5043202" y="11271627"/>
                  </a:cubicBezTo>
                  <a:cubicBezTo>
                    <a:pt x="5150046" y="11269468"/>
                    <a:pt x="5168745" y="11270007"/>
                    <a:pt x="5435750" y="11270059"/>
                  </a:cubicBezTo>
                  <a:cubicBezTo>
                    <a:pt x="5435802" y="11272964"/>
                    <a:pt x="5441435" y="11614851"/>
                    <a:pt x="5444109" y="11738584"/>
                  </a:cubicBezTo>
                  <a:cubicBezTo>
                    <a:pt x="5053542" y="11740127"/>
                    <a:pt x="5037441" y="11746221"/>
                    <a:pt x="5037158" y="11733776"/>
                  </a:cubicBezTo>
                  <a:close/>
                  <a:moveTo>
                    <a:pt x="5442669" y="10153450"/>
                  </a:moveTo>
                  <a:cubicBezTo>
                    <a:pt x="5436008" y="9727249"/>
                    <a:pt x="5407432" y="9798141"/>
                    <a:pt x="5505659" y="9798141"/>
                  </a:cubicBezTo>
                  <a:cubicBezTo>
                    <a:pt x="5507588" y="9798141"/>
                    <a:pt x="5842804" y="9798296"/>
                    <a:pt x="5842882" y="9802821"/>
                  </a:cubicBezTo>
                  <a:cubicBezTo>
                    <a:pt x="5851190" y="10332931"/>
                    <a:pt x="5868885" y="10263221"/>
                    <a:pt x="5814281" y="10263221"/>
                  </a:cubicBezTo>
                  <a:cubicBezTo>
                    <a:pt x="5368285" y="10263221"/>
                    <a:pt x="5444984" y="10301097"/>
                    <a:pt x="5442669" y="10153450"/>
                  </a:cubicBezTo>
                  <a:close/>
                  <a:moveTo>
                    <a:pt x="5444367" y="10289680"/>
                  </a:moveTo>
                  <a:cubicBezTo>
                    <a:pt x="5731666" y="10288832"/>
                    <a:pt x="5680508" y="10286646"/>
                    <a:pt x="5851858" y="10287161"/>
                  </a:cubicBezTo>
                  <a:cubicBezTo>
                    <a:pt x="5852527" y="10362553"/>
                    <a:pt x="5852861" y="10358387"/>
                    <a:pt x="5855819" y="10758154"/>
                  </a:cubicBezTo>
                  <a:cubicBezTo>
                    <a:pt x="5658105" y="10758103"/>
                    <a:pt x="5587116" y="10760571"/>
                    <a:pt x="5450745" y="10759620"/>
                  </a:cubicBezTo>
                  <a:cubicBezTo>
                    <a:pt x="5444212" y="10348384"/>
                    <a:pt x="5445756" y="10451701"/>
                    <a:pt x="5444367" y="10289680"/>
                  </a:cubicBezTo>
                  <a:close/>
                  <a:moveTo>
                    <a:pt x="5455812" y="11206804"/>
                  </a:moveTo>
                  <a:cubicBezTo>
                    <a:pt x="5448096" y="10714210"/>
                    <a:pt x="5438579" y="10783662"/>
                    <a:pt x="5505659" y="10783662"/>
                  </a:cubicBezTo>
                  <a:cubicBezTo>
                    <a:pt x="5919889" y="10783662"/>
                    <a:pt x="5855511" y="10759466"/>
                    <a:pt x="5857002" y="10856226"/>
                  </a:cubicBezTo>
                  <a:cubicBezTo>
                    <a:pt x="5864101" y="11310223"/>
                    <a:pt x="5888484" y="11248485"/>
                    <a:pt x="5814255" y="11248485"/>
                  </a:cubicBezTo>
                  <a:cubicBezTo>
                    <a:pt x="5398790" y="11248485"/>
                    <a:pt x="5456610" y="11255325"/>
                    <a:pt x="5455812" y="11206804"/>
                  </a:cubicBezTo>
                  <a:close/>
                  <a:moveTo>
                    <a:pt x="5814255" y="11741053"/>
                  </a:moveTo>
                  <a:cubicBezTo>
                    <a:pt x="5424639" y="11741053"/>
                    <a:pt x="5465226" y="11738919"/>
                    <a:pt x="5465098" y="11732490"/>
                  </a:cubicBezTo>
                  <a:cubicBezTo>
                    <a:pt x="5452674" y="11196133"/>
                    <a:pt x="5442000" y="11270059"/>
                    <a:pt x="5505659" y="11270059"/>
                  </a:cubicBezTo>
                  <a:cubicBezTo>
                    <a:pt x="5659751" y="11270059"/>
                    <a:pt x="5659828" y="11272348"/>
                    <a:pt x="5814255" y="11272348"/>
                  </a:cubicBezTo>
                  <a:cubicBezTo>
                    <a:pt x="5879662" y="11272348"/>
                    <a:pt x="5866673" y="11250594"/>
                    <a:pt x="5867342" y="11382736"/>
                  </a:cubicBezTo>
                  <a:cubicBezTo>
                    <a:pt x="5869117" y="11810171"/>
                    <a:pt x="5899647" y="11741053"/>
                    <a:pt x="5814255" y="11741053"/>
                  </a:cubicBezTo>
                  <a:close/>
                  <a:moveTo>
                    <a:pt x="5871252" y="10153450"/>
                  </a:moveTo>
                  <a:cubicBezTo>
                    <a:pt x="5868499" y="9977750"/>
                    <a:pt x="5866673" y="9977467"/>
                    <a:pt x="5863921" y="9802409"/>
                  </a:cubicBezTo>
                  <a:cubicBezTo>
                    <a:pt x="5863870" y="9799967"/>
                    <a:pt x="6054999" y="9795235"/>
                    <a:pt x="6269638" y="9798115"/>
                  </a:cubicBezTo>
                  <a:cubicBezTo>
                    <a:pt x="6269663" y="9800224"/>
                    <a:pt x="6276171" y="10203695"/>
                    <a:pt x="6277457" y="10265252"/>
                  </a:cubicBezTo>
                  <a:cubicBezTo>
                    <a:pt x="5788842" y="10265433"/>
                    <a:pt x="5873489" y="10292560"/>
                    <a:pt x="5871252" y="10153450"/>
                  </a:cubicBezTo>
                  <a:close/>
                  <a:moveTo>
                    <a:pt x="5968424" y="10288138"/>
                  </a:moveTo>
                  <a:cubicBezTo>
                    <a:pt x="6059192" y="10289346"/>
                    <a:pt x="6080977" y="10289192"/>
                    <a:pt x="6277971" y="10289115"/>
                  </a:cubicBezTo>
                  <a:cubicBezTo>
                    <a:pt x="6289597" y="10808296"/>
                    <a:pt x="6289057" y="10757461"/>
                    <a:pt x="6277071" y="10757564"/>
                  </a:cubicBezTo>
                  <a:cubicBezTo>
                    <a:pt x="6161431" y="10758489"/>
                    <a:pt x="6154589" y="10758257"/>
                    <a:pt x="5876910" y="10758154"/>
                  </a:cubicBezTo>
                  <a:cubicBezTo>
                    <a:pt x="5873052" y="10205674"/>
                    <a:pt x="5843808" y="10286440"/>
                    <a:pt x="5968424" y="10288138"/>
                  </a:cubicBezTo>
                  <a:close/>
                  <a:moveTo>
                    <a:pt x="5886632" y="11206753"/>
                  </a:moveTo>
                  <a:cubicBezTo>
                    <a:pt x="5883854" y="11028815"/>
                    <a:pt x="5880794" y="11029869"/>
                    <a:pt x="5878067" y="10855814"/>
                  </a:cubicBezTo>
                  <a:cubicBezTo>
                    <a:pt x="5876421" y="10750569"/>
                    <a:pt x="5809316" y="10785128"/>
                    <a:pt x="6286510" y="10781425"/>
                  </a:cubicBezTo>
                  <a:cubicBezTo>
                    <a:pt x="6290523" y="11047457"/>
                    <a:pt x="6289469" y="11090553"/>
                    <a:pt x="6292477" y="11250851"/>
                  </a:cubicBezTo>
                  <a:cubicBezTo>
                    <a:pt x="5821636" y="11251057"/>
                    <a:pt x="5887481" y="11261934"/>
                    <a:pt x="5886632" y="11206753"/>
                  </a:cubicBezTo>
                  <a:close/>
                  <a:moveTo>
                    <a:pt x="6277225" y="11740384"/>
                  </a:moveTo>
                  <a:cubicBezTo>
                    <a:pt x="5858957" y="11738122"/>
                    <a:pt x="5893885" y="11746428"/>
                    <a:pt x="5893603" y="11733853"/>
                  </a:cubicBezTo>
                  <a:cubicBezTo>
                    <a:pt x="5880974" y="11182298"/>
                    <a:pt x="5868602" y="11272013"/>
                    <a:pt x="5968449" y="11273608"/>
                  </a:cubicBezTo>
                  <a:cubicBezTo>
                    <a:pt x="6057417" y="11275048"/>
                    <a:pt x="6081594" y="11274816"/>
                    <a:pt x="6292992" y="11274713"/>
                  </a:cubicBezTo>
                  <a:cubicBezTo>
                    <a:pt x="6304052" y="11794768"/>
                    <a:pt x="6314443" y="11740564"/>
                    <a:pt x="6277225" y="11740384"/>
                  </a:cubicBezTo>
                  <a:close/>
                  <a:moveTo>
                    <a:pt x="6299062" y="10289089"/>
                  </a:moveTo>
                  <a:cubicBezTo>
                    <a:pt x="6768874" y="10288883"/>
                    <a:pt x="6706760" y="10272658"/>
                    <a:pt x="6708122" y="10329588"/>
                  </a:cubicBezTo>
                  <a:cubicBezTo>
                    <a:pt x="6711595" y="10480578"/>
                    <a:pt x="6711184" y="10500634"/>
                    <a:pt x="6714578" y="10678083"/>
                  </a:cubicBezTo>
                  <a:cubicBezTo>
                    <a:pt x="6716637" y="10784099"/>
                    <a:pt x="6788243" y="10753860"/>
                    <a:pt x="6307215" y="10757306"/>
                  </a:cubicBezTo>
                  <a:cubicBezTo>
                    <a:pt x="6301532" y="10380835"/>
                    <a:pt x="6302894" y="10462270"/>
                    <a:pt x="6299062" y="10289089"/>
                  </a:cubicBezTo>
                  <a:close/>
                  <a:moveTo>
                    <a:pt x="6308707" y="10855814"/>
                  </a:moveTo>
                  <a:cubicBezTo>
                    <a:pt x="6307215" y="10757691"/>
                    <a:pt x="6234195" y="10780448"/>
                    <a:pt x="6716456" y="10780166"/>
                  </a:cubicBezTo>
                  <a:cubicBezTo>
                    <a:pt x="6716842" y="10802202"/>
                    <a:pt x="6723195" y="11192327"/>
                    <a:pt x="6723426" y="11207190"/>
                  </a:cubicBezTo>
                  <a:cubicBezTo>
                    <a:pt x="6724198" y="11255994"/>
                    <a:pt x="6790995" y="11250594"/>
                    <a:pt x="6313569" y="11250851"/>
                  </a:cubicBezTo>
                  <a:cubicBezTo>
                    <a:pt x="6310688" y="11102922"/>
                    <a:pt x="6311228" y="11017398"/>
                    <a:pt x="6308707" y="10855814"/>
                  </a:cubicBezTo>
                  <a:close/>
                  <a:moveTo>
                    <a:pt x="6323574" y="11740616"/>
                  </a:moveTo>
                  <a:cubicBezTo>
                    <a:pt x="6319948" y="11384689"/>
                    <a:pt x="6317607" y="11438868"/>
                    <a:pt x="6314032" y="11274688"/>
                  </a:cubicBezTo>
                  <a:cubicBezTo>
                    <a:pt x="6570311" y="11274559"/>
                    <a:pt x="6618950" y="11270239"/>
                    <a:pt x="6724327" y="11269982"/>
                  </a:cubicBezTo>
                  <a:cubicBezTo>
                    <a:pt x="6726436" y="11432337"/>
                    <a:pt x="6722294" y="11150645"/>
                    <a:pt x="6730062" y="11737247"/>
                  </a:cubicBezTo>
                  <a:cubicBezTo>
                    <a:pt x="6730062" y="11739099"/>
                    <a:pt x="6432707" y="11741130"/>
                    <a:pt x="6323574" y="11740616"/>
                  </a:cubicBezTo>
                  <a:close/>
                  <a:moveTo>
                    <a:pt x="6740119" y="10288909"/>
                  </a:moveTo>
                  <a:cubicBezTo>
                    <a:pt x="7195194" y="10288909"/>
                    <a:pt x="7134853" y="10268724"/>
                    <a:pt x="7135599" y="10329382"/>
                  </a:cubicBezTo>
                  <a:cubicBezTo>
                    <a:pt x="7141926" y="10835707"/>
                    <a:pt x="7174874" y="10758386"/>
                    <a:pt x="7048689" y="10758386"/>
                  </a:cubicBezTo>
                  <a:cubicBezTo>
                    <a:pt x="6899999" y="10758386"/>
                    <a:pt x="6894906" y="10756252"/>
                    <a:pt x="6740119" y="10756252"/>
                  </a:cubicBezTo>
                  <a:cubicBezTo>
                    <a:pt x="6736492" y="10756252"/>
                    <a:pt x="6720700" y="10288935"/>
                    <a:pt x="6740119" y="10288909"/>
                  </a:cubicBezTo>
                  <a:close/>
                  <a:moveTo>
                    <a:pt x="6744466" y="11206753"/>
                  </a:moveTo>
                  <a:cubicBezTo>
                    <a:pt x="6735721" y="10670523"/>
                    <a:pt x="6738087" y="10812359"/>
                    <a:pt x="6737521" y="10780140"/>
                  </a:cubicBezTo>
                  <a:cubicBezTo>
                    <a:pt x="6908538" y="10780140"/>
                    <a:pt x="6887935" y="10782891"/>
                    <a:pt x="7144627" y="10782146"/>
                  </a:cubicBezTo>
                  <a:cubicBezTo>
                    <a:pt x="7144679" y="10784151"/>
                    <a:pt x="7152421" y="11203410"/>
                    <a:pt x="7153063" y="11250388"/>
                  </a:cubicBezTo>
                  <a:cubicBezTo>
                    <a:pt x="7028756" y="11252060"/>
                    <a:pt x="6950925" y="11250362"/>
                    <a:pt x="6894649" y="11248511"/>
                  </a:cubicBezTo>
                  <a:cubicBezTo>
                    <a:pt x="6717870" y="11242983"/>
                    <a:pt x="6745315" y="11261316"/>
                    <a:pt x="6744466" y="11206753"/>
                  </a:cubicBezTo>
                  <a:close/>
                  <a:moveTo>
                    <a:pt x="6751179" y="11738147"/>
                  </a:moveTo>
                  <a:cubicBezTo>
                    <a:pt x="6745469" y="11346042"/>
                    <a:pt x="6746987" y="11390244"/>
                    <a:pt x="6745392" y="11269982"/>
                  </a:cubicBezTo>
                  <a:cubicBezTo>
                    <a:pt x="6894057" y="11270110"/>
                    <a:pt x="6895009" y="11274893"/>
                    <a:pt x="7048689" y="11274893"/>
                  </a:cubicBezTo>
                  <a:cubicBezTo>
                    <a:pt x="7187992" y="11274893"/>
                    <a:pt x="7150620" y="11186027"/>
                    <a:pt x="7158979" y="11739202"/>
                  </a:cubicBezTo>
                  <a:cubicBezTo>
                    <a:pt x="6875127" y="11739279"/>
                    <a:pt x="6903162" y="11738199"/>
                    <a:pt x="6751179" y="11738147"/>
                  </a:cubicBezTo>
                  <a:close/>
                  <a:moveTo>
                    <a:pt x="7163120" y="10680037"/>
                  </a:moveTo>
                  <a:cubicBezTo>
                    <a:pt x="7149771" y="10224162"/>
                    <a:pt x="7144704" y="10287469"/>
                    <a:pt x="7202910" y="10288240"/>
                  </a:cubicBezTo>
                  <a:cubicBezTo>
                    <a:pt x="7320376" y="10289989"/>
                    <a:pt x="7356488" y="10288806"/>
                    <a:pt x="7511917" y="10289860"/>
                  </a:cubicBezTo>
                  <a:cubicBezTo>
                    <a:pt x="7586815" y="10290375"/>
                    <a:pt x="7566162" y="10217760"/>
                    <a:pt x="7571537" y="10758438"/>
                  </a:cubicBezTo>
                  <a:cubicBezTo>
                    <a:pt x="7095809" y="10756612"/>
                    <a:pt x="7166181" y="10785488"/>
                    <a:pt x="7163120" y="10680037"/>
                  </a:cubicBezTo>
                  <a:close/>
                  <a:moveTo>
                    <a:pt x="7173511" y="11206753"/>
                  </a:moveTo>
                  <a:cubicBezTo>
                    <a:pt x="7165847" y="10717399"/>
                    <a:pt x="7150209" y="10782197"/>
                    <a:pt x="7203090" y="10781914"/>
                  </a:cubicBezTo>
                  <a:cubicBezTo>
                    <a:pt x="7641729" y="10780166"/>
                    <a:pt x="7571383" y="10764274"/>
                    <a:pt x="7572849" y="10856226"/>
                  </a:cubicBezTo>
                  <a:cubicBezTo>
                    <a:pt x="7580051" y="11315649"/>
                    <a:pt x="7602685" y="11247482"/>
                    <a:pt x="7511917" y="11247842"/>
                  </a:cubicBezTo>
                  <a:cubicBezTo>
                    <a:pt x="7114611" y="11248922"/>
                    <a:pt x="7174386" y="11263450"/>
                    <a:pt x="7173511" y="11206753"/>
                  </a:cubicBezTo>
                  <a:close/>
                  <a:moveTo>
                    <a:pt x="7586893" y="11734033"/>
                  </a:moveTo>
                  <a:cubicBezTo>
                    <a:pt x="7586893" y="11739922"/>
                    <a:pt x="7621461" y="11739021"/>
                    <a:pt x="7180045" y="11739176"/>
                  </a:cubicBezTo>
                  <a:cubicBezTo>
                    <a:pt x="7172122" y="11215109"/>
                    <a:pt x="7164278" y="11274148"/>
                    <a:pt x="7203219" y="11273427"/>
                  </a:cubicBezTo>
                  <a:cubicBezTo>
                    <a:pt x="7319733" y="11271242"/>
                    <a:pt x="7347151" y="11272373"/>
                    <a:pt x="7511994" y="11271705"/>
                  </a:cubicBezTo>
                  <a:cubicBezTo>
                    <a:pt x="7595483" y="11271499"/>
                    <a:pt x="7588590" y="11196133"/>
                    <a:pt x="7586893" y="117340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45" name="Google Shape;345;p2"/>
          <p:cNvGrpSpPr/>
          <p:nvPr/>
        </p:nvGrpSpPr>
        <p:grpSpPr>
          <a:xfrm rot="586501">
            <a:off x="8486604" y="-641445"/>
            <a:ext cx="4121325" cy="4160633"/>
            <a:chOff x="12728365" y="-963559"/>
            <a:chExt cx="6181248" cy="6240414"/>
          </a:xfrm>
        </p:grpSpPr>
        <p:sp>
          <p:nvSpPr>
            <p:cNvPr id="346" name="Google Shape;346;p2"/>
            <p:cNvSpPr/>
            <p:nvPr/>
          </p:nvSpPr>
          <p:spPr>
            <a:xfrm>
              <a:off x="12736525" y="-963559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47" name="Google Shape;347;p2"/>
            <p:cNvGrpSpPr/>
            <p:nvPr/>
          </p:nvGrpSpPr>
          <p:grpSpPr>
            <a:xfrm>
              <a:off x="12728365" y="-543217"/>
              <a:ext cx="6181248" cy="5467080"/>
              <a:chOff x="12728365" y="-543217"/>
              <a:chExt cx="6181248" cy="5467080"/>
            </a:xfrm>
          </p:grpSpPr>
          <p:sp>
            <p:nvSpPr>
              <p:cNvPr id="348" name="Google Shape;348;p2"/>
              <p:cNvSpPr/>
              <p:nvPr/>
            </p:nvSpPr>
            <p:spPr>
              <a:xfrm>
                <a:off x="12731659" y="910200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9" name="Google Shape;349;p2"/>
              <p:cNvSpPr/>
              <p:nvPr/>
            </p:nvSpPr>
            <p:spPr>
              <a:xfrm>
                <a:off x="12734823" y="1394191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0" name="Google Shape;350;p2"/>
              <p:cNvSpPr/>
              <p:nvPr/>
            </p:nvSpPr>
            <p:spPr>
              <a:xfrm>
                <a:off x="12732732" y="1878127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1" name="Google Shape;351;p2"/>
              <p:cNvSpPr/>
              <p:nvPr/>
            </p:nvSpPr>
            <p:spPr>
              <a:xfrm>
                <a:off x="12731861" y="-543217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rgbClr val="25364E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2" name="Google Shape;352;p2"/>
              <p:cNvSpPr/>
              <p:nvPr/>
            </p:nvSpPr>
            <p:spPr>
              <a:xfrm>
                <a:off x="12728498" y="426055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3" name="Google Shape;353;p2"/>
              <p:cNvSpPr/>
              <p:nvPr/>
            </p:nvSpPr>
            <p:spPr>
              <a:xfrm>
                <a:off x="12729156" y="-58345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rgbClr val="25364E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4" name="Google Shape;354;p2"/>
              <p:cNvSpPr/>
              <p:nvPr/>
            </p:nvSpPr>
            <p:spPr>
              <a:xfrm>
                <a:off x="12731534" y="3329571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5" name="Google Shape;355;p2"/>
              <p:cNvSpPr/>
              <p:nvPr/>
            </p:nvSpPr>
            <p:spPr>
              <a:xfrm>
                <a:off x="12733232" y="4296973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6" name="Google Shape;356;p2"/>
              <p:cNvSpPr/>
              <p:nvPr/>
            </p:nvSpPr>
            <p:spPr>
              <a:xfrm>
                <a:off x="12729565" y="2362011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7" name="Google Shape;357;p2"/>
              <p:cNvSpPr/>
              <p:nvPr/>
            </p:nvSpPr>
            <p:spPr>
              <a:xfrm>
                <a:off x="12730532" y="4780701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8" name="Google Shape;358;p2"/>
              <p:cNvSpPr/>
              <p:nvPr/>
            </p:nvSpPr>
            <p:spPr>
              <a:xfrm>
                <a:off x="12734705" y="3813256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9" name="Google Shape;359;p2"/>
              <p:cNvSpPr/>
              <p:nvPr/>
            </p:nvSpPr>
            <p:spPr>
              <a:xfrm>
                <a:off x="12728365" y="2845846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60" name="Google Shape;360;p2"/>
          <p:cNvGrpSpPr/>
          <p:nvPr/>
        </p:nvGrpSpPr>
        <p:grpSpPr>
          <a:xfrm rot="-1613890">
            <a:off x="221375" y="2036028"/>
            <a:ext cx="2495812" cy="876856"/>
            <a:chOff x="332147" y="3053969"/>
            <a:chExt cx="3743769" cy="1315301"/>
          </a:xfrm>
        </p:grpSpPr>
        <p:sp>
          <p:nvSpPr>
            <p:cNvPr id="361" name="Google Shape;361;p2"/>
            <p:cNvSpPr/>
            <p:nvPr/>
          </p:nvSpPr>
          <p:spPr>
            <a:xfrm>
              <a:off x="332147" y="3053969"/>
              <a:ext cx="3743769" cy="1315301"/>
            </a:xfrm>
            <a:custGeom>
              <a:avLst/>
              <a:gdLst/>
              <a:ahLst/>
              <a:cxnLst/>
              <a:rect l="l" t="t" r="r" b="b"/>
              <a:pathLst>
                <a:path w="3743769" h="1315301" extrusionOk="0">
                  <a:moveTo>
                    <a:pt x="1871894" y="1311698"/>
                  </a:moveTo>
                  <a:cubicBezTo>
                    <a:pt x="2815396" y="1275785"/>
                    <a:pt x="2376972" y="1327966"/>
                    <a:pt x="3289924" y="1307599"/>
                  </a:cubicBezTo>
                  <a:cubicBezTo>
                    <a:pt x="3636222" y="1299815"/>
                    <a:pt x="3723152" y="1340067"/>
                    <a:pt x="3742762" y="1288412"/>
                  </a:cubicBezTo>
                  <a:cubicBezTo>
                    <a:pt x="3745570" y="1278562"/>
                    <a:pt x="3742485" y="1265628"/>
                    <a:pt x="3733837" y="1259495"/>
                  </a:cubicBezTo>
                  <a:cubicBezTo>
                    <a:pt x="3695231" y="1240420"/>
                    <a:pt x="3671383" y="1202337"/>
                    <a:pt x="3649160" y="1166551"/>
                  </a:cubicBezTo>
                  <a:cubicBezTo>
                    <a:pt x="3669137" y="1132627"/>
                    <a:pt x="3711449" y="1098928"/>
                    <a:pt x="3700899" y="1055553"/>
                  </a:cubicBezTo>
                  <a:cubicBezTo>
                    <a:pt x="3679238" y="1012456"/>
                    <a:pt x="3647813" y="979380"/>
                    <a:pt x="3628060" y="933978"/>
                  </a:cubicBezTo>
                  <a:cubicBezTo>
                    <a:pt x="3742590" y="764133"/>
                    <a:pt x="3703362" y="811329"/>
                    <a:pt x="3615377" y="649419"/>
                  </a:cubicBezTo>
                  <a:cubicBezTo>
                    <a:pt x="3636701" y="608409"/>
                    <a:pt x="3680466" y="568351"/>
                    <a:pt x="3674071" y="518956"/>
                  </a:cubicBezTo>
                  <a:cubicBezTo>
                    <a:pt x="3648314" y="472375"/>
                    <a:pt x="3616949" y="433106"/>
                    <a:pt x="3592143" y="385001"/>
                  </a:cubicBezTo>
                  <a:cubicBezTo>
                    <a:pt x="3615938" y="345672"/>
                    <a:pt x="3689331" y="297012"/>
                    <a:pt x="3661328" y="246265"/>
                  </a:cubicBezTo>
                  <a:cubicBezTo>
                    <a:pt x="3647408" y="228541"/>
                    <a:pt x="3632763" y="210938"/>
                    <a:pt x="3622101" y="190962"/>
                  </a:cubicBezTo>
                  <a:cubicBezTo>
                    <a:pt x="3631363" y="147136"/>
                    <a:pt x="3679897" y="12619"/>
                    <a:pt x="3594943" y="26574"/>
                  </a:cubicBezTo>
                  <a:cubicBezTo>
                    <a:pt x="3545338" y="26409"/>
                    <a:pt x="3495284" y="23706"/>
                    <a:pt x="3445567" y="23031"/>
                  </a:cubicBezTo>
                  <a:cubicBezTo>
                    <a:pt x="3151780" y="57886"/>
                    <a:pt x="2517295" y="-6411"/>
                    <a:pt x="1981893" y="2274"/>
                  </a:cubicBezTo>
                  <a:cubicBezTo>
                    <a:pt x="1335683" y="-8461"/>
                    <a:pt x="1477422" y="22047"/>
                    <a:pt x="148822" y="26567"/>
                  </a:cubicBezTo>
                  <a:cubicBezTo>
                    <a:pt x="63869" y="12611"/>
                    <a:pt x="112411" y="147128"/>
                    <a:pt x="121665" y="190954"/>
                  </a:cubicBezTo>
                  <a:cubicBezTo>
                    <a:pt x="111003" y="210923"/>
                    <a:pt x="96357" y="228534"/>
                    <a:pt x="82438" y="246258"/>
                  </a:cubicBezTo>
                  <a:cubicBezTo>
                    <a:pt x="54435" y="297005"/>
                    <a:pt x="127835" y="345665"/>
                    <a:pt x="151623" y="384994"/>
                  </a:cubicBezTo>
                  <a:cubicBezTo>
                    <a:pt x="126824" y="433099"/>
                    <a:pt x="95451" y="472367"/>
                    <a:pt x="69694" y="518948"/>
                  </a:cubicBezTo>
                  <a:cubicBezTo>
                    <a:pt x="63300" y="568344"/>
                    <a:pt x="107064" y="608401"/>
                    <a:pt x="128389" y="649412"/>
                  </a:cubicBezTo>
                  <a:cubicBezTo>
                    <a:pt x="40403" y="811329"/>
                    <a:pt x="1176" y="764125"/>
                    <a:pt x="115705" y="933970"/>
                  </a:cubicBezTo>
                  <a:cubicBezTo>
                    <a:pt x="95953" y="979373"/>
                    <a:pt x="64528" y="1012456"/>
                    <a:pt x="42867" y="1055546"/>
                  </a:cubicBezTo>
                  <a:cubicBezTo>
                    <a:pt x="32317" y="1098921"/>
                    <a:pt x="74629" y="1132620"/>
                    <a:pt x="94605" y="1166544"/>
                  </a:cubicBezTo>
                  <a:cubicBezTo>
                    <a:pt x="72382" y="1202322"/>
                    <a:pt x="48535" y="1240412"/>
                    <a:pt x="9929" y="1259487"/>
                  </a:cubicBezTo>
                  <a:cubicBezTo>
                    <a:pt x="1288" y="1265620"/>
                    <a:pt x="-1796" y="1278562"/>
                    <a:pt x="1004" y="1288404"/>
                  </a:cubicBezTo>
                  <a:cubicBezTo>
                    <a:pt x="20681" y="1340240"/>
                    <a:pt x="105664" y="1299762"/>
                    <a:pt x="453841" y="1307592"/>
                  </a:cubicBezTo>
                  <a:cubicBezTo>
                    <a:pt x="1363275" y="1327883"/>
                    <a:pt x="930571" y="1275860"/>
                    <a:pt x="1871894" y="13116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2" name="Google Shape;362;p2"/>
            <p:cNvSpPr/>
            <p:nvPr/>
          </p:nvSpPr>
          <p:spPr>
            <a:xfrm>
              <a:off x="332147" y="3053969"/>
              <a:ext cx="3743769" cy="1315301"/>
            </a:xfrm>
            <a:custGeom>
              <a:avLst/>
              <a:gdLst/>
              <a:ahLst/>
              <a:cxnLst/>
              <a:rect l="l" t="t" r="r" b="b"/>
              <a:pathLst>
                <a:path w="3743769" h="1315301" extrusionOk="0">
                  <a:moveTo>
                    <a:pt x="1871894" y="1311698"/>
                  </a:moveTo>
                  <a:cubicBezTo>
                    <a:pt x="2815396" y="1275785"/>
                    <a:pt x="2376972" y="1327966"/>
                    <a:pt x="3289924" y="1307599"/>
                  </a:cubicBezTo>
                  <a:cubicBezTo>
                    <a:pt x="3636222" y="1299815"/>
                    <a:pt x="3723152" y="1340067"/>
                    <a:pt x="3742762" y="1288412"/>
                  </a:cubicBezTo>
                  <a:cubicBezTo>
                    <a:pt x="3745570" y="1278562"/>
                    <a:pt x="3742485" y="1265628"/>
                    <a:pt x="3733837" y="1259495"/>
                  </a:cubicBezTo>
                  <a:cubicBezTo>
                    <a:pt x="3695231" y="1240420"/>
                    <a:pt x="3671383" y="1202337"/>
                    <a:pt x="3649160" y="1166551"/>
                  </a:cubicBezTo>
                  <a:cubicBezTo>
                    <a:pt x="3669137" y="1132627"/>
                    <a:pt x="3711449" y="1098928"/>
                    <a:pt x="3700899" y="1055553"/>
                  </a:cubicBezTo>
                  <a:cubicBezTo>
                    <a:pt x="3679238" y="1012456"/>
                    <a:pt x="3647813" y="979380"/>
                    <a:pt x="3628060" y="933978"/>
                  </a:cubicBezTo>
                  <a:cubicBezTo>
                    <a:pt x="3742590" y="764133"/>
                    <a:pt x="3703362" y="811329"/>
                    <a:pt x="3615377" y="649419"/>
                  </a:cubicBezTo>
                  <a:cubicBezTo>
                    <a:pt x="3636701" y="608409"/>
                    <a:pt x="3680466" y="568351"/>
                    <a:pt x="3674071" y="518956"/>
                  </a:cubicBezTo>
                  <a:cubicBezTo>
                    <a:pt x="3648314" y="472375"/>
                    <a:pt x="3616949" y="433106"/>
                    <a:pt x="3592143" y="385001"/>
                  </a:cubicBezTo>
                  <a:cubicBezTo>
                    <a:pt x="3615938" y="345672"/>
                    <a:pt x="3689331" y="297012"/>
                    <a:pt x="3661328" y="246265"/>
                  </a:cubicBezTo>
                  <a:cubicBezTo>
                    <a:pt x="3647408" y="228541"/>
                    <a:pt x="3632763" y="210938"/>
                    <a:pt x="3622101" y="190962"/>
                  </a:cubicBezTo>
                  <a:cubicBezTo>
                    <a:pt x="3631363" y="147136"/>
                    <a:pt x="3679897" y="12619"/>
                    <a:pt x="3594943" y="26574"/>
                  </a:cubicBezTo>
                  <a:cubicBezTo>
                    <a:pt x="3545338" y="26409"/>
                    <a:pt x="3495284" y="23706"/>
                    <a:pt x="3445567" y="23031"/>
                  </a:cubicBezTo>
                  <a:cubicBezTo>
                    <a:pt x="3151780" y="57886"/>
                    <a:pt x="2517295" y="-6411"/>
                    <a:pt x="1981893" y="2274"/>
                  </a:cubicBezTo>
                  <a:cubicBezTo>
                    <a:pt x="1335683" y="-8461"/>
                    <a:pt x="1477422" y="22047"/>
                    <a:pt x="148822" y="26567"/>
                  </a:cubicBezTo>
                  <a:cubicBezTo>
                    <a:pt x="63869" y="12611"/>
                    <a:pt x="112411" y="147128"/>
                    <a:pt x="121665" y="190954"/>
                  </a:cubicBezTo>
                  <a:cubicBezTo>
                    <a:pt x="111003" y="210923"/>
                    <a:pt x="96357" y="228534"/>
                    <a:pt x="82438" y="246258"/>
                  </a:cubicBezTo>
                  <a:cubicBezTo>
                    <a:pt x="54435" y="297005"/>
                    <a:pt x="127835" y="345665"/>
                    <a:pt x="151623" y="384994"/>
                  </a:cubicBezTo>
                  <a:cubicBezTo>
                    <a:pt x="126824" y="433099"/>
                    <a:pt x="95451" y="472367"/>
                    <a:pt x="69694" y="518948"/>
                  </a:cubicBezTo>
                  <a:cubicBezTo>
                    <a:pt x="63300" y="568344"/>
                    <a:pt x="107064" y="608401"/>
                    <a:pt x="128389" y="649412"/>
                  </a:cubicBezTo>
                  <a:cubicBezTo>
                    <a:pt x="40403" y="811329"/>
                    <a:pt x="1176" y="764125"/>
                    <a:pt x="115705" y="933970"/>
                  </a:cubicBezTo>
                  <a:cubicBezTo>
                    <a:pt x="95953" y="979373"/>
                    <a:pt x="64528" y="1012456"/>
                    <a:pt x="42867" y="1055546"/>
                  </a:cubicBezTo>
                  <a:cubicBezTo>
                    <a:pt x="32317" y="1098921"/>
                    <a:pt x="74629" y="1132620"/>
                    <a:pt x="94605" y="1166544"/>
                  </a:cubicBezTo>
                  <a:cubicBezTo>
                    <a:pt x="72382" y="1202322"/>
                    <a:pt x="48535" y="1240412"/>
                    <a:pt x="9929" y="1259487"/>
                  </a:cubicBezTo>
                  <a:cubicBezTo>
                    <a:pt x="1288" y="1265620"/>
                    <a:pt x="-1796" y="1278562"/>
                    <a:pt x="1004" y="1288404"/>
                  </a:cubicBezTo>
                  <a:cubicBezTo>
                    <a:pt x="20681" y="1340240"/>
                    <a:pt x="105664" y="1299762"/>
                    <a:pt x="453841" y="1307592"/>
                  </a:cubicBezTo>
                  <a:cubicBezTo>
                    <a:pt x="1363275" y="1327883"/>
                    <a:pt x="930571" y="1275860"/>
                    <a:pt x="1871894" y="13116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63" name="Google Shape;363;p2"/>
          <p:cNvGrpSpPr/>
          <p:nvPr/>
        </p:nvGrpSpPr>
        <p:grpSpPr>
          <a:xfrm rot="-1990512">
            <a:off x="9527221" y="3131072"/>
            <a:ext cx="2495832" cy="850691"/>
            <a:chOff x="14291113" y="4697564"/>
            <a:chExt cx="3743754" cy="1276038"/>
          </a:xfrm>
        </p:grpSpPr>
        <p:grpSp>
          <p:nvGrpSpPr>
            <p:cNvPr id="364" name="Google Shape;364;p2"/>
            <p:cNvGrpSpPr/>
            <p:nvPr/>
          </p:nvGrpSpPr>
          <p:grpSpPr>
            <a:xfrm>
              <a:off x="14291113" y="4697564"/>
              <a:ext cx="3743754" cy="1276038"/>
              <a:chOff x="14291113" y="4697564"/>
              <a:chExt cx="3743754" cy="1276038"/>
            </a:xfrm>
          </p:grpSpPr>
          <p:sp>
            <p:nvSpPr>
              <p:cNvPr id="365" name="Google Shape;365;p2"/>
              <p:cNvSpPr/>
              <p:nvPr/>
            </p:nvSpPr>
            <p:spPr>
              <a:xfrm>
                <a:off x="16472050" y="4726223"/>
                <a:ext cx="696" cy="81"/>
              </a:xfrm>
              <a:custGeom>
                <a:avLst/>
                <a:gdLst/>
                <a:ahLst/>
                <a:cxnLst/>
                <a:rect l="l" t="t" r="r" b="b"/>
                <a:pathLst>
                  <a:path w="696" h="81" extrusionOk="0">
                    <a:moveTo>
                      <a:pt x="0" y="60"/>
                    </a:moveTo>
                    <a:cubicBezTo>
                      <a:pt x="502" y="97"/>
                      <a:pt x="202" y="90"/>
                      <a:pt x="696" y="0"/>
                    </a:cubicBezTo>
                    <a:cubicBezTo>
                      <a:pt x="487" y="37"/>
                      <a:pt x="217" y="22"/>
                      <a:pt x="0" y="6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6" name="Google Shape;366;p2"/>
              <p:cNvSpPr/>
              <p:nvPr/>
            </p:nvSpPr>
            <p:spPr>
              <a:xfrm>
                <a:off x="16424242" y="4729008"/>
                <a:ext cx="97" cy="7"/>
              </a:xfrm>
              <a:custGeom>
                <a:avLst/>
                <a:gdLst/>
                <a:ahLst/>
                <a:cxnLst/>
                <a:rect l="l" t="t" r="r" b="b"/>
                <a:pathLst>
                  <a:path w="97" h="7" extrusionOk="0">
                    <a:moveTo>
                      <a:pt x="97" y="0"/>
                    </a:moveTo>
                    <a:cubicBezTo>
                      <a:pt x="60" y="0"/>
                      <a:pt x="30" y="0"/>
                      <a:pt x="0" y="7"/>
                    </a:cubicBezTo>
                    <a:cubicBezTo>
                      <a:pt x="15" y="7"/>
                      <a:pt x="75" y="0"/>
                      <a:pt x="9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7" name="Google Shape;367;p2"/>
              <p:cNvSpPr/>
              <p:nvPr/>
            </p:nvSpPr>
            <p:spPr>
              <a:xfrm>
                <a:off x="16523078" y="4723078"/>
                <a:ext cx="14" cy="7"/>
              </a:xfrm>
              <a:custGeom>
                <a:avLst/>
                <a:gdLst/>
                <a:ahLst/>
                <a:cxnLst/>
                <a:rect l="l" t="t" r="r" b="b"/>
                <a:pathLst>
                  <a:path w="14" h="7" extrusionOk="0">
                    <a:moveTo>
                      <a:pt x="15" y="0"/>
                    </a:moveTo>
                    <a:lnTo>
                      <a:pt x="0" y="7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8" name="Google Shape;368;p2"/>
              <p:cNvSpPr/>
              <p:nvPr/>
            </p:nvSpPr>
            <p:spPr>
              <a:xfrm>
                <a:off x="14291113" y="4697564"/>
                <a:ext cx="3743754" cy="1276038"/>
              </a:xfrm>
              <a:custGeom>
                <a:avLst/>
                <a:gdLst/>
                <a:ahLst/>
                <a:cxnLst/>
                <a:rect l="l" t="t" r="r" b="b"/>
                <a:pathLst>
                  <a:path w="3743754" h="1276038" extrusionOk="0">
                    <a:moveTo>
                      <a:pt x="3702355" y="20206"/>
                    </a:moveTo>
                    <a:cubicBezTo>
                      <a:pt x="3157474" y="-14222"/>
                      <a:pt x="2340406" y="-6847"/>
                      <a:pt x="1794012" y="59343"/>
                    </a:cubicBezTo>
                    <a:cubicBezTo>
                      <a:pt x="1781448" y="60122"/>
                      <a:pt x="55719" y="127382"/>
                      <a:pt x="24847" y="130190"/>
                    </a:cubicBezTo>
                    <a:cubicBezTo>
                      <a:pt x="-30792" y="132114"/>
                      <a:pt x="9992" y="186601"/>
                      <a:pt x="117408" y="341929"/>
                    </a:cubicBezTo>
                    <a:cubicBezTo>
                      <a:pt x="25858" y="547896"/>
                      <a:pt x="-33301" y="467764"/>
                      <a:pt x="135461" y="629749"/>
                    </a:cubicBezTo>
                    <a:cubicBezTo>
                      <a:pt x="143502" y="638629"/>
                      <a:pt x="155123" y="645188"/>
                      <a:pt x="160693" y="655925"/>
                    </a:cubicBezTo>
                    <a:cubicBezTo>
                      <a:pt x="164040" y="695167"/>
                      <a:pt x="52866" y="907483"/>
                      <a:pt x="49841" y="927415"/>
                    </a:cubicBezTo>
                    <a:cubicBezTo>
                      <a:pt x="56325" y="965804"/>
                      <a:pt x="113462" y="954595"/>
                      <a:pt x="207371" y="1008759"/>
                    </a:cubicBezTo>
                    <a:cubicBezTo>
                      <a:pt x="140867" y="1224984"/>
                      <a:pt x="41006" y="1267386"/>
                      <a:pt x="163943" y="1275779"/>
                    </a:cubicBezTo>
                    <a:cubicBezTo>
                      <a:pt x="197854" y="1278093"/>
                      <a:pt x="509484" y="1264271"/>
                      <a:pt x="514389" y="1260235"/>
                    </a:cubicBezTo>
                    <a:cubicBezTo>
                      <a:pt x="820066" y="1236574"/>
                      <a:pt x="807764" y="1253601"/>
                      <a:pt x="1097404" y="1259284"/>
                    </a:cubicBezTo>
                    <a:cubicBezTo>
                      <a:pt x="1583516" y="1267767"/>
                      <a:pt x="3077095" y="1171268"/>
                      <a:pt x="3077649" y="1171238"/>
                    </a:cubicBezTo>
                    <a:cubicBezTo>
                      <a:pt x="3899172" y="1216628"/>
                      <a:pt x="3770379" y="1262331"/>
                      <a:pt x="3641212" y="1015798"/>
                    </a:cubicBezTo>
                    <a:cubicBezTo>
                      <a:pt x="3676523" y="976608"/>
                      <a:pt x="3741208" y="934236"/>
                      <a:pt x="3733990" y="875923"/>
                    </a:cubicBezTo>
                    <a:cubicBezTo>
                      <a:pt x="3696462" y="795934"/>
                      <a:pt x="3645442" y="721164"/>
                      <a:pt x="3615417" y="637686"/>
                    </a:cubicBezTo>
                    <a:cubicBezTo>
                      <a:pt x="3635619" y="574461"/>
                      <a:pt x="3726937" y="472624"/>
                      <a:pt x="3725207" y="431053"/>
                    </a:cubicBezTo>
                    <a:cubicBezTo>
                      <a:pt x="3699427" y="353310"/>
                      <a:pt x="3634765" y="281849"/>
                      <a:pt x="3635087" y="241529"/>
                    </a:cubicBezTo>
                    <a:cubicBezTo>
                      <a:pt x="3698626" y="155468"/>
                      <a:pt x="3801947" y="16207"/>
                      <a:pt x="3702355" y="20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69" name="Google Shape;369;p2"/>
            <p:cNvGrpSpPr/>
            <p:nvPr/>
          </p:nvGrpSpPr>
          <p:grpSpPr>
            <a:xfrm>
              <a:off x="14291113" y="4697564"/>
              <a:ext cx="3743754" cy="1276038"/>
              <a:chOff x="14291113" y="4697564"/>
              <a:chExt cx="3743754" cy="1276038"/>
            </a:xfrm>
          </p:grpSpPr>
          <p:sp>
            <p:nvSpPr>
              <p:cNvPr id="370" name="Google Shape;370;p2"/>
              <p:cNvSpPr/>
              <p:nvPr/>
            </p:nvSpPr>
            <p:spPr>
              <a:xfrm>
                <a:off x="16472050" y="4726223"/>
                <a:ext cx="696" cy="81"/>
              </a:xfrm>
              <a:custGeom>
                <a:avLst/>
                <a:gdLst/>
                <a:ahLst/>
                <a:cxnLst/>
                <a:rect l="l" t="t" r="r" b="b"/>
                <a:pathLst>
                  <a:path w="696" h="81" extrusionOk="0">
                    <a:moveTo>
                      <a:pt x="0" y="60"/>
                    </a:moveTo>
                    <a:cubicBezTo>
                      <a:pt x="502" y="97"/>
                      <a:pt x="202" y="90"/>
                      <a:pt x="696" y="0"/>
                    </a:cubicBezTo>
                    <a:cubicBezTo>
                      <a:pt x="487" y="37"/>
                      <a:pt x="217" y="22"/>
                      <a:pt x="0" y="6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1" name="Google Shape;371;p2"/>
              <p:cNvSpPr/>
              <p:nvPr/>
            </p:nvSpPr>
            <p:spPr>
              <a:xfrm>
                <a:off x="16424242" y="4729008"/>
                <a:ext cx="97" cy="7"/>
              </a:xfrm>
              <a:custGeom>
                <a:avLst/>
                <a:gdLst/>
                <a:ahLst/>
                <a:cxnLst/>
                <a:rect l="l" t="t" r="r" b="b"/>
                <a:pathLst>
                  <a:path w="97" h="7" extrusionOk="0">
                    <a:moveTo>
                      <a:pt x="97" y="0"/>
                    </a:moveTo>
                    <a:cubicBezTo>
                      <a:pt x="60" y="0"/>
                      <a:pt x="30" y="0"/>
                      <a:pt x="0" y="7"/>
                    </a:cubicBezTo>
                    <a:cubicBezTo>
                      <a:pt x="15" y="7"/>
                      <a:pt x="75" y="0"/>
                      <a:pt x="9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2" name="Google Shape;372;p2"/>
              <p:cNvSpPr/>
              <p:nvPr/>
            </p:nvSpPr>
            <p:spPr>
              <a:xfrm>
                <a:off x="16523078" y="4723078"/>
                <a:ext cx="14" cy="7"/>
              </a:xfrm>
              <a:custGeom>
                <a:avLst/>
                <a:gdLst/>
                <a:ahLst/>
                <a:cxnLst/>
                <a:rect l="l" t="t" r="r" b="b"/>
                <a:pathLst>
                  <a:path w="14" h="7" extrusionOk="0">
                    <a:moveTo>
                      <a:pt x="15" y="0"/>
                    </a:moveTo>
                    <a:lnTo>
                      <a:pt x="0" y="7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3" name="Google Shape;373;p2"/>
              <p:cNvSpPr/>
              <p:nvPr/>
            </p:nvSpPr>
            <p:spPr>
              <a:xfrm>
                <a:off x="14291113" y="4697564"/>
                <a:ext cx="3743754" cy="1276038"/>
              </a:xfrm>
              <a:custGeom>
                <a:avLst/>
                <a:gdLst/>
                <a:ahLst/>
                <a:cxnLst/>
                <a:rect l="l" t="t" r="r" b="b"/>
                <a:pathLst>
                  <a:path w="3743754" h="1276038" extrusionOk="0">
                    <a:moveTo>
                      <a:pt x="3702355" y="20206"/>
                    </a:moveTo>
                    <a:cubicBezTo>
                      <a:pt x="3157474" y="-14222"/>
                      <a:pt x="2340406" y="-6847"/>
                      <a:pt x="1794012" y="59343"/>
                    </a:cubicBezTo>
                    <a:cubicBezTo>
                      <a:pt x="1781448" y="60122"/>
                      <a:pt x="55719" y="127382"/>
                      <a:pt x="24847" y="130190"/>
                    </a:cubicBezTo>
                    <a:cubicBezTo>
                      <a:pt x="-30792" y="132114"/>
                      <a:pt x="9992" y="186601"/>
                      <a:pt x="117408" y="341929"/>
                    </a:cubicBezTo>
                    <a:cubicBezTo>
                      <a:pt x="25858" y="547896"/>
                      <a:pt x="-33301" y="467764"/>
                      <a:pt x="135461" y="629749"/>
                    </a:cubicBezTo>
                    <a:cubicBezTo>
                      <a:pt x="143502" y="638629"/>
                      <a:pt x="155123" y="645188"/>
                      <a:pt x="160693" y="655925"/>
                    </a:cubicBezTo>
                    <a:cubicBezTo>
                      <a:pt x="164040" y="695167"/>
                      <a:pt x="52866" y="907483"/>
                      <a:pt x="49841" y="927415"/>
                    </a:cubicBezTo>
                    <a:cubicBezTo>
                      <a:pt x="56325" y="965804"/>
                      <a:pt x="113462" y="954595"/>
                      <a:pt x="207371" y="1008759"/>
                    </a:cubicBezTo>
                    <a:cubicBezTo>
                      <a:pt x="140867" y="1224984"/>
                      <a:pt x="41006" y="1267386"/>
                      <a:pt x="163943" y="1275779"/>
                    </a:cubicBezTo>
                    <a:cubicBezTo>
                      <a:pt x="197854" y="1278093"/>
                      <a:pt x="509484" y="1264271"/>
                      <a:pt x="514389" y="1260235"/>
                    </a:cubicBezTo>
                    <a:cubicBezTo>
                      <a:pt x="820066" y="1236574"/>
                      <a:pt x="807764" y="1253601"/>
                      <a:pt x="1097404" y="1259284"/>
                    </a:cubicBezTo>
                    <a:cubicBezTo>
                      <a:pt x="1583516" y="1267767"/>
                      <a:pt x="3077095" y="1171268"/>
                      <a:pt x="3077649" y="1171238"/>
                    </a:cubicBezTo>
                    <a:cubicBezTo>
                      <a:pt x="3899172" y="1216628"/>
                      <a:pt x="3770379" y="1262331"/>
                      <a:pt x="3641212" y="1015798"/>
                    </a:cubicBezTo>
                    <a:cubicBezTo>
                      <a:pt x="3676523" y="976608"/>
                      <a:pt x="3741208" y="934236"/>
                      <a:pt x="3733990" y="875923"/>
                    </a:cubicBezTo>
                    <a:cubicBezTo>
                      <a:pt x="3696462" y="795934"/>
                      <a:pt x="3645442" y="721164"/>
                      <a:pt x="3615417" y="637686"/>
                    </a:cubicBezTo>
                    <a:cubicBezTo>
                      <a:pt x="3635619" y="574461"/>
                      <a:pt x="3726937" y="472624"/>
                      <a:pt x="3725207" y="431053"/>
                    </a:cubicBezTo>
                    <a:cubicBezTo>
                      <a:pt x="3699427" y="353310"/>
                      <a:pt x="3634765" y="281849"/>
                      <a:pt x="3635087" y="241529"/>
                    </a:cubicBezTo>
                    <a:cubicBezTo>
                      <a:pt x="3698626" y="155468"/>
                      <a:pt x="3801947" y="16207"/>
                      <a:pt x="3702355" y="20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74" name="Google Shape;374;p2"/>
          <p:cNvGrpSpPr/>
          <p:nvPr/>
        </p:nvGrpSpPr>
        <p:grpSpPr>
          <a:xfrm>
            <a:off x="986384" y="4736184"/>
            <a:ext cx="1793077" cy="1886609"/>
            <a:chOff x="1479575" y="7104274"/>
            <a:chExt cx="2689615" cy="2829913"/>
          </a:xfrm>
        </p:grpSpPr>
        <p:sp>
          <p:nvSpPr>
            <p:cNvPr id="375" name="Google Shape;375;p2"/>
            <p:cNvSpPr/>
            <p:nvPr/>
          </p:nvSpPr>
          <p:spPr>
            <a:xfrm>
              <a:off x="1479575" y="7104274"/>
              <a:ext cx="2689615" cy="2829913"/>
            </a:xfrm>
            <a:custGeom>
              <a:avLst/>
              <a:gdLst/>
              <a:ahLst/>
              <a:cxnLst/>
              <a:rect l="l" t="t" r="r" b="b"/>
              <a:pathLst>
                <a:path w="2689615" h="2829913" extrusionOk="0">
                  <a:moveTo>
                    <a:pt x="2536736" y="1923143"/>
                  </a:moveTo>
                  <a:cubicBezTo>
                    <a:pt x="2347801" y="2044495"/>
                    <a:pt x="2033720" y="1974845"/>
                    <a:pt x="1839912" y="1861343"/>
                  </a:cubicBezTo>
                  <a:cubicBezTo>
                    <a:pt x="2346044" y="2558147"/>
                    <a:pt x="1594941" y="3064197"/>
                    <a:pt x="1385390" y="2369510"/>
                  </a:cubicBezTo>
                  <a:cubicBezTo>
                    <a:pt x="1326256" y="2176561"/>
                    <a:pt x="1388619" y="2206892"/>
                    <a:pt x="1276266" y="2457068"/>
                  </a:cubicBezTo>
                  <a:cubicBezTo>
                    <a:pt x="1063683" y="2926533"/>
                    <a:pt x="668873" y="2902168"/>
                    <a:pt x="594907" y="2661365"/>
                  </a:cubicBezTo>
                  <a:cubicBezTo>
                    <a:pt x="555262" y="2534058"/>
                    <a:pt x="617591" y="2302430"/>
                    <a:pt x="661921" y="2178944"/>
                  </a:cubicBezTo>
                  <a:cubicBezTo>
                    <a:pt x="704190" y="2056143"/>
                    <a:pt x="730074" y="2097907"/>
                    <a:pt x="593185" y="2144606"/>
                  </a:cubicBezTo>
                  <a:cubicBezTo>
                    <a:pt x="94514" y="2310671"/>
                    <a:pt x="-354587" y="1751039"/>
                    <a:pt x="409308" y="1412394"/>
                  </a:cubicBezTo>
                  <a:cubicBezTo>
                    <a:pt x="585401" y="1334204"/>
                    <a:pt x="563799" y="1417845"/>
                    <a:pt x="363771" y="1277623"/>
                  </a:cubicBezTo>
                  <a:cubicBezTo>
                    <a:pt x="25522" y="1039089"/>
                    <a:pt x="65643" y="632725"/>
                    <a:pt x="341433" y="532541"/>
                  </a:cubicBezTo>
                  <a:cubicBezTo>
                    <a:pt x="586749" y="440461"/>
                    <a:pt x="838558" y="653763"/>
                    <a:pt x="974677" y="899931"/>
                  </a:cubicBezTo>
                  <a:cubicBezTo>
                    <a:pt x="955386" y="745758"/>
                    <a:pt x="939144" y="619566"/>
                    <a:pt x="958349" y="464725"/>
                  </a:cubicBezTo>
                  <a:cubicBezTo>
                    <a:pt x="1015868" y="15538"/>
                    <a:pt x="1339093" y="-72076"/>
                    <a:pt x="1513413" y="50120"/>
                  </a:cubicBezTo>
                  <a:cubicBezTo>
                    <a:pt x="1624400" y="127733"/>
                    <a:pt x="1652551" y="342161"/>
                    <a:pt x="1667212" y="493052"/>
                  </a:cubicBezTo>
                  <a:cubicBezTo>
                    <a:pt x="1700762" y="898879"/>
                    <a:pt x="1579611" y="807144"/>
                    <a:pt x="1825312" y="565158"/>
                  </a:cubicBezTo>
                  <a:cubicBezTo>
                    <a:pt x="2199405" y="197389"/>
                    <a:pt x="2487556" y="468783"/>
                    <a:pt x="2474883" y="728252"/>
                  </a:cubicBezTo>
                  <a:cubicBezTo>
                    <a:pt x="2462964" y="960356"/>
                    <a:pt x="2195117" y="1197180"/>
                    <a:pt x="2001450" y="1324837"/>
                  </a:cubicBezTo>
                  <a:cubicBezTo>
                    <a:pt x="2633153" y="1223045"/>
                    <a:pt x="2874679" y="1705573"/>
                    <a:pt x="2536736" y="192314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2417086" y="8197338"/>
              <a:ext cx="716561" cy="791468"/>
            </a:xfrm>
            <a:custGeom>
              <a:avLst/>
              <a:gdLst/>
              <a:ahLst/>
              <a:cxnLst/>
              <a:rect l="l" t="t" r="r" b="b"/>
              <a:pathLst>
                <a:path w="716561" h="791468" extrusionOk="0">
                  <a:moveTo>
                    <a:pt x="704843" y="300648"/>
                  </a:moveTo>
                  <a:cubicBezTo>
                    <a:pt x="631546" y="-359"/>
                    <a:pt x="216528" y="-128808"/>
                    <a:pt x="59498" y="169085"/>
                  </a:cubicBezTo>
                  <a:cubicBezTo>
                    <a:pt x="-109547" y="489759"/>
                    <a:pt x="102900" y="843346"/>
                    <a:pt x="428946" y="785129"/>
                  </a:cubicBezTo>
                  <a:cubicBezTo>
                    <a:pt x="647414" y="746121"/>
                    <a:pt x="753717" y="501368"/>
                    <a:pt x="704843" y="30064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77" name="Google Shape;377;p2"/>
            <p:cNvGrpSpPr/>
            <p:nvPr/>
          </p:nvGrpSpPr>
          <p:grpSpPr>
            <a:xfrm>
              <a:off x="2128018" y="7981862"/>
              <a:ext cx="1246302" cy="1246168"/>
              <a:chOff x="2128018" y="7981862"/>
              <a:chExt cx="1246302" cy="1246168"/>
            </a:xfrm>
          </p:grpSpPr>
          <p:sp>
            <p:nvSpPr>
              <p:cNvPr id="378" name="Google Shape;378;p2"/>
              <p:cNvSpPr/>
              <p:nvPr/>
            </p:nvSpPr>
            <p:spPr>
              <a:xfrm>
                <a:off x="3038304" y="7981862"/>
                <a:ext cx="78485" cy="163775"/>
              </a:xfrm>
              <a:custGeom>
                <a:avLst/>
                <a:gdLst/>
                <a:ahLst/>
                <a:cxnLst/>
                <a:rect l="l" t="t" r="r" b="b"/>
                <a:pathLst>
                  <a:path w="78485" h="163775" extrusionOk="0">
                    <a:moveTo>
                      <a:pt x="66873" y="796"/>
                    </a:moveTo>
                    <a:cubicBezTo>
                      <a:pt x="47696" y="-4467"/>
                      <a:pt x="46206" y="15959"/>
                      <a:pt x="23494" y="74074"/>
                    </a:cubicBezTo>
                    <a:cubicBezTo>
                      <a:pt x="6566" y="117360"/>
                      <a:pt x="2725" y="122941"/>
                      <a:pt x="459" y="136264"/>
                    </a:cubicBezTo>
                    <a:cubicBezTo>
                      <a:pt x="-4289" y="164224"/>
                      <a:pt x="29102" y="172736"/>
                      <a:pt x="40427" y="153097"/>
                    </a:cubicBezTo>
                    <a:cubicBezTo>
                      <a:pt x="53083" y="131159"/>
                      <a:pt x="72515" y="44971"/>
                      <a:pt x="78050" y="20470"/>
                    </a:cubicBezTo>
                    <a:cubicBezTo>
                      <a:pt x="79959" y="12054"/>
                      <a:pt x="75484" y="3157"/>
                      <a:pt x="66873" y="79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9" name="Google Shape;379;p2"/>
              <p:cNvSpPr/>
              <p:nvPr/>
            </p:nvSpPr>
            <p:spPr>
              <a:xfrm>
                <a:off x="3254120" y="8424820"/>
                <a:ext cx="120200" cy="57722"/>
              </a:xfrm>
              <a:custGeom>
                <a:avLst/>
                <a:gdLst/>
                <a:ahLst/>
                <a:cxnLst/>
                <a:rect l="l" t="t" r="r" b="b"/>
                <a:pathLst>
                  <a:path w="120200" h="57722" extrusionOk="0">
                    <a:moveTo>
                      <a:pt x="108309" y="6997"/>
                    </a:moveTo>
                    <a:cubicBezTo>
                      <a:pt x="-8496" y="-27466"/>
                      <a:pt x="-29888" y="77824"/>
                      <a:pt x="39596" y="54245"/>
                    </a:cubicBezTo>
                    <a:cubicBezTo>
                      <a:pt x="55662" y="48789"/>
                      <a:pt x="77525" y="40627"/>
                      <a:pt x="103947" y="39178"/>
                    </a:cubicBezTo>
                    <a:cubicBezTo>
                      <a:pt x="123475" y="38109"/>
                      <a:pt x="125991" y="12209"/>
                      <a:pt x="108309" y="69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0" name="Google Shape;380;p2"/>
              <p:cNvSpPr/>
              <p:nvPr/>
            </p:nvSpPr>
            <p:spPr>
              <a:xfrm>
                <a:off x="3158189" y="8880755"/>
                <a:ext cx="111874" cy="79037"/>
              </a:xfrm>
              <a:custGeom>
                <a:avLst/>
                <a:gdLst/>
                <a:ahLst/>
                <a:cxnLst/>
                <a:rect l="l" t="t" r="r" b="b"/>
                <a:pathLst>
                  <a:path w="111874" h="79037" extrusionOk="0">
                    <a:moveTo>
                      <a:pt x="108843" y="53281"/>
                    </a:moveTo>
                    <a:cubicBezTo>
                      <a:pt x="40277" y="-47289"/>
                      <a:pt x="-43008" y="20674"/>
                      <a:pt x="25711" y="46381"/>
                    </a:cubicBezTo>
                    <a:cubicBezTo>
                      <a:pt x="41608" y="52324"/>
                      <a:pt x="63697" y="59835"/>
                      <a:pt x="85066" y="75433"/>
                    </a:cubicBezTo>
                    <a:cubicBezTo>
                      <a:pt x="100861" y="86951"/>
                      <a:pt x="119227" y="68500"/>
                      <a:pt x="108843" y="532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1" name="Google Shape;381;p2"/>
              <p:cNvSpPr/>
              <p:nvPr/>
            </p:nvSpPr>
            <p:spPr>
              <a:xfrm>
                <a:off x="2859598" y="9090074"/>
                <a:ext cx="57112" cy="137955"/>
              </a:xfrm>
              <a:custGeom>
                <a:avLst/>
                <a:gdLst/>
                <a:ahLst/>
                <a:cxnLst/>
                <a:rect l="l" t="t" r="r" b="b"/>
                <a:pathLst>
                  <a:path w="57112" h="137955" extrusionOk="0">
                    <a:moveTo>
                      <a:pt x="55317" y="84051"/>
                    </a:moveTo>
                    <a:cubicBezTo>
                      <a:pt x="55045" y="82885"/>
                      <a:pt x="46264" y="44336"/>
                      <a:pt x="42797" y="22234"/>
                    </a:cubicBezTo>
                    <a:cubicBezTo>
                      <a:pt x="38202" y="-10677"/>
                      <a:pt x="8080" y="-1288"/>
                      <a:pt x="5508" y="13671"/>
                    </a:cubicBezTo>
                    <a:cubicBezTo>
                      <a:pt x="-23311" y="180993"/>
                      <a:pt x="71112" y="152422"/>
                      <a:pt x="55317" y="8405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2" name="Google Shape;382;p2"/>
              <p:cNvSpPr/>
              <p:nvPr/>
            </p:nvSpPr>
            <p:spPr>
              <a:xfrm>
                <a:off x="2246384" y="8920463"/>
                <a:ext cx="105104" cy="112181"/>
              </a:xfrm>
              <a:custGeom>
                <a:avLst/>
                <a:gdLst/>
                <a:ahLst/>
                <a:cxnLst/>
                <a:rect l="l" t="t" r="r" b="b"/>
                <a:pathLst>
                  <a:path w="105104" h="112181" extrusionOk="0">
                    <a:moveTo>
                      <a:pt x="77868" y="2796"/>
                    </a:moveTo>
                    <a:cubicBezTo>
                      <a:pt x="-57475" y="104175"/>
                      <a:pt x="19057" y="131664"/>
                      <a:pt x="46024" y="99353"/>
                    </a:cubicBezTo>
                    <a:cubicBezTo>
                      <a:pt x="58266" y="84676"/>
                      <a:pt x="80055" y="54776"/>
                      <a:pt x="99872" y="31287"/>
                    </a:cubicBezTo>
                    <a:cubicBezTo>
                      <a:pt x="115802" y="12395"/>
                      <a:pt x="91544" y="-7454"/>
                      <a:pt x="77868" y="279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3" name="Google Shape;383;p2"/>
              <p:cNvSpPr/>
              <p:nvPr/>
            </p:nvSpPr>
            <p:spPr>
              <a:xfrm>
                <a:off x="2128018" y="8425552"/>
                <a:ext cx="150555" cy="58074"/>
              </a:xfrm>
              <a:custGeom>
                <a:avLst/>
                <a:gdLst/>
                <a:ahLst/>
                <a:cxnLst/>
                <a:rect l="l" t="t" r="r" b="b"/>
                <a:pathLst>
                  <a:path w="150555" h="58074" extrusionOk="0">
                    <a:moveTo>
                      <a:pt x="150260" y="39182"/>
                    </a:moveTo>
                    <a:cubicBezTo>
                      <a:pt x="153790" y="12948"/>
                      <a:pt x="125305" y="14584"/>
                      <a:pt x="83518" y="6270"/>
                    </a:cubicBezTo>
                    <a:cubicBezTo>
                      <a:pt x="79689" y="5511"/>
                      <a:pt x="33777" y="-3256"/>
                      <a:pt x="20577" y="1312"/>
                    </a:cubicBezTo>
                    <a:cubicBezTo>
                      <a:pt x="-3273" y="9564"/>
                      <a:pt x="-26960" y="59285"/>
                      <a:pt x="76544" y="57757"/>
                    </a:cubicBezTo>
                    <a:cubicBezTo>
                      <a:pt x="121158" y="57106"/>
                      <a:pt x="146980" y="63575"/>
                      <a:pt x="150260" y="3918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4" name="Google Shape;384;p2"/>
              <p:cNvSpPr/>
              <p:nvPr/>
            </p:nvSpPr>
            <p:spPr>
              <a:xfrm>
                <a:off x="2492155" y="8043519"/>
                <a:ext cx="78486" cy="109016"/>
              </a:xfrm>
              <a:custGeom>
                <a:avLst/>
                <a:gdLst/>
                <a:ahLst/>
                <a:cxnLst/>
                <a:rect l="l" t="t" r="r" b="b"/>
                <a:pathLst>
                  <a:path w="78486" h="109016" extrusionOk="0">
                    <a:moveTo>
                      <a:pt x="71011" y="58953"/>
                    </a:moveTo>
                    <a:cubicBezTo>
                      <a:pt x="53267" y="27812"/>
                      <a:pt x="60077" y="39517"/>
                      <a:pt x="41149" y="10646"/>
                    </a:cubicBezTo>
                    <a:cubicBezTo>
                      <a:pt x="25921" y="-12570"/>
                      <a:pt x="-6586" y="6390"/>
                      <a:pt x="1181" y="27478"/>
                    </a:cubicBezTo>
                    <a:cubicBezTo>
                      <a:pt x="12058" y="57040"/>
                      <a:pt x="25434" y="97060"/>
                      <a:pt x="40096" y="105063"/>
                    </a:cubicBezTo>
                    <a:cubicBezTo>
                      <a:pt x="64989" y="118681"/>
                      <a:pt x="91882" y="95606"/>
                      <a:pt x="71011" y="5895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385" name="Google Shape;385;p2"/>
          <p:cNvGrpSpPr/>
          <p:nvPr/>
        </p:nvGrpSpPr>
        <p:grpSpPr>
          <a:xfrm rot="-976272">
            <a:off x="8582403" y="1313138"/>
            <a:ext cx="1195183" cy="1350196"/>
            <a:chOff x="12872199" y="1968879"/>
            <a:chExt cx="1792674" cy="2025068"/>
          </a:xfrm>
        </p:grpSpPr>
        <p:sp>
          <p:nvSpPr>
            <p:cNvPr id="386" name="Google Shape;386;p2"/>
            <p:cNvSpPr/>
            <p:nvPr/>
          </p:nvSpPr>
          <p:spPr>
            <a:xfrm>
              <a:off x="13061267" y="3591815"/>
              <a:ext cx="1090590" cy="402132"/>
            </a:xfrm>
            <a:custGeom>
              <a:avLst/>
              <a:gdLst/>
              <a:ahLst/>
              <a:cxnLst/>
              <a:rect l="l" t="t" r="r" b="b"/>
              <a:pathLst>
                <a:path w="1090590" h="402132" extrusionOk="0">
                  <a:moveTo>
                    <a:pt x="975300" y="162973"/>
                  </a:moveTo>
                  <a:cubicBezTo>
                    <a:pt x="806299" y="101589"/>
                    <a:pt x="628850" y="59269"/>
                    <a:pt x="446666" y="32380"/>
                  </a:cubicBezTo>
                  <a:cubicBezTo>
                    <a:pt x="351166" y="18286"/>
                    <a:pt x="56441" y="-57966"/>
                    <a:pt x="5279" y="88491"/>
                  </a:cubicBezTo>
                  <a:cubicBezTo>
                    <a:pt x="-8888" y="129045"/>
                    <a:pt x="6926" y="171705"/>
                    <a:pt x="35240" y="199857"/>
                  </a:cubicBezTo>
                  <a:cubicBezTo>
                    <a:pt x="63569" y="228022"/>
                    <a:pt x="102685" y="244194"/>
                    <a:pt x="141680" y="258155"/>
                  </a:cubicBezTo>
                  <a:cubicBezTo>
                    <a:pt x="1061915" y="587649"/>
                    <a:pt x="1248293" y="262140"/>
                    <a:pt x="975300" y="16297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12872199" y="1968879"/>
              <a:ext cx="1055953" cy="836729"/>
            </a:xfrm>
            <a:custGeom>
              <a:avLst/>
              <a:gdLst/>
              <a:ahLst/>
              <a:cxnLst/>
              <a:rect l="l" t="t" r="r" b="b"/>
              <a:pathLst>
                <a:path w="1055953" h="836729" extrusionOk="0">
                  <a:moveTo>
                    <a:pt x="113026" y="836521"/>
                  </a:moveTo>
                  <a:cubicBezTo>
                    <a:pt x="315084" y="828279"/>
                    <a:pt x="553122" y="618883"/>
                    <a:pt x="709713" y="498797"/>
                  </a:cubicBezTo>
                  <a:cubicBezTo>
                    <a:pt x="837869" y="400520"/>
                    <a:pt x="1103544" y="229021"/>
                    <a:pt x="1048565" y="72678"/>
                  </a:cubicBezTo>
                  <a:cubicBezTo>
                    <a:pt x="957566" y="-186085"/>
                    <a:pt x="222506" y="300069"/>
                    <a:pt x="22480" y="684459"/>
                  </a:cubicBezTo>
                  <a:cubicBezTo>
                    <a:pt x="-30601" y="786461"/>
                    <a:pt x="14616" y="840539"/>
                    <a:pt x="113026" y="8365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12975650" y="2650740"/>
              <a:ext cx="1689223" cy="658148"/>
            </a:xfrm>
            <a:custGeom>
              <a:avLst/>
              <a:gdLst/>
              <a:ahLst/>
              <a:cxnLst/>
              <a:rect l="l" t="t" r="r" b="b"/>
              <a:pathLst>
                <a:path w="1689223" h="658148" extrusionOk="0">
                  <a:moveTo>
                    <a:pt x="1485024" y="4756"/>
                  </a:moveTo>
                  <a:cubicBezTo>
                    <a:pt x="1170413" y="-33583"/>
                    <a:pt x="573775" y="168199"/>
                    <a:pt x="305740" y="310837"/>
                  </a:cubicBezTo>
                  <a:cubicBezTo>
                    <a:pt x="209277" y="362172"/>
                    <a:pt x="-165021" y="537802"/>
                    <a:pt x="84112" y="632040"/>
                  </a:cubicBezTo>
                  <a:cubicBezTo>
                    <a:pt x="222994" y="684575"/>
                    <a:pt x="404146" y="645369"/>
                    <a:pt x="555014" y="622377"/>
                  </a:cubicBezTo>
                  <a:cubicBezTo>
                    <a:pt x="1728036" y="443616"/>
                    <a:pt x="1899304" y="55241"/>
                    <a:pt x="1485024" y="47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89" name="Google Shape;389;p2"/>
          <p:cNvSpPr txBox="1">
            <a:spLocks noGrp="1"/>
          </p:cNvSpPr>
          <p:nvPr>
            <p:ph type="ctrTitle"/>
          </p:nvPr>
        </p:nvSpPr>
        <p:spPr>
          <a:xfrm>
            <a:off x="2103249" y="1735800"/>
            <a:ext cx="7984400" cy="3386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39073877"/>
      </p:ext>
    </p:extLst>
  </p:cSld>
  <p:clrMapOvr>
    <a:masterClrMapping/>
  </p:clrMapOvr>
  <p:transition>
    <p:fade thruBlk="1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solidFill>
                  <a:srgbClr val="434343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rgbClr val="BFE8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rgbClr val="9CE8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16" name="Picture 15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372397" y="532376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7694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0715890" y="5455263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rgbClr val="F95858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16933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type="twoColTx">
  <p:cSld name="Title and two columns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765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415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type="titleOnly">
  <p:cSld name="Title only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45272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One column text">
  <p:cSld name="One column text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06133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918481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41400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aption">
  <p:cSld name="Caption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59888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rgbClr val="F95858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74924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38596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rgbClr val="65C1C9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295A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rgbClr val="FFFBEF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rgbClr val="434343">
                <a:alpha val="1510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None/>
              <a:defRPr sz="1867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None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717894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7197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Encabezado de sección 1">
  <p:cSld name="Encabezado de sección 1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rgbClr val="FCF8EA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15706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677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hanks">
  <p:cSld name="Thanks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3" name="Google Shape;263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4" name="Google Shape;264;p1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5" name="Google Shape;265;p1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6" name="Google Shape;266;p1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7" name="Google Shape;267;p1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8" name="Google Shape;268;p1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9" name="Google Shape;269;p1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0" name="Google Shape;270;p1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71" name="Google Shape;271;p1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72" name="Google Shape;272;p1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3" name="Google Shape;273;p1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1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5" name="Google Shape;275;p1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6" name="Google Shape;276;p1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7" name="Google Shape;277;p16"/>
          <p:cNvSpPr txBox="1"/>
          <p:nvPr/>
        </p:nvSpPr>
        <p:spPr>
          <a:xfrm>
            <a:off x="3707267" y="5104300"/>
            <a:ext cx="5619600" cy="5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CREDITS: This presentation template was created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2"/>
              </a:rPr>
              <a:t>Slidesgo</a:t>
            </a: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including icons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3"/>
              </a:rPr>
              <a:t>Flaticon</a:t>
            </a:r>
            <a:r>
              <a:rPr lang="en" sz="1333" kern="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rPr>
              <a:t>, and infographics &amp; images by </a:t>
            </a:r>
            <a:r>
              <a:rPr lang="en" sz="1333" kern="0">
                <a:solidFill>
                  <a:srgbClr val="434343"/>
                </a:solidFill>
                <a:uFill>
                  <a:noFill/>
                </a:uFill>
                <a:latin typeface="Didact Gothic"/>
                <a:ea typeface="Didact Gothic"/>
                <a:cs typeface="Didact Gothic"/>
                <a:sym typeface="Didact Gothic"/>
                <a:hlinkClick r:id="rId4"/>
              </a:rPr>
              <a:t>Freepik</a:t>
            </a: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  <a:p>
            <a:pPr algn="ctr">
              <a:lnSpc>
                <a:spcPct val="115000"/>
              </a:lnSpc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kern="0">
              <a:solidFill>
                <a:srgbClr val="434343"/>
              </a:solidFill>
              <a:latin typeface="Didact Gothic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278" name="Google Shape;278;p16"/>
          <p:cNvSpPr txBox="1">
            <a:spLocks noGrp="1"/>
          </p:cNvSpPr>
          <p:nvPr>
            <p:ph type="ctrTitle"/>
          </p:nvPr>
        </p:nvSpPr>
        <p:spPr>
          <a:xfrm>
            <a:off x="3132733" y="974464"/>
            <a:ext cx="6660400" cy="125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79" name="Google Shape;279;p16"/>
          <p:cNvSpPr txBox="1">
            <a:spLocks noGrp="1"/>
          </p:cNvSpPr>
          <p:nvPr>
            <p:ph type="subTitle" idx="1"/>
          </p:nvPr>
        </p:nvSpPr>
        <p:spPr>
          <a:xfrm>
            <a:off x="4075933" y="3093755"/>
            <a:ext cx="4774000" cy="186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86564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39509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8B342-EC13-4CF3-A736-0A590DA2DDEB}" type="datetimeFigureOut">
              <a:rPr lang="vi-VN" smtClean="0"/>
              <a:t>10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FBCDF-6C43-4203-8323-15371418594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84903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+ 3 columns">
  <p:cSld name="Title + 3 columns"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p7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algn="r"/>
            <a:fld id="{00000000-1234-1234-1234-123412341234}" type="slidenum">
              <a:rPr lang="en" smtClean="0"/>
              <a:pPr algn="r"/>
              <a:t>‹#›</a:t>
            </a:fld>
            <a:endParaRPr lang="en"/>
          </a:p>
        </p:txBody>
      </p:sp>
      <p:grpSp>
        <p:nvGrpSpPr>
          <p:cNvPr id="818" name="Google Shape;818;p7"/>
          <p:cNvGrpSpPr/>
          <p:nvPr/>
        </p:nvGrpSpPr>
        <p:grpSpPr>
          <a:xfrm rot="-875691">
            <a:off x="9445896" y="-2079488"/>
            <a:ext cx="4121123" cy="4160779"/>
            <a:chOff x="14167455" y="-3120203"/>
            <a:chExt cx="6181248" cy="6240414"/>
          </a:xfrm>
        </p:grpSpPr>
        <p:sp>
          <p:nvSpPr>
            <p:cNvPr id="819" name="Google Shape;819;p7"/>
            <p:cNvSpPr/>
            <p:nvPr/>
          </p:nvSpPr>
          <p:spPr>
            <a:xfrm>
              <a:off x="14175614" y="-3120203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20" name="Google Shape;820;p7"/>
            <p:cNvGrpSpPr/>
            <p:nvPr/>
          </p:nvGrpSpPr>
          <p:grpSpPr>
            <a:xfrm>
              <a:off x="14167455" y="-2699861"/>
              <a:ext cx="6181248" cy="5467080"/>
              <a:chOff x="14167455" y="-2699861"/>
              <a:chExt cx="6181248" cy="5467080"/>
            </a:xfrm>
          </p:grpSpPr>
          <p:sp>
            <p:nvSpPr>
              <p:cNvPr id="821" name="Google Shape;821;p7"/>
              <p:cNvSpPr/>
              <p:nvPr/>
            </p:nvSpPr>
            <p:spPr>
              <a:xfrm>
                <a:off x="14170748" y="-1246443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2" name="Google Shape;822;p7"/>
              <p:cNvSpPr/>
              <p:nvPr/>
            </p:nvSpPr>
            <p:spPr>
              <a:xfrm>
                <a:off x="14173913" y="-762452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3" name="Google Shape;823;p7"/>
              <p:cNvSpPr/>
              <p:nvPr/>
            </p:nvSpPr>
            <p:spPr>
              <a:xfrm>
                <a:off x="14171820" y="-278516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4" name="Google Shape;824;p7"/>
              <p:cNvSpPr/>
              <p:nvPr/>
            </p:nvSpPr>
            <p:spPr>
              <a:xfrm>
                <a:off x="14170950" y="-2699861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5" name="Google Shape;825;p7"/>
              <p:cNvSpPr/>
              <p:nvPr/>
            </p:nvSpPr>
            <p:spPr>
              <a:xfrm>
                <a:off x="14167588" y="-1730588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6" name="Google Shape;826;p7"/>
              <p:cNvSpPr/>
              <p:nvPr/>
            </p:nvSpPr>
            <p:spPr>
              <a:xfrm>
                <a:off x="14168245" y="-2214989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7" name="Google Shape;827;p7"/>
              <p:cNvSpPr/>
              <p:nvPr/>
            </p:nvSpPr>
            <p:spPr>
              <a:xfrm>
                <a:off x="14170623" y="1172927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8" name="Google Shape;828;p7"/>
              <p:cNvSpPr/>
              <p:nvPr/>
            </p:nvSpPr>
            <p:spPr>
              <a:xfrm>
                <a:off x="14172320" y="2140329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9" name="Google Shape;829;p7"/>
              <p:cNvSpPr/>
              <p:nvPr/>
            </p:nvSpPr>
            <p:spPr>
              <a:xfrm>
                <a:off x="14168655" y="205367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0" name="Google Shape;830;p7"/>
              <p:cNvSpPr/>
              <p:nvPr/>
            </p:nvSpPr>
            <p:spPr>
              <a:xfrm>
                <a:off x="14169620" y="2624057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1" name="Google Shape;831;p7"/>
              <p:cNvSpPr/>
              <p:nvPr/>
            </p:nvSpPr>
            <p:spPr>
              <a:xfrm>
                <a:off x="14173794" y="1656612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2" name="Google Shape;832;p7"/>
              <p:cNvSpPr/>
              <p:nvPr/>
            </p:nvSpPr>
            <p:spPr>
              <a:xfrm>
                <a:off x="14167455" y="689202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33" name="Google Shape;833;p7"/>
          <p:cNvGrpSpPr/>
          <p:nvPr/>
        </p:nvGrpSpPr>
        <p:grpSpPr>
          <a:xfrm rot="-938402">
            <a:off x="9508009" y="1218519"/>
            <a:ext cx="1893243" cy="1992000"/>
            <a:chOff x="14261631" y="1827907"/>
            <a:chExt cx="2839789" cy="2987921"/>
          </a:xfrm>
        </p:grpSpPr>
        <p:sp>
          <p:nvSpPr>
            <p:cNvPr id="834" name="Google Shape;834;p7"/>
            <p:cNvSpPr/>
            <p:nvPr/>
          </p:nvSpPr>
          <p:spPr>
            <a:xfrm>
              <a:off x="14261631" y="1827907"/>
              <a:ext cx="2839789" cy="2987921"/>
            </a:xfrm>
            <a:custGeom>
              <a:avLst/>
              <a:gdLst/>
              <a:ahLst/>
              <a:cxnLst/>
              <a:rect l="l" t="t" r="r" b="b"/>
              <a:pathLst>
                <a:path w="2839789" h="2987921" extrusionOk="0">
                  <a:moveTo>
                    <a:pt x="2678375" y="2030521"/>
                  </a:moveTo>
                  <a:cubicBezTo>
                    <a:pt x="2478890" y="2158649"/>
                    <a:pt x="2147272" y="2085110"/>
                    <a:pt x="1942643" y="1965271"/>
                  </a:cubicBezTo>
                  <a:cubicBezTo>
                    <a:pt x="2477035" y="2700981"/>
                    <a:pt x="1683994" y="3235286"/>
                    <a:pt x="1462743" y="2501812"/>
                  </a:cubicBezTo>
                  <a:cubicBezTo>
                    <a:pt x="1400307" y="2298089"/>
                    <a:pt x="1466152" y="2330114"/>
                    <a:pt x="1347526" y="2594258"/>
                  </a:cubicBezTo>
                  <a:cubicBezTo>
                    <a:pt x="1123074" y="3089936"/>
                    <a:pt x="706219" y="3064210"/>
                    <a:pt x="628124" y="2809962"/>
                  </a:cubicBezTo>
                  <a:cubicBezTo>
                    <a:pt x="586265" y="2675547"/>
                    <a:pt x="652074" y="2430986"/>
                    <a:pt x="698880" y="2300605"/>
                  </a:cubicBezTo>
                  <a:cubicBezTo>
                    <a:pt x="743508" y="2170947"/>
                    <a:pt x="770838" y="2215043"/>
                    <a:pt x="626305" y="2264350"/>
                  </a:cubicBezTo>
                  <a:cubicBezTo>
                    <a:pt x="99791" y="2439687"/>
                    <a:pt x="-374385" y="1848808"/>
                    <a:pt x="432162" y="1491255"/>
                  </a:cubicBezTo>
                  <a:cubicBezTo>
                    <a:pt x="618087" y="1408699"/>
                    <a:pt x="595279" y="1497010"/>
                    <a:pt x="384082" y="1348959"/>
                  </a:cubicBezTo>
                  <a:cubicBezTo>
                    <a:pt x="26947" y="1097107"/>
                    <a:pt x="69309" y="668053"/>
                    <a:pt x="360497" y="562275"/>
                  </a:cubicBezTo>
                  <a:cubicBezTo>
                    <a:pt x="619510" y="465054"/>
                    <a:pt x="885379" y="690266"/>
                    <a:pt x="1029097" y="950179"/>
                  </a:cubicBezTo>
                  <a:cubicBezTo>
                    <a:pt x="1008730" y="787397"/>
                    <a:pt x="991581" y="654160"/>
                    <a:pt x="1011859" y="490673"/>
                  </a:cubicBezTo>
                  <a:cubicBezTo>
                    <a:pt x="1072589" y="16406"/>
                    <a:pt x="1413861" y="-76100"/>
                    <a:pt x="1597914" y="52918"/>
                  </a:cubicBezTo>
                  <a:cubicBezTo>
                    <a:pt x="1715098" y="134865"/>
                    <a:pt x="1744821" y="361266"/>
                    <a:pt x="1760301" y="520582"/>
                  </a:cubicBezTo>
                  <a:cubicBezTo>
                    <a:pt x="1795724" y="949067"/>
                    <a:pt x="1667808" y="852211"/>
                    <a:pt x="1927228" y="596714"/>
                  </a:cubicBezTo>
                  <a:cubicBezTo>
                    <a:pt x="2322209" y="208410"/>
                    <a:pt x="2626449" y="494957"/>
                    <a:pt x="2613068" y="768914"/>
                  </a:cubicBezTo>
                  <a:cubicBezTo>
                    <a:pt x="2600483" y="1013977"/>
                    <a:pt x="2317681" y="1264024"/>
                    <a:pt x="2113201" y="1398809"/>
                  </a:cubicBezTo>
                  <a:cubicBezTo>
                    <a:pt x="2780175" y="1291334"/>
                    <a:pt x="3035187" y="1800804"/>
                    <a:pt x="2678375" y="203052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5" name="Google Shape;835;p7"/>
            <p:cNvSpPr/>
            <p:nvPr/>
          </p:nvSpPr>
          <p:spPr>
            <a:xfrm>
              <a:off x="15251488" y="2982002"/>
              <a:ext cx="756570" cy="835659"/>
            </a:xfrm>
            <a:custGeom>
              <a:avLst/>
              <a:gdLst/>
              <a:ahLst/>
              <a:cxnLst/>
              <a:rect l="l" t="t" r="r" b="b"/>
              <a:pathLst>
                <a:path w="756570" h="835659" extrusionOk="0">
                  <a:moveTo>
                    <a:pt x="744198" y="317434"/>
                  </a:moveTo>
                  <a:cubicBezTo>
                    <a:pt x="666808" y="-379"/>
                    <a:pt x="228617" y="-136000"/>
                    <a:pt x="62821" y="178526"/>
                  </a:cubicBezTo>
                  <a:cubicBezTo>
                    <a:pt x="-115663" y="517105"/>
                    <a:pt x="108645" y="890434"/>
                    <a:pt x="452896" y="828966"/>
                  </a:cubicBezTo>
                  <a:cubicBezTo>
                    <a:pt x="683563" y="787781"/>
                    <a:pt x="795801" y="529362"/>
                    <a:pt x="744198" y="3174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36" name="Google Shape;836;p7"/>
            <p:cNvGrpSpPr/>
            <p:nvPr/>
          </p:nvGrpSpPr>
          <p:grpSpPr>
            <a:xfrm>
              <a:off x="14946280" y="2754495"/>
              <a:ext cx="1315889" cy="1315747"/>
              <a:chOff x="14946280" y="2754495"/>
              <a:chExt cx="1315889" cy="1315747"/>
            </a:xfrm>
          </p:grpSpPr>
          <p:sp>
            <p:nvSpPr>
              <p:cNvPr id="837" name="Google Shape;837;p7"/>
              <p:cNvSpPr/>
              <p:nvPr/>
            </p:nvSpPr>
            <p:spPr>
              <a:xfrm>
                <a:off x="15907391" y="2754495"/>
                <a:ext cx="82868" cy="172919"/>
              </a:xfrm>
              <a:custGeom>
                <a:avLst/>
                <a:gdLst/>
                <a:ahLst/>
                <a:cxnLst/>
                <a:rect l="l" t="t" r="r" b="b"/>
                <a:pathLst>
                  <a:path w="82868" h="172919" extrusionOk="0">
                    <a:moveTo>
                      <a:pt x="70606" y="841"/>
                    </a:moveTo>
                    <a:cubicBezTo>
                      <a:pt x="50359" y="-4717"/>
                      <a:pt x="48786" y="16850"/>
                      <a:pt x="24806" y="78210"/>
                    </a:cubicBezTo>
                    <a:cubicBezTo>
                      <a:pt x="6933" y="123913"/>
                      <a:pt x="2877" y="129805"/>
                      <a:pt x="485" y="143873"/>
                    </a:cubicBezTo>
                    <a:cubicBezTo>
                      <a:pt x="-4528" y="173393"/>
                      <a:pt x="30727" y="182381"/>
                      <a:pt x="42684" y="161645"/>
                    </a:cubicBezTo>
                    <a:cubicBezTo>
                      <a:pt x="56047" y="138482"/>
                      <a:pt x="76564" y="47482"/>
                      <a:pt x="82408" y="21613"/>
                    </a:cubicBezTo>
                    <a:cubicBezTo>
                      <a:pt x="84424" y="12727"/>
                      <a:pt x="79698" y="3333"/>
                      <a:pt x="70606" y="84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8" name="Google Shape;838;p7"/>
              <p:cNvSpPr/>
              <p:nvPr/>
            </p:nvSpPr>
            <p:spPr>
              <a:xfrm>
                <a:off x="16135256" y="3222185"/>
                <a:ext cx="126912" cy="60945"/>
              </a:xfrm>
              <a:custGeom>
                <a:avLst/>
                <a:gdLst/>
                <a:ahLst/>
                <a:cxnLst/>
                <a:rect l="l" t="t" r="r" b="b"/>
                <a:pathLst>
                  <a:path w="126912" h="60945" extrusionOk="0">
                    <a:moveTo>
                      <a:pt x="114357" y="7387"/>
                    </a:moveTo>
                    <a:cubicBezTo>
                      <a:pt x="-8971" y="-29000"/>
                      <a:pt x="-31557" y="82169"/>
                      <a:pt x="41807" y="57274"/>
                    </a:cubicBezTo>
                    <a:cubicBezTo>
                      <a:pt x="58770" y="51513"/>
                      <a:pt x="81853" y="42896"/>
                      <a:pt x="109751" y="41366"/>
                    </a:cubicBezTo>
                    <a:cubicBezTo>
                      <a:pt x="130370" y="40236"/>
                      <a:pt x="133025" y="12891"/>
                      <a:pt x="114357" y="738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9" name="Google Shape;839;p7"/>
              <p:cNvSpPr/>
              <p:nvPr/>
            </p:nvSpPr>
            <p:spPr>
              <a:xfrm>
                <a:off x="16033970" y="3703577"/>
                <a:ext cx="118121" cy="83450"/>
              </a:xfrm>
              <a:custGeom>
                <a:avLst/>
                <a:gdLst/>
                <a:ahLst/>
                <a:cxnLst/>
                <a:rect l="l" t="t" r="r" b="b"/>
                <a:pathLst>
                  <a:path w="118121" h="83450" extrusionOk="0">
                    <a:moveTo>
                      <a:pt x="114920" y="56256"/>
                    </a:moveTo>
                    <a:cubicBezTo>
                      <a:pt x="42525" y="-49929"/>
                      <a:pt x="-45409" y="21829"/>
                      <a:pt x="27147" y="48971"/>
                    </a:cubicBezTo>
                    <a:cubicBezTo>
                      <a:pt x="43931" y="55246"/>
                      <a:pt x="67253" y="63176"/>
                      <a:pt x="89816" y="79645"/>
                    </a:cubicBezTo>
                    <a:cubicBezTo>
                      <a:pt x="106492" y="91806"/>
                      <a:pt x="125884" y="72325"/>
                      <a:pt x="114920" y="562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0" name="Google Shape;840;p7"/>
              <p:cNvSpPr/>
              <p:nvPr/>
            </p:nvSpPr>
            <p:spPr>
              <a:xfrm>
                <a:off x="15718706" y="3924584"/>
                <a:ext cx="60300" cy="145658"/>
              </a:xfrm>
              <a:custGeom>
                <a:avLst/>
                <a:gdLst/>
                <a:ahLst/>
                <a:cxnLst/>
                <a:rect l="l" t="t" r="r" b="b"/>
                <a:pathLst>
                  <a:path w="60300" h="145658" extrusionOk="0">
                    <a:moveTo>
                      <a:pt x="58406" y="88744"/>
                    </a:moveTo>
                    <a:cubicBezTo>
                      <a:pt x="58119" y="87513"/>
                      <a:pt x="48847" y="46812"/>
                      <a:pt x="45186" y="23476"/>
                    </a:cubicBezTo>
                    <a:cubicBezTo>
                      <a:pt x="40335" y="-11274"/>
                      <a:pt x="8531" y="-1359"/>
                      <a:pt x="5816" y="14435"/>
                    </a:cubicBezTo>
                    <a:cubicBezTo>
                      <a:pt x="-24612" y="191098"/>
                      <a:pt x="75082" y="160932"/>
                      <a:pt x="58406" y="8874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1" name="Google Shape;841;p7"/>
              <p:cNvSpPr/>
              <p:nvPr/>
            </p:nvSpPr>
            <p:spPr>
              <a:xfrm>
                <a:off x="15071255" y="3745503"/>
                <a:ext cx="110972" cy="118444"/>
              </a:xfrm>
              <a:custGeom>
                <a:avLst/>
                <a:gdLst/>
                <a:ahLst/>
                <a:cxnLst/>
                <a:rect l="l" t="t" r="r" b="b"/>
                <a:pathLst>
                  <a:path w="110972" h="118444" extrusionOk="0">
                    <a:moveTo>
                      <a:pt x="82216" y="2952"/>
                    </a:moveTo>
                    <a:cubicBezTo>
                      <a:pt x="-60684" y="109991"/>
                      <a:pt x="20121" y="139016"/>
                      <a:pt x="48593" y="104900"/>
                    </a:cubicBezTo>
                    <a:cubicBezTo>
                      <a:pt x="61520" y="89404"/>
                      <a:pt x="84525" y="57834"/>
                      <a:pt x="105448" y="33034"/>
                    </a:cubicBezTo>
                    <a:cubicBezTo>
                      <a:pt x="122268" y="13087"/>
                      <a:pt x="96655" y="-7870"/>
                      <a:pt x="82216" y="295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2" name="Google Shape;842;p7"/>
              <p:cNvSpPr/>
              <p:nvPr/>
            </p:nvSpPr>
            <p:spPr>
              <a:xfrm>
                <a:off x="14946280" y="3222959"/>
                <a:ext cx="158961" cy="61317"/>
              </a:xfrm>
              <a:custGeom>
                <a:avLst/>
                <a:gdLst/>
                <a:ahLst/>
                <a:cxnLst/>
                <a:rect l="l" t="t" r="r" b="b"/>
                <a:pathLst>
                  <a:path w="158961" h="61317" extrusionOk="0">
                    <a:moveTo>
                      <a:pt x="158650" y="41369"/>
                    </a:moveTo>
                    <a:cubicBezTo>
                      <a:pt x="162377" y="13671"/>
                      <a:pt x="132301" y="15398"/>
                      <a:pt x="88181" y="6620"/>
                    </a:cubicBezTo>
                    <a:cubicBezTo>
                      <a:pt x="84138" y="5819"/>
                      <a:pt x="35663" y="-3438"/>
                      <a:pt x="21726" y="1385"/>
                    </a:cubicBezTo>
                    <a:cubicBezTo>
                      <a:pt x="-3456" y="10098"/>
                      <a:pt x="-28465" y="62596"/>
                      <a:pt x="80818" y="60982"/>
                    </a:cubicBezTo>
                    <a:cubicBezTo>
                      <a:pt x="127923" y="60295"/>
                      <a:pt x="155187" y="67125"/>
                      <a:pt x="158650" y="4136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3" name="Google Shape;843;p7"/>
              <p:cNvSpPr/>
              <p:nvPr/>
            </p:nvSpPr>
            <p:spPr>
              <a:xfrm>
                <a:off x="15330748" y="2819594"/>
                <a:ext cx="82868" cy="115102"/>
              </a:xfrm>
              <a:custGeom>
                <a:avLst/>
                <a:gdLst/>
                <a:ahLst/>
                <a:cxnLst/>
                <a:rect l="l" t="t" r="r" b="b"/>
                <a:pathLst>
                  <a:path w="82868" h="115102" extrusionOk="0">
                    <a:moveTo>
                      <a:pt x="74976" y="62244"/>
                    </a:moveTo>
                    <a:cubicBezTo>
                      <a:pt x="56242" y="29365"/>
                      <a:pt x="63431" y="41723"/>
                      <a:pt x="43447" y="11241"/>
                    </a:cubicBezTo>
                    <a:cubicBezTo>
                      <a:pt x="27369" y="-13272"/>
                      <a:pt x="-6954" y="6747"/>
                      <a:pt x="1247" y="29013"/>
                    </a:cubicBezTo>
                    <a:cubicBezTo>
                      <a:pt x="12732" y="60225"/>
                      <a:pt x="26854" y="102480"/>
                      <a:pt x="42335" y="110930"/>
                    </a:cubicBezTo>
                    <a:cubicBezTo>
                      <a:pt x="68617" y="125307"/>
                      <a:pt x="97012" y="100944"/>
                      <a:pt x="74976" y="6224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44" name="Google Shape;844;p7"/>
          <p:cNvGrpSpPr/>
          <p:nvPr/>
        </p:nvGrpSpPr>
        <p:grpSpPr>
          <a:xfrm rot="720259">
            <a:off x="-324072" y="-2080337"/>
            <a:ext cx="4121119" cy="4160565"/>
            <a:chOff x="-486097" y="-3120203"/>
            <a:chExt cx="6181248" cy="6240414"/>
          </a:xfrm>
        </p:grpSpPr>
        <p:sp>
          <p:nvSpPr>
            <p:cNvPr id="845" name="Google Shape;845;p7"/>
            <p:cNvSpPr/>
            <p:nvPr/>
          </p:nvSpPr>
          <p:spPr>
            <a:xfrm>
              <a:off x="-477937" y="-3120203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46" name="Google Shape;846;p7"/>
            <p:cNvGrpSpPr/>
            <p:nvPr/>
          </p:nvGrpSpPr>
          <p:grpSpPr>
            <a:xfrm>
              <a:off x="-486097" y="-2699861"/>
              <a:ext cx="6181248" cy="5467080"/>
              <a:chOff x="-486097" y="-2699861"/>
              <a:chExt cx="6181248" cy="5467080"/>
            </a:xfrm>
          </p:grpSpPr>
          <p:sp>
            <p:nvSpPr>
              <p:cNvPr id="847" name="Google Shape;847;p7"/>
              <p:cNvSpPr/>
              <p:nvPr/>
            </p:nvSpPr>
            <p:spPr>
              <a:xfrm>
                <a:off x="-482803" y="-1246443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8" name="Google Shape;848;p7"/>
              <p:cNvSpPr/>
              <p:nvPr/>
            </p:nvSpPr>
            <p:spPr>
              <a:xfrm>
                <a:off x="-479639" y="-762452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9" name="Google Shape;849;p7"/>
              <p:cNvSpPr/>
              <p:nvPr/>
            </p:nvSpPr>
            <p:spPr>
              <a:xfrm>
                <a:off x="-481730" y="-278516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0" name="Google Shape;850;p7"/>
              <p:cNvSpPr/>
              <p:nvPr/>
            </p:nvSpPr>
            <p:spPr>
              <a:xfrm>
                <a:off x="-482601" y="-2699861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1" name="Google Shape;851;p7"/>
              <p:cNvSpPr/>
              <p:nvPr/>
            </p:nvSpPr>
            <p:spPr>
              <a:xfrm>
                <a:off x="-485964" y="-1730588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2" name="Google Shape;852;p7"/>
              <p:cNvSpPr/>
              <p:nvPr/>
            </p:nvSpPr>
            <p:spPr>
              <a:xfrm>
                <a:off x="-485306" y="-2214989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3" name="Google Shape;853;p7"/>
              <p:cNvSpPr/>
              <p:nvPr/>
            </p:nvSpPr>
            <p:spPr>
              <a:xfrm>
                <a:off x="-482928" y="1172927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4" name="Google Shape;854;p7"/>
              <p:cNvSpPr/>
              <p:nvPr/>
            </p:nvSpPr>
            <p:spPr>
              <a:xfrm>
                <a:off x="-481230" y="2140329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5" name="Google Shape;855;p7"/>
              <p:cNvSpPr/>
              <p:nvPr/>
            </p:nvSpPr>
            <p:spPr>
              <a:xfrm>
                <a:off x="-484897" y="205367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6" name="Google Shape;856;p7"/>
              <p:cNvSpPr/>
              <p:nvPr/>
            </p:nvSpPr>
            <p:spPr>
              <a:xfrm>
                <a:off x="-483930" y="2624057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7" name="Google Shape;857;p7"/>
              <p:cNvSpPr/>
              <p:nvPr/>
            </p:nvSpPr>
            <p:spPr>
              <a:xfrm>
                <a:off x="-479757" y="1656612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8" name="Google Shape;858;p7"/>
              <p:cNvSpPr/>
              <p:nvPr/>
            </p:nvSpPr>
            <p:spPr>
              <a:xfrm>
                <a:off x="-486097" y="689202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59" name="Google Shape;859;p7"/>
          <p:cNvGrpSpPr/>
          <p:nvPr/>
        </p:nvGrpSpPr>
        <p:grpSpPr>
          <a:xfrm>
            <a:off x="419961" y="1561712"/>
            <a:ext cx="955300" cy="1024153"/>
            <a:chOff x="629939" y="2342566"/>
            <a:chExt cx="1432949" cy="1536230"/>
          </a:xfrm>
        </p:grpSpPr>
        <p:sp>
          <p:nvSpPr>
            <p:cNvPr id="860" name="Google Shape;860;p7"/>
            <p:cNvSpPr/>
            <p:nvPr/>
          </p:nvSpPr>
          <p:spPr>
            <a:xfrm>
              <a:off x="1464715" y="2342566"/>
              <a:ext cx="598173" cy="726121"/>
            </a:xfrm>
            <a:custGeom>
              <a:avLst/>
              <a:gdLst/>
              <a:ahLst/>
              <a:cxnLst/>
              <a:rect l="l" t="t" r="r" b="b"/>
              <a:pathLst>
                <a:path w="598173" h="726121" extrusionOk="0">
                  <a:moveTo>
                    <a:pt x="287145" y="30384"/>
                  </a:moveTo>
                  <a:cubicBezTo>
                    <a:pt x="378468" y="448453"/>
                    <a:pt x="732713" y="308899"/>
                    <a:pt x="543255" y="365045"/>
                  </a:cubicBezTo>
                  <a:cubicBezTo>
                    <a:pt x="440423" y="395521"/>
                    <a:pt x="329710" y="561910"/>
                    <a:pt x="325946" y="711265"/>
                  </a:cubicBezTo>
                  <a:cubicBezTo>
                    <a:pt x="322555" y="799976"/>
                    <a:pt x="303651" y="464224"/>
                    <a:pt x="56066" y="421443"/>
                  </a:cubicBezTo>
                  <a:cubicBezTo>
                    <a:pt x="-138658" y="387797"/>
                    <a:pt x="233033" y="456973"/>
                    <a:pt x="274851" y="31106"/>
                  </a:cubicBezTo>
                  <a:cubicBezTo>
                    <a:pt x="278366" y="-6941"/>
                    <a:pt x="277843" y="-13399"/>
                    <a:pt x="287145" y="303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1" name="Google Shape;861;p7"/>
            <p:cNvSpPr/>
            <p:nvPr/>
          </p:nvSpPr>
          <p:spPr>
            <a:xfrm>
              <a:off x="629939" y="2591994"/>
              <a:ext cx="954707" cy="1141325"/>
            </a:xfrm>
            <a:custGeom>
              <a:avLst/>
              <a:gdLst/>
              <a:ahLst/>
              <a:cxnLst/>
              <a:rect l="l" t="t" r="r" b="b"/>
              <a:pathLst>
                <a:path w="954707" h="1141325" extrusionOk="0">
                  <a:moveTo>
                    <a:pt x="571767" y="50149"/>
                  </a:moveTo>
                  <a:cubicBezTo>
                    <a:pt x="578800" y="733396"/>
                    <a:pt x="1177966" y="630045"/>
                    <a:pt x="863525" y="656410"/>
                  </a:cubicBezTo>
                  <a:cubicBezTo>
                    <a:pt x="692855" y="670721"/>
                    <a:pt x="465731" y="894974"/>
                    <a:pt x="411352" y="1127264"/>
                  </a:cubicBezTo>
                  <a:cubicBezTo>
                    <a:pt x="406469" y="1146961"/>
                    <a:pt x="394456" y="1145766"/>
                    <a:pt x="395486" y="1124932"/>
                  </a:cubicBezTo>
                  <a:cubicBezTo>
                    <a:pt x="410359" y="886835"/>
                    <a:pt x="242823" y="649463"/>
                    <a:pt x="83508" y="586643"/>
                  </a:cubicBezTo>
                  <a:cubicBezTo>
                    <a:pt x="-210011" y="470910"/>
                    <a:pt x="348653" y="699562"/>
                    <a:pt x="552313" y="47289"/>
                  </a:cubicBezTo>
                  <a:cubicBezTo>
                    <a:pt x="570165" y="-11054"/>
                    <a:pt x="571441" y="-21319"/>
                    <a:pt x="571767" y="5014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2" name="Google Shape;862;p7"/>
            <p:cNvSpPr/>
            <p:nvPr/>
          </p:nvSpPr>
          <p:spPr>
            <a:xfrm>
              <a:off x="1464716" y="3458026"/>
              <a:ext cx="351966" cy="420770"/>
            </a:xfrm>
            <a:custGeom>
              <a:avLst/>
              <a:gdLst/>
              <a:ahLst/>
              <a:cxnLst/>
              <a:rect l="l" t="t" r="r" b="b"/>
              <a:pathLst>
                <a:path w="351966" h="420770" extrusionOk="0">
                  <a:moveTo>
                    <a:pt x="210788" y="18489"/>
                  </a:moveTo>
                  <a:cubicBezTo>
                    <a:pt x="213381" y="270379"/>
                    <a:pt x="434275" y="232277"/>
                    <a:pt x="318350" y="241998"/>
                  </a:cubicBezTo>
                  <a:cubicBezTo>
                    <a:pt x="255429" y="247274"/>
                    <a:pt x="171698" y="329947"/>
                    <a:pt x="151650" y="415586"/>
                  </a:cubicBezTo>
                  <a:cubicBezTo>
                    <a:pt x="149851" y="422849"/>
                    <a:pt x="145420" y="422407"/>
                    <a:pt x="145801" y="414726"/>
                  </a:cubicBezTo>
                  <a:cubicBezTo>
                    <a:pt x="151284" y="326946"/>
                    <a:pt x="89519" y="239436"/>
                    <a:pt x="30787" y="216276"/>
                  </a:cubicBezTo>
                  <a:cubicBezTo>
                    <a:pt x="-77424" y="173608"/>
                    <a:pt x="128536" y="257904"/>
                    <a:pt x="203618" y="17432"/>
                  </a:cubicBezTo>
                  <a:cubicBezTo>
                    <a:pt x="210198" y="-4075"/>
                    <a:pt x="210669" y="-7860"/>
                    <a:pt x="210788" y="184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3" name="Google Shape;863;p7"/>
          <p:cNvGrpSpPr/>
          <p:nvPr/>
        </p:nvGrpSpPr>
        <p:grpSpPr>
          <a:xfrm rot="-5400000">
            <a:off x="3227096" y="-4197208"/>
            <a:ext cx="5736673" cy="8717667"/>
            <a:chOff x="4840642" y="-6295811"/>
            <a:chExt cx="8605010" cy="13076500"/>
          </a:xfrm>
        </p:grpSpPr>
        <p:sp>
          <p:nvSpPr>
            <p:cNvPr id="864" name="Google Shape;864;p7"/>
            <p:cNvSpPr/>
            <p:nvPr/>
          </p:nvSpPr>
          <p:spPr>
            <a:xfrm>
              <a:off x="4840642" y="-6295811"/>
              <a:ext cx="8605010" cy="13076500"/>
            </a:xfrm>
            <a:custGeom>
              <a:avLst/>
              <a:gdLst/>
              <a:ahLst/>
              <a:cxnLst/>
              <a:rect l="l" t="t" r="r" b="b"/>
              <a:pathLst>
                <a:path w="8605010" h="13076500" extrusionOk="0">
                  <a:moveTo>
                    <a:pt x="8601145" y="12980205"/>
                  </a:moveTo>
                  <a:cubicBezTo>
                    <a:pt x="8603970" y="13028144"/>
                    <a:pt x="9022900" y="13007718"/>
                    <a:pt x="244363" y="13076501"/>
                  </a:cubicBezTo>
                  <a:cubicBezTo>
                    <a:pt x="87454" y="13076501"/>
                    <a:pt x="56663" y="1947742"/>
                    <a:pt x="0" y="247404"/>
                  </a:cubicBezTo>
                  <a:cubicBezTo>
                    <a:pt x="0" y="125270"/>
                    <a:pt x="1376342" y="166670"/>
                    <a:pt x="1832525" y="144230"/>
                  </a:cubicBezTo>
                  <a:cubicBezTo>
                    <a:pt x="4917235" y="-7457"/>
                    <a:pt x="6470211" y="-65098"/>
                    <a:pt x="8374492" y="98384"/>
                  </a:cubicBezTo>
                  <a:cubicBezTo>
                    <a:pt x="8509165" y="109944"/>
                    <a:pt x="8239611" y="4950238"/>
                    <a:pt x="8601145" y="129802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5" name="Google Shape;865;p7"/>
            <p:cNvSpPr/>
            <p:nvPr/>
          </p:nvSpPr>
          <p:spPr>
            <a:xfrm>
              <a:off x="5204347" y="-5892122"/>
              <a:ext cx="7866434" cy="12269087"/>
            </a:xfrm>
            <a:custGeom>
              <a:avLst/>
              <a:gdLst/>
              <a:ahLst/>
              <a:cxnLst/>
              <a:rect l="l" t="t" r="r" b="b"/>
              <a:pathLst>
                <a:path w="7866434" h="12269087" extrusionOk="0">
                  <a:moveTo>
                    <a:pt x="0" y="172877"/>
                  </a:moveTo>
                  <a:cubicBezTo>
                    <a:pt x="307827" y="145966"/>
                    <a:pt x="624105" y="150621"/>
                    <a:pt x="978210" y="151275"/>
                  </a:cubicBezTo>
                  <a:cubicBezTo>
                    <a:pt x="2191155" y="151275"/>
                    <a:pt x="5025224" y="-127150"/>
                    <a:pt x="7692862" y="71456"/>
                  </a:cubicBezTo>
                  <a:cubicBezTo>
                    <a:pt x="7770662" y="5493158"/>
                    <a:pt x="7545815" y="5174431"/>
                    <a:pt x="7866435" y="12209145"/>
                  </a:cubicBezTo>
                  <a:cubicBezTo>
                    <a:pt x="4302365" y="12237940"/>
                    <a:pt x="4557479" y="12234331"/>
                    <a:pt x="194083" y="12269088"/>
                  </a:cubicBezTo>
                  <a:cubicBezTo>
                    <a:pt x="19202" y="6999467"/>
                    <a:pt x="56140" y="2382440"/>
                    <a:pt x="0" y="1728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6" name="Google Shape;866;p7"/>
          <p:cNvGrpSpPr/>
          <p:nvPr/>
        </p:nvGrpSpPr>
        <p:grpSpPr>
          <a:xfrm>
            <a:off x="2160763" y="4032785"/>
            <a:ext cx="564573" cy="485759"/>
            <a:chOff x="1980240" y="0"/>
            <a:chExt cx="1129146" cy="971518"/>
          </a:xfrm>
        </p:grpSpPr>
        <p:sp>
          <p:nvSpPr>
            <p:cNvPr id="867" name="Google Shape;867;p7"/>
            <p:cNvSpPr/>
            <p:nvPr/>
          </p:nvSpPr>
          <p:spPr>
            <a:xfrm>
              <a:off x="1991533" y="11295"/>
              <a:ext cx="1106557" cy="948985"/>
            </a:xfrm>
            <a:custGeom>
              <a:avLst/>
              <a:gdLst/>
              <a:ahLst/>
              <a:cxnLst/>
              <a:rect l="l" t="t" r="r" b="b"/>
              <a:pathLst>
                <a:path w="1106557" h="948985" extrusionOk="0">
                  <a:moveTo>
                    <a:pt x="138314" y="555108"/>
                  </a:moveTo>
                  <a:cubicBezTo>
                    <a:pt x="41880" y="460459"/>
                    <a:pt x="0" y="356730"/>
                    <a:pt x="0" y="263910"/>
                  </a:cubicBezTo>
                  <a:cubicBezTo>
                    <a:pt x="0" y="105582"/>
                    <a:pt x="105582" y="0"/>
                    <a:pt x="265695" y="0"/>
                  </a:cubicBezTo>
                  <a:cubicBezTo>
                    <a:pt x="414897" y="0"/>
                    <a:pt x="465926" y="69191"/>
                    <a:pt x="553279" y="169261"/>
                  </a:cubicBezTo>
                  <a:cubicBezTo>
                    <a:pt x="640631" y="69191"/>
                    <a:pt x="691570" y="0"/>
                    <a:pt x="840795" y="0"/>
                  </a:cubicBezTo>
                  <a:cubicBezTo>
                    <a:pt x="1000998" y="0"/>
                    <a:pt x="1106558" y="105582"/>
                    <a:pt x="1106558" y="263910"/>
                  </a:cubicBezTo>
                  <a:cubicBezTo>
                    <a:pt x="1106558" y="356730"/>
                    <a:pt x="1064677" y="460482"/>
                    <a:pt x="968266" y="555108"/>
                  </a:cubicBezTo>
                  <a:lnTo>
                    <a:pt x="586349" y="935331"/>
                  </a:lnTo>
                  <a:cubicBezTo>
                    <a:pt x="568075" y="953538"/>
                    <a:pt x="538505" y="953538"/>
                    <a:pt x="520231" y="935331"/>
                  </a:cubicBezTo>
                  <a:lnTo>
                    <a:pt x="138314" y="55510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68" name="Google Shape;868;p7"/>
            <p:cNvSpPr/>
            <p:nvPr/>
          </p:nvSpPr>
          <p:spPr>
            <a:xfrm>
              <a:off x="1980240" y="0"/>
              <a:ext cx="1129146" cy="971518"/>
            </a:xfrm>
            <a:custGeom>
              <a:avLst/>
              <a:gdLst/>
              <a:ahLst/>
              <a:cxnLst/>
              <a:rect l="l" t="t" r="r" b="b"/>
              <a:pathLst>
                <a:path w="1129146" h="971518" extrusionOk="0">
                  <a:moveTo>
                    <a:pt x="852089" y="0"/>
                  </a:moveTo>
                  <a:cubicBezTo>
                    <a:pt x="706253" y="0"/>
                    <a:pt x="649396" y="65554"/>
                    <a:pt x="570695" y="156295"/>
                  </a:cubicBezTo>
                  <a:cubicBezTo>
                    <a:pt x="568662" y="158622"/>
                    <a:pt x="566629" y="160971"/>
                    <a:pt x="564573" y="163343"/>
                  </a:cubicBezTo>
                  <a:cubicBezTo>
                    <a:pt x="562563" y="161016"/>
                    <a:pt x="560553" y="158712"/>
                    <a:pt x="558587" y="156431"/>
                  </a:cubicBezTo>
                  <a:cubicBezTo>
                    <a:pt x="479796" y="65622"/>
                    <a:pt x="422894" y="0"/>
                    <a:pt x="276990" y="0"/>
                  </a:cubicBezTo>
                  <a:cubicBezTo>
                    <a:pt x="111320" y="0"/>
                    <a:pt x="0" y="110597"/>
                    <a:pt x="0" y="275205"/>
                  </a:cubicBezTo>
                  <a:cubicBezTo>
                    <a:pt x="0" y="378506"/>
                    <a:pt x="50306" y="484765"/>
                    <a:pt x="141657" y="574422"/>
                  </a:cubicBezTo>
                  <a:lnTo>
                    <a:pt x="523529" y="954622"/>
                  </a:lnTo>
                  <a:cubicBezTo>
                    <a:pt x="534846" y="965894"/>
                    <a:pt x="549710" y="971519"/>
                    <a:pt x="564573" y="971519"/>
                  </a:cubicBezTo>
                  <a:cubicBezTo>
                    <a:pt x="579437" y="971519"/>
                    <a:pt x="594301" y="965894"/>
                    <a:pt x="605595" y="954622"/>
                  </a:cubicBezTo>
                  <a:lnTo>
                    <a:pt x="987467" y="574445"/>
                  </a:lnTo>
                  <a:cubicBezTo>
                    <a:pt x="1078841" y="484788"/>
                    <a:pt x="1129147" y="378506"/>
                    <a:pt x="1129147" y="275182"/>
                  </a:cubicBezTo>
                  <a:cubicBezTo>
                    <a:pt x="1129147" y="110597"/>
                    <a:pt x="1017804" y="0"/>
                    <a:pt x="852089" y="0"/>
                  </a:cubicBezTo>
                  <a:close/>
                  <a:moveTo>
                    <a:pt x="971587" y="558384"/>
                  </a:moveTo>
                  <a:lnTo>
                    <a:pt x="589670" y="938606"/>
                  </a:lnTo>
                  <a:cubicBezTo>
                    <a:pt x="575823" y="952386"/>
                    <a:pt x="553324" y="952386"/>
                    <a:pt x="539477" y="938606"/>
                  </a:cubicBezTo>
                  <a:lnTo>
                    <a:pt x="157560" y="558384"/>
                  </a:lnTo>
                  <a:cubicBezTo>
                    <a:pt x="157538" y="558361"/>
                    <a:pt x="157515" y="558339"/>
                    <a:pt x="157492" y="558316"/>
                  </a:cubicBezTo>
                  <a:cubicBezTo>
                    <a:pt x="70501" y="472951"/>
                    <a:pt x="22589" y="372384"/>
                    <a:pt x="22589" y="275205"/>
                  </a:cubicBezTo>
                  <a:cubicBezTo>
                    <a:pt x="22589" y="200502"/>
                    <a:pt x="46624" y="137117"/>
                    <a:pt x="92074" y="91893"/>
                  </a:cubicBezTo>
                  <a:cubicBezTo>
                    <a:pt x="137614" y="46556"/>
                    <a:pt x="201564" y="22589"/>
                    <a:pt x="276990" y="22589"/>
                  </a:cubicBezTo>
                  <a:cubicBezTo>
                    <a:pt x="412593" y="22589"/>
                    <a:pt x="463870" y="81728"/>
                    <a:pt x="541510" y="171249"/>
                  </a:cubicBezTo>
                  <a:cubicBezTo>
                    <a:pt x="546254" y="176716"/>
                    <a:pt x="551110" y="182318"/>
                    <a:pt x="556057" y="187988"/>
                  </a:cubicBezTo>
                  <a:cubicBezTo>
                    <a:pt x="558203" y="190450"/>
                    <a:pt x="561298" y="191851"/>
                    <a:pt x="564573" y="191851"/>
                  </a:cubicBezTo>
                  <a:cubicBezTo>
                    <a:pt x="567826" y="191851"/>
                    <a:pt x="570944" y="190450"/>
                    <a:pt x="573090" y="187988"/>
                  </a:cubicBezTo>
                  <a:cubicBezTo>
                    <a:pt x="578082" y="182250"/>
                    <a:pt x="582984" y="176625"/>
                    <a:pt x="587773" y="171091"/>
                  </a:cubicBezTo>
                  <a:cubicBezTo>
                    <a:pt x="665322" y="81660"/>
                    <a:pt x="716554" y="22589"/>
                    <a:pt x="852089" y="22589"/>
                  </a:cubicBezTo>
                  <a:cubicBezTo>
                    <a:pt x="927560" y="22589"/>
                    <a:pt x="991510" y="46556"/>
                    <a:pt x="1037073" y="91871"/>
                  </a:cubicBezTo>
                  <a:cubicBezTo>
                    <a:pt x="1082523" y="137094"/>
                    <a:pt x="1106558" y="200480"/>
                    <a:pt x="1106558" y="275182"/>
                  </a:cubicBezTo>
                  <a:cubicBezTo>
                    <a:pt x="1106558" y="372406"/>
                    <a:pt x="1058646" y="472951"/>
                    <a:pt x="971587" y="5583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69" name="Google Shape;869;p7"/>
          <p:cNvGrpSpPr/>
          <p:nvPr/>
        </p:nvGrpSpPr>
        <p:grpSpPr>
          <a:xfrm>
            <a:off x="5818667" y="3998285"/>
            <a:ext cx="554268" cy="554257"/>
            <a:chOff x="1990304" y="0"/>
            <a:chExt cx="1108536" cy="1108514"/>
          </a:xfrm>
        </p:grpSpPr>
        <p:sp>
          <p:nvSpPr>
            <p:cNvPr id="870" name="Google Shape;870;p7"/>
            <p:cNvSpPr/>
            <p:nvPr/>
          </p:nvSpPr>
          <p:spPr>
            <a:xfrm>
              <a:off x="1990304" y="0"/>
              <a:ext cx="1108536" cy="1108514"/>
            </a:xfrm>
            <a:custGeom>
              <a:avLst/>
              <a:gdLst/>
              <a:ahLst/>
              <a:cxnLst/>
              <a:rect l="l" t="t" r="r" b="b"/>
              <a:pathLst>
                <a:path w="1108536" h="1108514" extrusionOk="0">
                  <a:moveTo>
                    <a:pt x="1108536" y="554246"/>
                  </a:moveTo>
                  <a:cubicBezTo>
                    <a:pt x="1108536" y="563587"/>
                    <a:pt x="1102834" y="571663"/>
                    <a:pt x="1094026" y="574813"/>
                  </a:cubicBezTo>
                  <a:lnTo>
                    <a:pt x="870806" y="654175"/>
                  </a:lnTo>
                  <a:cubicBezTo>
                    <a:pt x="864971" y="672634"/>
                    <a:pt x="857560" y="690406"/>
                    <a:pt x="848730" y="707312"/>
                  </a:cubicBezTo>
                  <a:lnTo>
                    <a:pt x="950478" y="921369"/>
                  </a:lnTo>
                  <a:cubicBezTo>
                    <a:pt x="954472" y="929822"/>
                    <a:pt x="952808" y="939540"/>
                    <a:pt x="946196" y="946152"/>
                  </a:cubicBezTo>
                  <a:cubicBezTo>
                    <a:pt x="941959" y="950389"/>
                    <a:pt x="936456" y="952608"/>
                    <a:pt x="930821" y="952608"/>
                  </a:cubicBezTo>
                  <a:cubicBezTo>
                    <a:pt x="927648" y="952608"/>
                    <a:pt x="924431" y="951898"/>
                    <a:pt x="921392" y="950456"/>
                  </a:cubicBezTo>
                  <a:lnTo>
                    <a:pt x="707334" y="848708"/>
                  </a:lnTo>
                  <a:cubicBezTo>
                    <a:pt x="690428" y="857538"/>
                    <a:pt x="672656" y="864949"/>
                    <a:pt x="654197" y="870784"/>
                  </a:cubicBezTo>
                  <a:lnTo>
                    <a:pt x="574835" y="1094004"/>
                  </a:lnTo>
                  <a:cubicBezTo>
                    <a:pt x="571685" y="1102812"/>
                    <a:pt x="563631" y="1108514"/>
                    <a:pt x="554268" y="1108514"/>
                  </a:cubicBezTo>
                  <a:cubicBezTo>
                    <a:pt x="544928" y="1108514"/>
                    <a:pt x="536852" y="1102812"/>
                    <a:pt x="533701" y="1094004"/>
                  </a:cubicBezTo>
                  <a:lnTo>
                    <a:pt x="454339" y="870784"/>
                  </a:lnTo>
                  <a:cubicBezTo>
                    <a:pt x="435880" y="864949"/>
                    <a:pt x="418108" y="857538"/>
                    <a:pt x="401202" y="848708"/>
                  </a:cubicBezTo>
                  <a:lnTo>
                    <a:pt x="187167" y="950456"/>
                  </a:lnTo>
                  <a:cubicBezTo>
                    <a:pt x="184105" y="951898"/>
                    <a:pt x="180888" y="952608"/>
                    <a:pt x="177715" y="952608"/>
                  </a:cubicBezTo>
                  <a:cubicBezTo>
                    <a:pt x="172080" y="952608"/>
                    <a:pt x="166578" y="950389"/>
                    <a:pt x="162340" y="946152"/>
                  </a:cubicBezTo>
                  <a:cubicBezTo>
                    <a:pt x="155728" y="939540"/>
                    <a:pt x="154064" y="929822"/>
                    <a:pt x="158058" y="921369"/>
                  </a:cubicBezTo>
                  <a:lnTo>
                    <a:pt x="259806" y="707312"/>
                  </a:lnTo>
                  <a:cubicBezTo>
                    <a:pt x="250976" y="690406"/>
                    <a:pt x="243566" y="672634"/>
                    <a:pt x="237731" y="654175"/>
                  </a:cubicBezTo>
                  <a:lnTo>
                    <a:pt x="14510" y="574813"/>
                  </a:lnTo>
                  <a:cubicBezTo>
                    <a:pt x="5702" y="571663"/>
                    <a:pt x="0" y="563587"/>
                    <a:pt x="0" y="554246"/>
                  </a:cubicBezTo>
                  <a:cubicBezTo>
                    <a:pt x="0" y="544883"/>
                    <a:pt x="5702" y="536829"/>
                    <a:pt x="14510" y="533679"/>
                  </a:cubicBezTo>
                  <a:lnTo>
                    <a:pt x="237731" y="454317"/>
                  </a:lnTo>
                  <a:cubicBezTo>
                    <a:pt x="243566" y="435858"/>
                    <a:pt x="250976" y="418086"/>
                    <a:pt x="259806" y="401180"/>
                  </a:cubicBezTo>
                  <a:lnTo>
                    <a:pt x="158058" y="187145"/>
                  </a:lnTo>
                  <a:cubicBezTo>
                    <a:pt x="154064" y="178692"/>
                    <a:pt x="155751" y="168952"/>
                    <a:pt x="162362" y="162340"/>
                  </a:cubicBezTo>
                  <a:cubicBezTo>
                    <a:pt x="168974" y="155728"/>
                    <a:pt x="178714" y="154042"/>
                    <a:pt x="187145" y="158036"/>
                  </a:cubicBezTo>
                  <a:lnTo>
                    <a:pt x="401202" y="259784"/>
                  </a:lnTo>
                  <a:cubicBezTo>
                    <a:pt x="418108" y="250954"/>
                    <a:pt x="435880" y="243543"/>
                    <a:pt x="454339" y="237708"/>
                  </a:cubicBezTo>
                  <a:lnTo>
                    <a:pt x="533701" y="14488"/>
                  </a:lnTo>
                  <a:cubicBezTo>
                    <a:pt x="535276" y="10073"/>
                    <a:pt x="538072" y="6456"/>
                    <a:pt x="541666" y="3949"/>
                  </a:cubicBezTo>
                  <a:cubicBezTo>
                    <a:pt x="545238" y="1420"/>
                    <a:pt x="549609" y="0"/>
                    <a:pt x="554268" y="0"/>
                  </a:cubicBezTo>
                  <a:cubicBezTo>
                    <a:pt x="563609" y="0"/>
                    <a:pt x="571685" y="5680"/>
                    <a:pt x="574835" y="14488"/>
                  </a:cubicBezTo>
                  <a:lnTo>
                    <a:pt x="654197" y="237708"/>
                  </a:lnTo>
                  <a:cubicBezTo>
                    <a:pt x="672656" y="243543"/>
                    <a:pt x="690428" y="250954"/>
                    <a:pt x="707334" y="259784"/>
                  </a:cubicBezTo>
                  <a:lnTo>
                    <a:pt x="921369" y="158036"/>
                  </a:lnTo>
                  <a:cubicBezTo>
                    <a:pt x="929822" y="154042"/>
                    <a:pt x="939562" y="155728"/>
                    <a:pt x="946174" y="162340"/>
                  </a:cubicBezTo>
                  <a:cubicBezTo>
                    <a:pt x="952786" y="168952"/>
                    <a:pt x="954472" y="178692"/>
                    <a:pt x="950478" y="187123"/>
                  </a:cubicBezTo>
                  <a:lnTo>
                    <a:pt x="848730" y="401180"/>
                  </a:lnTo>
                  <a:cubicBezTo>
                    <a:pt x="857560" y="418086"/>
                    <a:pt x="864971" y="435858"/>
                    <a:pt x="870806" y="454317"/>
                  </a:cubicBezTo>
                  <a:lnTo>
                    <a:pt x="1094004" y="533679"/>
                  </a:lnTo>
                  <a:cubicBezTo>
                    <a:pt x="1102834" y="536829"/>
                    <a:pt x="1108536" y="544883"/>
                    <a:pt x="1108536" y="554246"/>
                  </a:cubicBezTo>
                  <a:close/>
                </a:path>
              </a:pathLst>
            </a:custGeom>
            <a:solidFill>
              <a:srgbClr val="25364E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7"/>
            <p:cNvSpPr/>
            <p:nvPr/>
          </p:nvSpPr>
          <p:spPr>
            <a:xfrm>
              <a:off x="2013200" y="22873"/>
              <a:ext cx="1062742" cy="1062742"/>
            </a:xfrm>
            <a:custGeom>
              <a:avLst/>
              <a:gdLst/>
              <a:ahLst/>
              <a:cxnLst/>
              <a:rect l="l" t="t" r="r" b="b"/>
              <a:pathLst>
                <a:path w="1062742" h="1062742" extrusionOk="0">
                  <a:moveTo>
                    <a:pt x="707844" y="250355"/>
                  </a:moveTo>
                  <a:lnTo>
                    <a:pt x="907103" y="155640"/>
                  </a:lnTo>
                  <a:lnTo>
                    <a:pt x="812388" y="354898"/>
                  </a:lnTo>
                  <a:cubicBezTo>
                    <a:pt x="785809" y="312744"/>
                    <a:pt x="749999" y="276934"/>
                    <a:pt x="707844" y="250355"/>
                  </a:cubicBezTo>
                  <a:close/>
                  <a:moveTo>
                    <a:pt x="1062743" y="531371"/>
                  </a:moveTo>
                  <a:lnTo>
                    <a:pt x="855009" y="457512"/>
                  </a:lnTo>
                  <a:cubicBezTo>
                    <a:pt x="860422" y="481274"/>
                    <a:pt x="863307" y="505990"/>
                    <a:pt x="863307" y="531371"/>
                  </a:cubicBezTo>
                  <a:cubicBezTo>
                    <a:pt x="863307" y="556753"/>
                    <a:pt x="860422" y="581469"/>
                    <a:pt x="855009" y="605231"/>
                  </a:cubicBezTo>
                  <a:lnTo>
                    <a:pt x="1062743" y="531371"/>
                  </a:lnTo>
                  <a:close/>
                  <a:moveTo>
                    <a:pt x="707844" y="812388"/>
                  </a:moveTo>
                  <a:lnTo>
                    <a:pt x="907081" y="907103"/>
                  </a:lnTo>
                  <a:lnTo>
                    <a:pt x="812388" y="707845"/>
                  </a:lnTo>
                  <a:cubicBezTo>
                    <a:pt x="785809" y="749999"/>
                    <a:pt x="749999" y="785809"/>
                    <a:pt x="707844" y="812388"/>
                  </a:cubicBezTo>
                  <a:close/>
                  <a:moveTo>
                    <a:pt x="457512" y="855009"/>
                  </a:moveTo>
                  <a:lnTo>
                    <a:pt x="531372" y="1062743"/>
                  </a:lnTo>
                  <a:lnTo>
                    <a:pt x="605231" y="855009"/>
                  </a:lnTo>
                  <a:cubicBezTo>
                    <a:pt x="581469" y="860422"/>
                    <a:pt x="556753" y="863307"/>
                    <a:pt x="531372" y="863307"/>
                  </a:cubicBezTo>
                  <a:cubicBezTo>
                    <a:pt x="505990" y="863307"/>
                    <a:pt x="481274" y="860422"/>
                    <a:pt x="457512" y="855009"/>
                  </a:cubicBezTo>
                  <a:close/>
                  <a:moveTo>
                    <a:pt x="250355" y="707845"/>
                  </a:moveTo>
                  <a:lnTo>
                    <a:pt x="155640" y="907103"/>
                  </a:lnTo>
                  <a:lnTo>
                    <a:pt x="354898" y="812388"/>
                  </a:lnTo>
                  <a:cubicBezTo>
                    <a:pt x="312744" y="785809"/>
                    <a:pt x="276934" y="749999"/>
                    <a:pt x="250355" y="707845"/>
                  </a:cubicBezTo>
                  <a:close/>
                  <a:moveTo>
                    <a:pt x="199436" y="531371"/>
                  </a:moveTo>
                  <a:cubicBezTo>
                    <a:pt x="199436" y="505990"/>
                    <a:pt x="202321" y="481274"/>
                    <a:pt x="207734" y="457512"/>
                  </a:cubicBezTo>
                  <a:lnTo>
                    <a:pt x="0" y="531371"/>
                  </a:lnTo>
                  <a:lnTo>
                    <a:pt x="207734" y="605231"/>
                  </a:lnTo>
                  <a:cubicBezTo>
                    <a:pt x="202321" y="581469"/>
                    <a:pt x="199436" y="556753"/>
                    <a:pt x="199436" y="531371"/>
                  </a:cubicBezTo>
                  <a:close/>
                  <a:moveTo>
                    <a:pt x="354898" y="250355"/>
                  </a:moveTo>
                  <a:lnTo>
                    <a:pt x="155640" y="155640"/>
                  </a:lnTo>
                  <a:lnTo>
                    <a:pt x="250355" y="354898"/>
                  </a:lnTo>
                  <a:cubicBezTo>
                    <a:pt x="276934" y="312744"/>
                    <a:pt x="312744" y="276934"/>
                    <a:pt x="354898" y="250355"/>
                  </a:cubicBezTo>
                  <a:close/>
                  <a:moveTo>
                    <a:pt x="531372" y="221623"/>
                  </a:moveTo>
                  <a:cubicBezTo>
                    <a:pt x="360578" y="221623"/>
                    <a:pt x="221623" y="360578"/>
                    <a:pt x="221623" y="531371"/>
                  </a:cubicBezTo>
                  <a:cubicBezTo>
                    <a:pt x="221623" y="702165"/>
                    <a:pt x="360578" y="841120"/>
                    <a:pt x="531372" y="841120"/>
                  </a:cubicBezTo>
                  <a:cubicBezTo>
                    <a:pt x="702165" y="841120"/>
                    <a:pt x="841120" y="702165"/>
                    <a:pt x="841120" y="531371"/>
                  </a:cubicBezTo>
                  <a:cubicBezTo>
                    <a:pt x="841120" y="360578"/>
                    <a:pt x="702165" y="221623"/>
                    <a:pt x="531372" y="221623"/>
                  </a:cubicBezTo>
                  <a:close/>
                  <a:moveTo>
                    <a:pt x="605231" y="207734"/>
                  </a:moveTo>
                  <a:lnTo>
                    <a:pt x="531372" y="0"/>
                  </a:lnTo>
                  <a:lnTo>
                    <a:pt x="457512" y="207734"/>
                  </a:lnTo>
                  <a:cubicBezTo>
                    <a:pt x="481274" y="202321"/>
                    <a:pt x="505990" y="199436"/>
                    <a:pt x="531372" y="199436"/>
                  </a:cubicBezTo>
                  <a:cubicBezTo>
                    <a:pt x="556753" y="199436"/>
                    <a:pt x="581469" y="202321"/>
                    <a:pt x="605231" y="20773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2" name="Google Shape;872;p7"/>
            <p:cNvSpPr/>
            <p:nvPr/>
          </p:nvSpPr>
          <p:spPr>
            <a:xfrm>
              <a:off x="1990304" y="0"/>
              <a:ext cx="1108536" cy="1108514"/>
            </a:xfrm>
            <a:custGeom>
              <a:avLst/>
              <a:gdLst/>
              <a:ahLst/>
              <a:cxnLst/>
              <a:rect l="l" t="t" r="r" b="b"/>
              <a:pathLst>
                <a:path w="1108536" h="1108514" extrusionOk="0">
                  <a:moveTo>
                    <a:pt x="1094004" y="533679"/>
                  </a:moveTo>
                  <a:lnTo>
                    <a:pt x="870806" y="454317"/>
                  </a:lnTo>
                  <a:cubicBezTo>
                    <a:pt x="864971" y="435858"/>
                    <a:pt x="857560" y="418086"/>
                    <a:pt x="848730" y="401180"/>
                  </a:cubicBezTo>
                  <a:lnTo>
                    <a:pt x="950478" y="187123"/>
                  </a:lnTo>
                  <a:cubicBezTo>
                    <a:pt x="954472" y="178692"/>
                    <a:pt x="952786" y="168952"/>
                    <a:pt x="946174" y="162340"/>
                  </a:cubicBezTo>
                  <a:cubicBezTo>
                    <a:pt x="939562" y="155728"/>
                    <a:pt x="929822" y="154042"/>
                    <a:pt x="921369" y="158036"/>
                  </a:cubicBezTo>
                  <a:lnTo>
                    <a:pt x="707334" y="259784"/>
                  </a:lnTo>
                  <a:cubicBezTo>
                    <a:pt x="690428" y="250954"/>
                    <a:pt x="672656" y="243543"/>
                    <a:pt x="654197" y="237708"/>
                  </a:cubicBezTo>
                  <a:lnTo>
                    <a:pt x="574835" y="14488"/>
                  </a:lnTo>
                  <a:cubicBezTo>
                    <a:pt x="571685" y="5680"/>
                    <a:pt x="563609" y="0"/>
                    <a:pt x="554268" y="0"/>
                  </a:cubicBezTo>
                  <a:cubicBezTo>
                    <a:pt x="549609" y="0"/>
                    <a:pt x="545238" y="1420"/>
                    <a:pt x="541666" y="3949"/>
                  </a:cubicBezTo>
                  <a:cubicBezTo>
                    <a:pt x="538072" y="6456"/>
                    <a:pt x="535276" y="10073"/>
                    <a:pt x="533701" y="14488"/>
                  </a:cubicBezTo>
                  <a:lnTo>
                    <a:pt x="454339" y="237708"/>
                  </a:lnTo>
                  <a:cubicBezTo>
                    <a:pt x="435880" y="243543"/>
                    <a:pt x="418108" y="250954"/>
                    <a:pt x="401202" y="259784"/>
                  </a:cubicBezTo>
                  <a:lnTo>
                    <a:pt x="187145" y="158036"/>
                  </a:lnTo>
                  <a:cubicBezTo>
                    <a:pt x="178714" y="154042"/>
                    <a:pt x="168974" y="155728"/>
                    <a:pt x="162362" y="162340"/>
                  </a:cubicBezTo>
                  <a:cubicBezTo>
                    <a:pt x="155751" y="168952"/>
                    <a:pt x="154064" y="178692"/>
                    <a:pt x="158058" y="187145"/>
                  </a:cubicBezTo>
                  <a:lnTo>
                    <a:pt x="259806" y="401180"/>
                  </a:lnTo>
                  <a:cubicBezTo>
                    <a:pt x="250976" y="418086"/>
                    <a:pt x="243566" y="435858"/>
                    <a:pt x="237731" y="454317"/>
                  </a:cubicBezTo>
                  <a:lnTo>
                    <a:pt x="14510" y="533679"/>
                  </a:lnTo>
                  <a:cubicBezTo>
                    <a:pt x="5702" y="536829"/>
                    <a:pt x="0" y="544883"/>
                    <a:pt x="0" y="554246"/>
                  </a:cubicBezTo>
                  <a:cubicBezTo>
                    <a:pt x="0" y="563587"/>
                    <a:pt x="5702" y="571663"/>
                    <a:pt x="14510" y="574813"/>
                  </a:cubicBezTo>
                  <a:lnTo>
                    <a:pt x="237731" y="654175"/>
                  </a:lnTo>
                  <a:cubicBezTo>
                    <a:pt x="243566" y="672634"/>
                    <a:pt x="250976" y="690406"/>
                    <a:pt x="259806" y="707312"/>
                  </a:cubicBezTo>
                  <a:lnTo>
                    <a:pt x="158058" y="921369"/>
                  </a:lnTo>
                  <a:cubicBezTo>
                    <a:pt x="154064" y="929822"/>
                    <a:pt x="155728" y="939540"/>
                    <a:pt x="162340" y="946152"/>
                  </a:cubicBezTo>
                  <a:cubicBezTo>
                    <a:pt x="166578" y="950389"/>
                    <a:pt x="172080" y="952608"/>
                    <a:pt x="177715" y="952608"/>
                  </a:cubicBezTo>
                  <a:cubicBezTo>
                    <a:pt x="180888" y="952608"/>
                    <a:pt x="184105" y="951898"/>
                    <a:pt x="187167" y="950456"/>
                  </a:cubicBezTo>
                  <a:lnTo>
                    <a:pt x="401202" y="848708"/>
                  </a:lnTo>
                  <a:cubicBezTo>
                    <a:pt x="418108" y="857538"/>
                    <a:pt x="435880" y="864949"/>
                    <a:pt x="454339" y="870784"/>
                  </a:cubicBezTo>
                  <a:lnTo>
                    <a:pt x="533701" y="1094004"/>
                  </a:lnTo>
                  <a:cubicBezTo>
                    <a:pt x="536852" y="1102812"/>
                    <a:pt x="544928" y="1108514"/>
                    <a:pt x="554268" y="1108514"/>
                  </a:cubicBezTo>
                  <a:cubicBezTo>
                    <a:pt x="563631" y="1108514"/>
                    <a:pt x="571685" y="1102812"/>
                    <a:pt x="574835" y="1094004"/>
                  </a:cubicBezTo>
                  <a:lnTo>
                    <a:pt x="654197" y="870784"/>
                  </a:lnTo>
                  <a:cubicBezTo>
                    <a:pt x="672656" y="864949"/>
                    <a:pt x="690428" y="857538"/>
                    <a:pt x="707334" y="848708"/>
                  </a:cubicBezTo>
                  <a:lnTo>
                    <a:pt x="921392" y="950456"/>
                  </a:lnTo>
                  <a:cubicBezTo>
                    <a:pt x="924431" y="951898"/>
                    <a:pt x="927648" y="952608"/>
                    <a:pt x="930821" y="952608"/>
                  </a:cubicBezTo>
                  <a:cubicBezTo>
                    <a:pt x="936456" y="952608"/>
                    <a:pt x="941959" y="950389"/>
                    <a:pt x="946196" y="946152"/>
                  </a:cubicBezTo>
                  <a:cubicBezTo>
                    <a:pt x="952808" y="939540"/>
                    <a:pt x="954472" y="929822"/>
                    <a:pt x="950478" y="921369"/>
                  </a:cubicBezTo>
                  <a:lnTo>
                    <a:pt x="848730" y="707312"/>
                  </a:lnTo>
                  <a:cubicBezTo>
                    <a:pt x="857560" y="690406"/>
                    <a:pt x="864971" y="672634"/>
                    <a:pt x="870806" y="654175"/>
                  </a:cubicBezTo>
                  <a:lnTo>
                    <a:pt x="1094026" y="574813"/>
                  </a:lnTo>
                  <a:cubicBezTo>
                    <a:pt x="1102834" y="571663"/>
                    <a:pt x="1108536" y="563587"/>
                    <a:pt x="1108536" y="554246"/>
                  </a:cubicBezTo>
                  <a:cubicBezTo>
                    <a:pt x="1108536" y="544883"/>
                    <a:pt x="1102834" y="536829"/>
                    <a:pt x="1094004" y="533679"/>
                  </a:cubicBezTo>
                  <a:close/>
                  <a:moveTo>
                    <a:pt x="230631" y="628106"/>
                  </a:moveTo>
                  <a:lnTo>
                    <a:pt x="22897" y="554246"/>
                  </a:lnTo>
                  <a:lnTo>
                    <a:pt x="230631" y="480386"/>
                  </a:lnTo>
                  <a:cubicBezTo>
                    <a:pt x="225217" y="504148"/>
                    <a:pt x="222333" y="528864"/>
                    <a:pt x="222333" y="554246"/>
                  </a:cubicBezTo>
                  <a:cubicBezTo>
                    <a:pt x="222333" y="579628"/>
                    <a:pt x="225217" y="604344"/>
                    <a:pt x="230631" y="628106"/>
                  </a:cubicBezTo>
                  <a:close/>
                  <a:moveTo>
                    <a:pt x="930000" y="178514"/>
                  </a:moveTo>
                  <a:lnTo>
                    <a:pt x="835285" y="377773"/>
                  </a:lnTo>
                  <a:cubicBezTo>
                    <a:pt x="808705" y="335618"/>
                    <a:pt x="772896" y="299809"/>
                    <a:pt x="730741" y="273229"/>
                  </a:cubicBezTo>
                  <a:lnTo>
                    <a:pt x="930000" y="178514"/>
                  </a:lnTo>
                  <a:close/>
                  <a:moveTo>
                    <a:pt x="554268" y="22874"/>
                  </a:moveTo>
                  <a:lnTo>
                    <a:pt x="628128" y="230609"/>
                  </a:lnTo>
                  <a:cubicBezTo>
                    <a:pt x="604366" y="225195"/>
                    <a:pt x="579650" y="222311"/>
                    <a:pt x="554268" y="222311"/>
                  </a:cubicBezTo>
                  <a:cubicBezTo>
                    <a:pt x="528887" y="222311"/>
                    <a:pt x="504171" y="225195"/>
                    <a:pt x="480409" y="230609"/>
                  </a:cubicBezTo>
                  <a:lnTo>
                    <a:pt x="554268" y="22874"/>
                  </a:lnTo>
                  <a:close/>
                  <a:moveTo>
                    <a:pt x="178536" y="178514"/>
                  </a:moveTo>
                  <a:lnTo>
                    <a:pt x="377795" y="273229"/>
                  </a:lnTo>
                  <a:cubicBezTo>
                    <a:pt x="335640" y="299809"/>
                    <a:pt x="299831" y="335618"/>
                    <a:pt x="273251" y="377773"/>
                  </a:cubicBezTo>
                  <a:lnTo>
                    <a:pt x="178536" y="178514"/>
                  </a:lnTo>
                  <a:close/>
                  <a:moveTo>
                    <a:pt x="178536" y="929978"/>
                  </a:moveTo>
                  <a:lnTo>
                    <a:pt x="273251" y="730719"/>
                  </a:lnTo>
                  <a:cubicBezTo>
                    <a:pt x="299831" y="772874"/>
                    <a:pt x="335640" y="808683"/>
                    <a:pt x="377795" y="835263"/>
                  </a:cubicBezTo>
                  <a:lnTo>
                    <a:pt x="178536" y="929978"/>
                  </a:lnTo>
                  <a:close/>
                  <a:moveTo>
                    <a:pt x="554268" y="1085617"/>
                  </a:moveTo>
                  <a:lnTo>
                    <a:pt x="480409" y="877883"/>
                  </a:lnTo>
                  <a:cubicBezTo>
                    <a:pt x="504171" y="883297"/>
                    <a:pt x="528887" y="886181"/>
                    <a:pt x="554268" y="886181"/>
                  </a:cubicBezTo>
                  <a:cubicBezTo>
                    <a:pt x="579650" y="886181"/>
                    <a:pt x="604366" y="883297"/>
                    <a:pt x="628128" y="877883"/>
                  </a:cubicBezTo>
                  <a:lnTo>
                    <a:pt x="554268" y="1085617"/>
                  </a:lnTo>
                  <a:close/>
                  <a:moveTo>
                    <a:pt x="929978" y="929978"/>
                  </a:moveTo>
                  <a:lnTo>
                    <a:pt x="730741" y="835263"/>
                  </a:lnTo>
                  <a:cubicBezTo>
                    <a:pt x="772896" y="808683"/>
                    <a:pt x="808705" y="772874"/>
                    <a:pt x="835285" y="730719"/>
                  </a:cubicBezTo>
                  <a:lnTo>
                    <a:pt x="929978" y="929978"/>
                  </a:lnTo>
                  <a:close/>
                  <a:moveTo>
                    <a:pt x="554268" y="863995"/>
                  </a:moveTo>
                  <a:cubicBezTo>
                    <a:pt x="383475" y="863995"/>
                    <a:pt x="244520" y="725039"/>
                    <a:pt x="244520" y="554246"/>
                  </a:cubicBezTo>
                  <a:cubicBezTo>
                    <a:pt x="244520" y="383453"/>
                    <a:pt x="383475" y="244497"/>
                    <a:pt x="554268" y="244497"/>
                  </a:cubicBezTo>
                  <a:cubicBezTo>
                    <a:pt x="725061" y="244497"/>
                    <a:pt x="864017" y="383453"/>
                    <a:pt x="864017" y="554246"/>
                  </a:cubicBezTo>
                  <a:cubicBezTo>
                    <a:pt x="864017" y="725039"/>
                    <a:pt x="725061" y="863995"/>
                    <a:pt x="554268" y="863995"/>
                  </a:cubicBezTo>
                  <a:close/>
                  <a:moveTo>
                    <a:pt x="877906" y="628106"/>
                  </a:moveTo>
                  <a:cubicBezTo>
                    <a:pt x="883319" y="604344"/>
                    <a:pt x="886203" y="579628"/>
                    <a:pt x="886203" y="554246"/>
                  </a:cubicBezTo>
                  <a:cubicBezTo>
                    <a:pt x="886203" y="528864"/>
                    <a:pt x="883319" y="504148"/>
                    <a:pt x="877906" y="480386"/>
                  </a:cubicBezTo>
                  <a:lnTo>
                    <a:pt x="1085640" y="554246"/>
                  </a:lnTo>
                  <a:lnTo>
                    <a:pt x="877906" y="628106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73" name="Google Shape;873;p7"/>
          <p:cNvGrpSpPr/>
          <p:nvPr/>
        </p:nvGrpSpPr>
        <p:grpSpPr>
          <a:xfrm>
            <a:off x="9555748" y="3998285"/>
            <a:ext cx="386259" cy="554623"/>
            <a:chOff x="2158725" y="0"/>
            <a:chExt cx="772518" cy="1109246"/>
          </a:xfrm>
        </p:grpSpPr>
        <p:sp>
          <p:nvSpPr>
            <p:cNvPr id="874" name="Google Shape;874;p7"/>
            <p:cNvSpPr/>
            <p:nvPr/>
          </p:nvSpPr>
          <p:spPr>
            <a:xfrm>
              <a:off x="2169829" y="11093"/>
              <a:ext cx="750299" cy="1087061"/>
            </a:xfrm>
            <a:custGeom>
              <a:avLst/>
              <a:gdLst/>
              <a:ahLst/>
              <a:cxnLst/>
              <a:rect l="l" t="t" r="r" b="b"/>
              <a:pathLst>
                <a:path w="750299" h="1087061" extrusionOk="0">
                  <a:moveTo>
                    <a:pt x="749184" y="1046968"/>
                  </a:moveTo>
                  <a:cubicBezTo>
                    <a:pt x="689937" y="1071130"/>
                    <a:pt x="625473" y="1085152"/>
                    <a:pt x="557945" y="1086882"/>
                  </a:cubicBezTo>
                  <a:cubicBezTo>
                    <a:pt x="249078" y="1094758"/>
                    <a:pt x="-5847" y="841630"/>
                    <a:pt x="102" y="532858"/>
                  </a:cubicBezTo>
                  <a:cubicBezTo>
                    <a:pt x="5785" y="237597"/>
                    <a:pt x="247036" y="0"/>
                    <a:pt x="543805" y="0"/>
                  </a:cubicBezTo>
                  <a:cubicBezTo>
                    <a:pt x="616482" y="0"/>
                    <a:pt x="685830" y="14244"/>
                    <a:pt x="749184" y="40091"/>
                  </a:cubicBezTo>
                  <a:cubicBezTo>
                    <a:pt x="750671" y="40690"/>
                    <a:pt x="750671" y="42820"/>
                    <a:pt x="749184" y="43442"/>
                  </a:cubicBezTo>
                  <a:cubicBezTo>
                    <a:pt x="554904" y="126353"/>
                    <a:pt x="418762" y="319045"/>
                    <a:pt x="418762" y="543530"/>
                  </a:cubicBezTo>
                  <a:cubicBezTo>
                    <a:pt x="418762" y="767993"/>
                    <a:pt x="554904" y="960706"/>
                    <a:pt x="749184" y="1043618"/>
                  </a:cubicBezTo>
                  <a:cubicBezTo>
                    <a:pt x="750671" y="1044239"/>
                    <a:pt x="750671" y="1046347"/>
                    <a:pt x="749184" y="104696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5" name="Google Shape;875;p7"/>
            <p:cNvSpPr/>
            <p:nvPr/>
          </p:nvSpPr>
          <p:spPr>
            <a:xfrm>
              <a:off x="2158725" y="0"/>
              <a:ext cx="772518" cy="1109246"/>
            </a:xfrm>
            <a:custGeom>
              <a:avLst/>
              <a:gdLst/>
              <a:ahLst/>
              <a:cxnLst/>
              <a:rect l="l" t="t" r="r" b="b"/>
              <a:pathLst>
                <a:path w="772518" h="1109246" extrusionOk="0">
                  <a:moveTo>
                    <a:pt x="764660" y="1044505"/>
                  </a:moveTo>
                  <a:cubicBezTo>
                    <a:pt x="568028" y="960595"/>
                    <a:pt x="440964" y="768303"/>
                    <a:pt x="440964" y="554623"/>
                  </a:cubicBezTo>
                  <a:cubicBezTo>
                    <a:pt x="440964" y="340943"/>
                    <a:pt x="568028" y="148651"/>
                    <a:pt x="764660" y="64741"/>
                  </a:cubicBezTo>
                  <a:cubicBezTo>
                    <a:pt x="769477" y="62677"/>
                    <a:pt x="772563" y="57974"/>
                    <a:pt x="772518" y="52760"/>
                  </a:cubicBezTo>
                  <a:cubicBezTo>
                    <a:pt x="772474" y="47546"/>
                    <a:pt x="769322" y="42887"/>
                    <a:pt x="764483" y="40912"/>
                  </a:cubicBezTo>
                  <a:cubicBezTo>
                    <a:pt x="697910" y="13778"/>
                    <a:pt x="627386" y="0"/>
                    <a:pt x="554908" y="0"/>
                  </a:cubicBezTo>
                  <a:cubicBezTo>
                    <a:pt x="408577" y="0"/>
                    <a:pt x="270504" y="56421"/>
                    <a:pt x="166105" y="158879"/>
                  </a:cubicBezTo>
                  <a:cubicBezTo>
                    <a:pt x="61862" y="261204"/>
                    <a:pt x="2903" y="397896"/>
                    <a:pt x="106" y="543752"/>
                  </a:cubicBezTo>
                  <a:cubicBezTo>
                    <a:pt x="-1381" y="620673"/>
                    <a:pt x="12781" y="695487"/>
                    <a:pt x="42172" y="766129"/>
                  </a:cubicBezTo>
                  <a:cubicBezTo>
                    <a:pt x="70497" y="834198"/>
                    <a:pt x="111564" y="895233"/>
                    <a:pt x="164218" y="947550"/>
                  </a:cubicBezTo>
                  <a:cubicBezTo>
                    <a:pt x="216895" y="999866"/>
                    <a:pt x="278229" y="1040534"/>
                    <a:pt x="346533" y="1068423"/>
                  </a:cubicBezTo>
                  <a:cubicBezTo>
                    <a:pt x="412950" y="1095535"/>
                    <a:pt x="482964" y="1109246"/>
                    <a:pt x="554842" y="1109246"/>
                  </a:cubicBezTo>
                  <a:cubicBezTo>
                    <a:pt x="559659" y="1109246"/>
                    <a:pt x="564498" y="1109180"/>
                    <a:pt x="569315" y="1109069"/>
                  </a:cubicBezTo>
                  <a:cubicBezTo>
                    <a:pt x="636753" y="1107338"/>
                    <a:pt x="702416" y="1093649"/>
                    <a:pt x="764460" y="1068334"/>
                  </a:cubicBezTo>
                  <a:cubicBezTo>
                    <a:pt x="769300" y="1066359"/>
                    <a:pt x="772452" y="1061722"/>
                    <a:pt x="772496" y="1056509"/>
                  </a:cubicBezTo>
                  <a:cubicBezTo>
                    <a:pt x="772540" y="1051272"/>
                    <a:pt x="769477" y="1046569"/>
                    <a:pt x="764660" y="1044505"/>
                  </a:cubicBezTo>
                  <a:close/>
                  <a:moveTo>
                    <a:pt x="568760" y="1086882"/>
                  </a:moveTo>
                  <a:cubicBezTo>
                    <a:pt x="494884" y="1088746"/>
                    <a:pt x="422939" y="1075633"/>
                    <a:pt x="354924" y="1047878"/>
                  </a:cubicBezTo>
                  <a:cubicBezTo>
                    <a:pt x="289350" y="1021121"/>
                    <a:pt x="230458" y="982050"/>
                    <a:pt x="179868" y="931819"/>
                  </a:cubicBezTo>
                  <a:cubicBezTo>
                    <a:pt x="129278" y="881589"/>
                    <a:pt x="89854" y="822971"/>
                    <a:pt x="62661" y="757631"/>
                  </a:cubicBezTo>
                  <a:cubicBezTo>
                    <a:pt x="34447" y="689829"/>
                    <a:pt x="20884" y="618033"/>
                    <a:pt x="22304" y="544195"/>
                  </a:cubicBezTo>
                  <a:cubicBezTo>
                    <a:pt x="24990" y="404175"/>
                    <a:pt x="81596" y="272963"/>
                    <a:pt x="181688" y="174742"/>
                  </a:cubicBezTo>
                  <a:cubicBezTo>
                    <a:pt x="281869" y="76367"/>
                    <a:pt x="414437" y="22187"/>
                    <a:pt x="554908" y="22187"/>
                  </a:cubicBezTo>
                  <a:cubicBezTo>
                    <a:pt x="617064" y="22187"/>
                    <a:pt x="677709" y="32725"/>
                    <a:pt x="735491" y="53559"/>
                  </a:cubicBezTo>
                  <a:cubicBezTo>
                    <a:pt x="542366" y="145279"/>
                    <a:pt x="418766" y="339545"/>
                    <a:pt x="418766" y="554623"/>
                  </a:cubicBezTo>
                  <a:cubicBezTo>
                    <a:pt x="418766" y="769701"/>
                    <a:pt x="542366" y="963990"/>
                    <a:pt x="735491" y="1055688"/>
                  </a:cubicBezTo>
                  <a:cubicBezTo>
                    <a:pt x="682082" y="1074946"/>
                    <a:pt x="626098" y="1085418"/>
                    <a:pt x="568760" y="10868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76" name="Google Shape;876;p7"/>
          <p:cNvSpPr txBox="1">
            <a:spLocks noGrp="1"/>
          </p:cNvSpPr>
          <p:nvPr>
            <p:ph type="body" idx="1"/>
          </p:nvPr>
        </p:nvSpPr>
        <p:spPr>
          <a:xfrm>
            <a:off x="1140400" y="4779167"/>
            <a:ext cx="3087600" cy="455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 algn="ctr" rtl="0">
              <a:lnSpc>
                <a:spcPct val="100000"/>
              </a:lnSpc>
              <a:spcBef>
                <a:spcPts val="1067"/>
              </a:spcBef>
              <a:spcAft>
                <a:spcPts val="1067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877" name="Google Shape;877;p7"/>
          <p:cNvSpPr txBox="1">
            <a:spLocks noGrp="1"/>
          </p:cNvSpPr>
          <p:nvPr>
            <p:ph type="body" idx="2"/>
          </p:nvPr>
        </p:nvSpPr>
        <p:spPr>
          <a:xfrm>
            <a:off x="4552261" y="4779167"/>
            <a:ext cx="3087600" cy="455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 algn="ctr" rtl="0">
              <a:lnSpc>
                <a:spcPct val="100000"/>
              </a:lnSpc>
              <a:spcBef>
                <a:spcPts val="1067"/>
              </a:spcBef>
              <a:spcAft>
                <a:spcPts val="1067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878" name="Google Shape;878;p7"/>
          <p:cNvSpPr txBox="1">
            <a:spLocks noGrp="1"/>
          </p:cNvSpPr>
          <p:nvPr>
            <p:ph type="body" idx="3"/>
          </p:nvPr>
        </p:nvSpPr>
        <p:spPr>
          <a:xfrm>
            <a:off x="7964121" y="4779167"/>
            <a:ext cx="3087600" cy="455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 algn="ctr" rtl="0">
              <a:lnSpc>
                <a:spcPct val="100000"/>
              </a:lnSpc>
              <a:spcBef>
                <a:spcPts val="1067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 algn="ctr" rtl="0">
              <a:lnSpc>
                <a:spcPct val="100000"/>
              </a:lnSpc>
              <a:spcBef>
                <a:spcPts val="1067"/>
              </a:spcBef>
              <a:spcAft>
                <a:spcPts val="1067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879" name="Google Shape;879;p7"/>
          <p:cNvSpPr txBox="1">
            <a:spLocks noGrp="1"/>
          </p:cNvSpPr>
          <p:nvPr>
            <p:ph type="title"/>
          </p:nvPr>
        </p:nvSpPr>
        <p:spPr>
          <a:xfrm>
            <a:off x="2468633" y="447700"/>
            <a:ext cx="7253600" cy="1829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667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5170238"/>
      </p:ext>
    </p:extLst>
  </p:cSld>
  <p:clrMapOvr>
    <a:masterClrMapping/>
  </p:clrMapOvr>
  <p:transition>
    <p:fade thruBlk="1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40AAD9-F75F-4E93-91C3-0156D3BB33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BD89DC6-8071-4863-B34C-66AAACA9F4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9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576A02-A929-4486-B518-199792F05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E4D2D-1770-4627-AA00-3ECC951ABAD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2/10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6CE1C1-A429-42F3-901A-E2000C830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802FF9-F5E0-4240-A185-F5C4926D2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7B53A-3D4C-4EF2-B7D3-019DA93FA80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2471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721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3141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9239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62278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692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4689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2480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923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3802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42964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1067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618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759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88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0/10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317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52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46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0/2022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724697" y="5201862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578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853" r:id="rId1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0/10/2022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  <a:latin typeface="Calibri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  <a:latin typeface="Calibri" pitchFamily="34" charset="0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496097" y="5201862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834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852" r:id="rId1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AAECD43-E3B9-4138-B4B5-AC41BC7479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47AA938-1E85-4A68-8E35-3434722346D0}" type="slidenum">
              <a:rPr 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cs typeface="Arial" panose="020B0604020202020204" pitchFamily="34" charset="0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750097" y="5298097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325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8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Odibee Sans"/>
              <a:buNone/>
              <a:defRPr sz="2800">
                <a:solidFill>
                  <a:srgbClr val="434343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Didact Gothic"/>
              <a:buChar char="●"/>
              <a:defRPr sz="1800"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●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Didact Gothic"/>
              <a:buChar char="○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Font typeface="Didact Gothic"/>
              <a:buChar char="■"/>
              <a:defRPr>
                <a:solidFill>
                  <a:srgbClr val="434343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  <p:pic>
        <p:nvPicPr>
          <p:cNvPr id="4" name="Picture 3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10105697" y="5443430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03459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69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  <p:sldLayoutId id="2147483783" r:id="rId14"/>
    <p:sldLayoutId id="2147483784" r:id="rId15"/>
    <p:sldLayoutId id="2147483855" r:id="rId16"/>
    <p:sldLayoutId id="2147483856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838200" y="366186"/>
            <a:ext cx="10515600" cy="1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838200" y="1826685"/>
            <a:ext cx="10515600" cy="434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576A02-A929-4486-B518-199792F053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5423ACB-E8A7-4F3C-9DCF-081247AB58A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22/10/1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6CE1C1-A429-42F3-901A-E2000C8300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8802FF9-F5E0-4240-A185-F5C4926D2D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93DC71D-2C1C-493E-BBC1-C12FA3E4BDE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902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5pPr>
      <a:lvl6pPr marL="45718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6pPr>
      <a:lvl7pPr marL="914378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7pPr>
      <a:lvl8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8pPr>
      <a:lvl9pPr marL="1828754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等线 Light"/>
        </a:defRPr>
      </a:lvl9pPr>
    </p:titleStyle>
    <p:bodyStyle>
      <a:lvl1pPr marL="228594" indent="-228594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597CE26-D414-4573-8F56-ED44CF4651D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724697" y="5348894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882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342892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685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028675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37156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46" indent="-171446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2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12" Type="http://schemas.openxmlformats.org/officeDocument/2006/relationships/image" Target="../media/image31.jpe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29.png"/><Relationship Id="rId11" Type="http://schemas.openxmlformats.org/officeDocument/2006/relationships/image" Target="../media/image30.png"/><Relationship Id="rId5" Type="http://schemas.openxmlformats.org/officeDocument/2006/relationships/image" Target="../media/image28.png"/><Relationship Id="rId10" Type="http://schemas.openxmlformats.org/officeDocument/2006/relationships/image" Target="../media/image290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42.png"/><Relationship Id="rId18" Type="http://schemas.openxmlformats.org/officeDocument/2006/relationships/image" Target="../media/image45.png"/><Relationship Id="rId26" Type="http://schemas.openxmlformats.org/officeDocument/2006/relationships/slide" Target="slide25.xml"/><Relationship Id="rId3" Type="http://schemas.openxmlformats.org/officeDocument/2006/relationships/slide" Target="slide28.xml"/><Relationship Id="rId21" Type="http://schemas.openxmlformats.org/officeDocument/2006/relationships/image" Target="../media/image47.png"/><Relationship Id="rId7" Type="http://schemas.openxmlformats.org/officeDocument/2006/relationships/image" Target="../media/image39.png"/><Relationship Id="rId12" Type="http://schemas.microsoft.com/office/2007/relationships/hdphoto" Target="../media/hdphoto4.wdp"/><Relationship Id="rId17" Type="http://schemas.openxmlformats.org/officeDocument/2006/relationships/image" Target="../media/image44.png"/><Relationship Id="rId25" Type="http://schemas.openxmlformats.org/officeDocument/2006/relationships/slide" Target="slide24.xml"/><Relationship Id="rId2" Type="http://schemas.openxmlformats.org/officeDocument/2006/relationships/audio" Target="../media/audio4.wav"/><Relationship Id="rId16" Type="http://schemas.microsoft.com/office/2007/relationships/hdphoto" Target="../media/hdphoto6.wdp"/><Relationship Id="rId20" Type="http://schemas.openxmlformats.org/officeDocument/2006/relationships/image" Target="../media/image46.png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37.xml"/><Relationship Id="rId6" Type="http://schemas.microsoft.com/office/2007/relationships/hdphoto" Target="../media/hdphoto1.wdp"/><Relationship Id="rId11" Type="http://schemas.openxmlformats.org/officeDocument/2006/relationships/image" Target="../media/image41.png"/><Relationship Id="rId24" Type="http://schemas.openxmlformats.org/officeDocument/2006/relationships/image" Target="../media/image49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23" Type="http://schemas.openxmlformats.org/officeDocument/2006/relationships/image" Target="../media/image48.png"/><Relationship Id="rId28" Type="http://schemas.openxmlformats.org/officeDocument/2006/relationships/slide" Target="slide27.xml"/><Relationship Id="rId10" Type="http://schemas.microsoft.com/office/2007/relationships/hdphoto" Target="../media/hdphoto3.wdp"/><Relationship Id="rId19" Type="http://schemas.microsoft.com/office/2007/relationships/hdphoto" Target="../media/hdphoto7.wdp"/><Relationship Id="rId4" Type="http://schemas.openxmlformats.org/officeDocument/2006/relationships/image" Target="../media/image37.jpeg"/><Relationship Id="rId9" Type="http://schemas.openxmlformats.org/officeDocument/2006/relationships/image" Target="../media/image40.png"/><Relationship Id="rId14" Type="http://schemas.microsoft.com/office/2007/relationships/hdphoto" Target="../media/hdphoto5.wdp"/><Relationship Id="rId22" Type="http://schemas.microsoft.com/office/2007/relationships/hdphoto" Target="../media/hdphoto8.wdp"/><Relationship Id="rId27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audio" Target="../media/audio4.wav"/><Relationship Id="rId7" Type="http://schemas.openxmlformats.org/officeDocument/2006/relationships/slide" Target="slide23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3.png"/><Relationship Id="rId11" Type="http://schemas.microsoft.com/office/2007/relationships/hdphoto" Target="../media/hdphoto10.wdp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microsoft.com/office/2007/relationships/hdphoto" Target="../media/hdphoto9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microsoft.com/office/2007/relationships/hdphoto" Target="../media/hdphoto9.wdp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audio" Target="../media/audio4.wav"/><Relationship Id="rId21" Type="http://schemas.openxmlformats.org/officeDocument/2006/relationships/image" Target="../media/image61.wmf"/><Relationship Id="rId7" Type="http://schemas.openxmlformats.org/officeDocument/2006/relationships/image" Target="../media/image67.png"/><Relationship Id="rId12" Type="http://schemas.openxmlformats.org/officeDocument/2006/relationships/image" Target="../media/image54.png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audio" Target="../media/audio5.wav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52.xml"/><Relationship Id="rId11" Type="http://schemas.openxmlformats.org/officeDocument/2006/relationships/slide" Target="slide23.xml"/><Relationship Id="rId24" Type="http://schemas.openxmlformats.org/officeDocument/2006/relationships/image" Target="../media/image64.wmf"/><Relationship Id="rId5" Type="http://schemas.openxmlformats.org/officeDocument/2006/relationships/image" Target="../media/image52.png"/><Relationship Id="rId15" Type="http://schemas.microsoft.com/office/2007/relationships/hdphoto" Target="../media/hdphoto10.wdp"/><Relationship Id="rId23" Type="http://schemas.openxmlformats.org/officeDocument/2006/relationships/image" Target="../media/image63.wmf"/><Relationship Id="rId10" Type="http://schemas.openxmlformats.org/officeDocument/2006/relationships/image" Target="../media/image70.png"/><Relationship Id="rId19" Type="http://schemas.openxmlformats.org/officeDocument/2006/relationships/image" Target="../media/image59.wmf"/><Relationship Id="rId4" Type="http://schemas.openxmlformats.org/officeDocument/2006/relationships/image" Target="../media/image51.png"/><Relationship Id="rId9" Type="http://schemas.openxmlformats.org/officeDocument/2006/relationships/image" Target="../media/image69.png"/><Relationship Id="rId14" Type="http://schemas.openxmlformats.org/officeDocument/2006/relationships/image" Target="../media/image55.png"/><Relationship Id="rId22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67.wmf"/><Relationship Id="rId3" Type="http://schemas.openxmlformats.org/officeDocument/2006/relationships/audio" Target="../media/audio4.wav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2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52.xml"/><Relationship Id="rId6" Type="http://schemas.openxmlformats.org/officeDocument/2006/relationships/slide" Target="slide23.xml"/><Relationship Id="rId11" Type="http://schemas.openxmlformats.org/officeDocument/2006/relationships/image" Target="../media/image71.png"/><Relationship Id="rId5" Type="http://schemas.openxmlformats.org/officeDocument/2006/relationships/image" Target="../media/image52.png"/><Relationship Id="rId10" Type="http://schemas.microsoft.com/office/2007/relationships/hdphoto" Target="../media/hdphoto10.wdp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55.png"/><Relationship Id="rId3" Type="http://schemas.openxmlformats.org/officeDocument/2006/relationships/audio" Target="../media/audio4.wav"/><Relationship Id="rId7" Type="http://schemas.openxmlformats.org/officeDocument/2006/relationships/image" Target="../media/image74.png"/><Relationship Id="rId12" Type="http://schemas.microsoft.com/office/2007/relationships/hdphoto" Target="../media/hdphoto9.wdp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3.png"/><Relationship Id="rId11" Type="http://schemas.openxmlformats.org/officeDocument/2006/relationships/image" Target="../media/image54.png"/><Relationship Id="rId5" Type="http://schemas.openxmlformats.org/officeDocument/2006/relationships/image" Target="../media/image52.png"/><Relationship Id="rId10" Type="http://schemas.openxmlformats.org/officeDocument/2006/relationships/slide" Target="slide23.xml"/><Relationship Id="rId4" Type="http://schemas.openxmlformats.org/officeDocument/2006/relationships/image" Target="../media/image51.png"/><Relationship Id="rId9" Type="http://schemas.openxmlformats.org/officeDocument/2006/relationships/image" Target="../media/image76.png"/><Relationship Id="rId14" Type="http://schemas.microsoft.com/office/2007/relationships/hdphoto" Target="../media/hdphoto10.wdp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72.png"/><Relationship Id="rId21" Type="http://schemas.openxmlformats.org/officeDocument/2006/relationships/image" Target="../media/image46.png"/><Relationship Id="rId7" Type="http://schemas.microsoft.com/office/2007/relationships/hdphoto" Target="../media/hdphoto3.wdp"/><Relationship Id="rId12" Type="http://schemas.openxmlformats.org/officeDocument/2006/relationships/image" Target="../media/image37.jpeg"/><Relationship Id="rId17" Type="http://schemas.microsoft.com/office/2007/relationships/hdphoto" Target="../media/hdphoto6.wdp"/><Relationship Id="rId25" Type="http://schemas.openxmlformats.org/officeDocument/2006/relationships/image" Target="../media/image49.png"/><Relationship Id="rId2" Type="http://schemas.openxmlformats.org/officeDocument/2006/relationships/image" Target="../media/image51.png"/><Relationship Id="rId16" Type="http://schemas.openxmlformats.org/officeDocument/2006/relationships/image" Target="../media/image43.png"/><Relationship Id="rId20" Type="http://schemas.microsoft.com/office/2007/relationships/hdphoto" Target="../media/hdphoto7.wdp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40.png"/><Relationship Id="rId11" Type="http://schemas.microsoft.com/office/2007/relationships/hdphoto" Target="../media/hdphoto5.wdp"/><Relationship Id="rId24" Type="http://schemas.openxmlformats.org/officeDocument/2006/relationships/image" Target="../media/image48.png"/><Relationship Id="rId5" Type="http://schemas.openxmlformats.org/officeDocument/2006/relationships/image" Target="../media/image38.png"/><Relationship Id="rId15" Type="http://schemas.openxmlformats.org/officeDocument/2006/relationships/image" Target="../media/image77.png"/><Relationship Id="rId23" Type="http://schemas.microsoft.com/office/2007/relationships/hdphoto" Target="../media/hdphoto8.wdp"/><Relationship Id="rId10" Type="http://schemas.openxmlformats.org/officeDocument/2006/relationships/image" Target="../media/image42.png"/><Relationship Id="rId19" Type="http://schemas.openxmlformats.org/officeDocument/2006/relationships/image" Target="../media/image45.png"/><Relationship Id="rId4" Type="http://schemas.microsoft.com/office/2007/relationships/hdphoto" Target="../media/hdphoto1.wdp"/><Relationship Id="rId9" Type="http://schemas.microsoft.com/office/2007/relationships/hdphoto" Target="../media/hdphoto4.wdp"/><Relationship Id="rId14" Type="http://schemas.microsoft.com/office/2007/relationships/hdphoto" Target="../media/hdphoto2.wdp"/><Relationship Id="rId22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4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8.xml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6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image" Target="../media/image5.gif"/><Relationship Id="rId5" Type="http://schemas.openxmlformats.org/officeDocument/2006/relationships/image" Target="../media/image2.png"/><Relationship Id="rId10" Type="http://schemas.openxmlformats.org/officeDocument/2006/relationships/image" Target="../media/image4.gi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3.wav"/><Relationship Id="rId5" Type="http://schemas.openxmlformats.org/officeDocument/2006/relationships/audio" Target="../media/audio4.wav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jpe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" name="Google Shape;1274;p11"/>
          <p:cNvSpPr/>
          <p:nvPr/>
        </p:nvSpPr>
        <p:spPr>
          <a:xfrm rot="-395572">
            <a:off x="-737010" y="2478693"/>
            <a:ext cx="3455131" cy="4989577"/>
          </a:xfrm>
          <a:custGeom>
            <a:avLst/>
            <a:gdLst/>
            <a:ahLst/>
            <a:cxnLst/>
            <a:rect l="l" t="t" r="r" b="b"/>
            <a:pathLst>
              <a:path w="5174294" h="7472234" extrusionOk="0">
                <a:moveTo>
                  <a:pt x="1518789" y="7437487"/>
                </a:moveTo>
                <a:cubicBezTo>
                  <a:pt x="1481777" y="7437487"/>
                  <a:pt x="1446860" y="7433078"/>
                  <a:pt x="1407320" y="7421197"/>
                </a:cubicBezTo>
                <a:cubicBezTo>
                  <a:pt x="1338863" y="7399020"/>
                  <a:pt x="1186553" y="7155664"/>
                  <a:pt x="1125306" y="6971892"/>
                </a:cubicBezTo>
                <a:cubicBezTo>
                  <a:pt x="1040557" y="6715371"/>
                  <a:pt x="1087487" y="6633206"/>
                  <a:pt x="1036428" y="6622700"/>
                </a:cubicBezTo>
                <a:cubicBezTo>
                  <a:pt x="596195" y="6532690"/>
                  <a:pt x="221203" y="6211324"/>
                  <a:pt x="14170" y="5822469"/>
                </a:cubicBezTo>
                <a:cubicBezTo>
                  <a:pt x="-4934" y="5822469"/>
                  <a:pt x="810" y="5734595"/>
                  <a:pt x="810" y="121874"/>
                </a:cubicBezTo>
                <a:cubicBezTo>
                  <a:pt x="275120" y="87532"/>
                  <a:pt x="548936" y="60931"/>
                  <a:pt x="824786" y="60871"/>
                </a:cubicBezTo>
                <a:cubicBezTo>
                  <a:pt x="2887330" y="60393"/>
                  <a:pt x="3939598" y="-27331"/>
                  <a:pt x="5030314" y="8670"/>
                </a:cubicBezTo>
                <a:cubicBezTo>
                  <a:pt x="5084664" y="10792"/>
                  <a:pt x="5179901" y="5247032"/>
                  <a:pt x="5174036" y="7432151"/>
                </a:cubicBezTo>
                <a:cubicBezTo>
                  <a:pt x="5174036" y="7519113"/>
                  <a:pt x="4306242" y="7437487"/>
                  <a:pt x="1518789" y="743748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275" name="Google Shape;1275;p11"/>
          <p:cNvGrpSpPr/>
          <p:nvPr/>
        </p:nvGrpSpPr>
        <p:grpSpPr>
          <a:xfrm rot="-392710">
            <a:off x="-710357" y="2851929"/>
            <a:ext cx="3086604" cy="4590011"/>
            <a:chOff x="-1094349" y="4249212"/>
            <a:chExt cx="4629357" cy="6884043"/>
          </a:xfrm>
        </p:grpSpPr>
        <p:grpSp>
          <p:nvGrpSpPr>
            <p:cNvPr id="1276" name="Google Shape;1276;p11"/>
            <p:cNvGrpSpPr/>
            <p:nvPr/>
          </p:nvGrpSpPr>
          <p:grpSpPr>
            <a:xfrm>
              <a:off x="-728044" y="4249212"/>
              <a:ext cx="4263052" cy="6314564"/>
              <a:chOff x="-728044" y="4249212"/>
              <a:chExt cx="4263052" cy="6314564"/>
            </a:xfrm>
          </p:grpSpPr>
          <p:grpSp>
            <p:nvGrpSpPr>
              <p:cNvPr id="1277" name="Google Shape;1277;p11"/>
              <p:cNvGrpSpPr/>
              <p:nvPr/>
            </p:nvGrpSpPr>
            <p:grpSpPr>
              <a:xfrm>
                <a:off x="-727994" y="4249212"/>
                <a:ext cx="4262999" cy="85832"/>
                <a:chOff x="-727994" y="4249212"/>
                <a:chExt cx="4262999" cy="85832"/>
              </a:xfrm>
            </p:grpSpPr>
            <p:grpSp>
              <p:nvGrpSpPr>
                <p:cNvPr id="1278" name="Google Shape;1278;p11"/>
                <p:cNvGrpSpPr/>
                <p:nvPr/>
              </p:nvGrpSpPr>
              <p:grpSpPr>
                <a:xfrm>
                  <a:off x="-727994" y="4249212"/>
                  <a:ext cx="76367" cy="85794"/>
                  <a:chOff x="-727994" y="4249212"/>
                  <a:chExt cx="76367" cy="85794"/>
                </a:xfrm>
              </p:grpSpPr>
              <p:sp>
                <p:nvSpPr>
                  <p:cNvPr id="1279" name="Google Shape;1279;p11"/>
                  <p:cNvSpPr/>
                  <p:nvPr/>
                </p:nvSpPr>
                <p:spPr>
                  <a:xfrm>
                    <a:off x="-678650" y="4251256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0" name="Google Shape;1280;p11"/>
                  <p:cNvSpPr/>
                  <p:nvPr/>
                </p:nvSpPr>
                <p:spPr>
                  <a:xfrm>
                    <a:off x="-727994" y="4249212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8"/>
                          <a:pt x="18720" y="5796"/>
                        </a:cubicBezTo>
                        <a:cubicBezTo>
                          <a:pt x="-21972" y="33070"/>
                          <a:pt x="10881" y="100215"/>
                          <a:pt x="48835" y="83014"/>
                        </a:cubicBezTo>
                        <a:cubicBezTo>
                          <a:pt x="81508" y="67995"/>
                          <a:pt x="75808" y="36955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81" name="Google Shape;1281;p11"/>
                <p:cNvGrpSpPr/>
                <p:nvPr/>
              </p:nvGrpSpPr>
              <p:grpSpPr>
                <a:xfrm>
                  <a:off x="-204628" y="4249238"/>
                  <a:ext cx="76343" cy="85806"/>
                  <a:chOff x="-204628" y="4249238"/>
                  <a:chExt cx="76343" cy="85806"/>
                </a:xfrm>
              </p:grpSpPr>
              <p:sp>
                <p:nvSpPr>
                  <p:cNvPr id="1282" name="Google Shape;1282;p11"/>
                  <p:cNvSpPr/>
                  <p:nvPr/>
                </p:nvSpPr>
                <p:spPr>
                  <a:xfrm>
                    <a:off x="-155321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3" name="Google Shape;1283;p11"/>
                  <p:cNvSpPr/>
                  <p:nvPr/>
                </p:nvSpPr>
                <p:spPr>
                  <a:xfrm>
                    <a:off x="-204628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84" name="Google Shape;1284;p11"/>
                <p:cNvGrpSpPr/>
                <p:nvPr/>
              </p:nvGrpSpPr>
              <p:grpSpPr>
                <a:xfrm>
                  <a:off x="318707" y="4249238"/>
                  <a:ext cx="76343" cy="85806"/>
                  <a:chOff x="318707" y="4249238"/>
                  <a:chExt cx="76343" cy="85806"/>
                </a:xfrm>
              </p:grpSpPr>
              <p:sp>
                <p:nvSpPr>
                  <p:cNvPr id="1285" name="Google Shape;1285;p11"/>
                  <p:cNvSpPr/>
                  <p:nvPr/>
                </p:nvSpPr>
                <p:spPr>
                  <a:xfrm>
                    <a:off x="368008" y="4251256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6" name="Google Shape;1286;p11"/>
                  <p:cNvSpPr/>
                  <p:nvPr/>
                </p:nvSpPr>
                <p:spPr>
                  <a:xfrm>
                    <a:off x="318707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87" name="Google Shape;1287;p11"/>
                <p:cNvGrpSpPr/>
                <p:nvPr/>
              </p:nvGrpSpPr>
              <p:grpSpPr>
                <a:xfrm>
                  <a:off x="842029" y="4249238"/>
                  <a:ext cx="76343" cy="85806"/>
                  <a:chOff x="842029" y="4249238"/>
                  <a:chExt cx="76343" cy="85806"/>
                </a:xfrm>
              </p:grpSpPr>
              <p:sp>
                <p:nvSpPr>
                  <p:cNvPr id="1288" name="Google Shape;1288;p11"/>
                  <p:cNvSpPr/>
                  <p:nvPr/>
                </p:nvSpPr>
                <p:spPr>
                  <a:xfrm>
                    <a:off x="891336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9" name="Google Shape;1289;p11"/>
                  <p:cNvSpPr/>
                  <p:nvPr/>
                </p:nvSpPr>
                <p:spPr>
                  <a:xfrm>
                    <a:off x="842029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90" name="Google Shape;1290;p11"/>
                <p:cNvGrpSpPr/>
                <p:nvPr/>
              </p:nvGrpSpPr>
              <p:grpSpPr>
                <a:xfrm>
                  <a:off x="1365365" y="4249238"/>
                  <a:ext cx="76343" cy="85806"/>
                  <a:chOff x="1365365" y="4249238"/>
                  <a:chExt cx="76343" cy="85806"/>
                </a:xfrm>
              </p:grpSpPr>
              <p:sp>
                <p:nvSpPr>
                  <p:cNvPr id="1291" name="Google Shape;1291;p11"/>
                  <p:cNvSpPr/>
                  <p:nvPr/>
                </p:nvSpPr>
                <p:spPr>
                  <a:xfrm>
                    <a:off x="1414661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2" name="Google Shape;1292;p11"/>
                  <p:cNvSpPr/>
                  <p:nvPr/>
                </p:nvSpPr>
                <p:spPr>
                  <a:xfrm>
                    <a:off x="1365365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93" name="Google Shape;1293;p11"/>
                <p:cNvGrpSpPr/>
                <p:nvPr/>
              </p:nvGrpSpPr>
              <p:grpSpPr>
                <a:xfrm>
                  <a:off x="1888687" y="4249238"/>
                  <a:ext cx="76343" cy="85806"/>
                  <a:chOff x="1888687" y="4249238"/>
                  <a:chExt cx="76343" cy="85806"/>
                </a:xfrm>
              </p:grpSpPr>
              <p:sp>
                <p:nvSpPr>
                  <p:cNvPr id="1294" name="Google Shape;1294;p11"/>
                  <p:cNvSpPr/>
                  <p:nvPr/>
                </p:nvSpPr>
                <p:spPr>
                  <a:xfrm>
                    <a:off x="1937994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5" name="Google Shape;1295;p11"/>
                  <p:cNvSpPr/>
                  <p:nvPr/>
                </p:nvSpPr>
                <p:spPr>
                  <a:xfrm>
                    <a:off x="1888687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96" name="Google Shape;1296;p11"/>
                <p:cNvGrpSpPr/>
                <p:nvPr/>
              </p:nvGrpSpPr>
              <p:grpSpPr>
                <a:xfrm>
                  <a:off x="2412024" y="4249238"/>
                  <a:ext cx="76343" cy="85806"/>
                  <a:chOff x="2412024" y="4249238"/>
                  <a:chExt cx="76343" cy="85806"/>
                </a:xfrm>
              </p:grpSpPr>
              <p:sp>
                <p:nvSpPr>
                  <p:cNvPr id="1297" name="Google Shape;1297;p11"/>
                  <p:cNvSpPr/>
                  <p:nvPr/>
                </p:nvSpPr>
                <p:spPr>
                  <a:xfrm>
                    <a:off x="2461319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8" name="Google Shape;1298;p11"/>
                  <p:cNvSpPr/>
                  <p:nvPr/>
                </p:nvSpPr>
                <p:spPr>
                  <a:xfrm>
                    <a:off x="2412024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299" name="Google Shape;1299;p11"/>
                <p:cNvGrpSpPr/>
                <p:nvPr/>
              </p:nvGrpSpPr>
              <p:grpSpPr>
                <a:xfrm>
                  <a:off x="2935345" y="4249238"/>
                  <a:ext cx="76343" cy="85806"/>
                  <a:chOff x="2935345" y="4249238"/>
                  <a:chExt cx="76343" cy="85806"/>
                </a:xfrm>
              </p:grpSpPr>
              <p:sp>
                <p:nvSpPr>
                  <p:cNvPr id="1300" name="Google Shape;1300;p11"/>
                  <p:cNvSpPr/>
                  <p:nvPr/>
                </p:nvSpPr>
                <p:spPr>
                  <a:xfrm>
                    <a:off x="2984652" y="4251256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1" name="Google Shape;1301;p11"/>
                  <p:cNvSpPr/>
                  <p:nvPr/>
                </p:nvSpPr>
                <p:spPr>
                  <a:xfrm>
                    <a:off x="2935345" y="4249238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02" name="Google Shape;1302;p11"/>
                <p:cNvGrpSpPr/>
                <p:nvPr/>
              </p:nvGrpSpPr>
              <p:grpSpPr>
                <a:xfrm>
                  <a:off x="3458638" y="4249212"/>
                  <a:ext cx="76367" cy="85794"/>
                  <a:chOff x="3458638" y="4249212"/>
                  <a:chExt cx="76367" cy="85794"/>
                </a:xfrm>
              </p:grpSpPr>
              <p:sp>
                <p:nvSpPr>
                  <p:cNvPr id="1303" name="Google Shape;1303;p11"/>
                  <p:cNvSpPr/>
                  <p:nvPr/>
                </p:nvSpPr>
                <p:spPr>
                  <a:xfrm>
                    <a:off x="3507977" y="4251256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4" name="Google Shape;1304;p11"/>
                  <p:cNvSpPr/>
                  <p:nvPr/>
                </p:nvSpPr>
                <p:spPr>
                  <a:xfrm>
                    <a:off x="3458638" y="4249212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8"/>
                          <a:pt x="18720" y="5796"/>
                        </a:cubicBezTo>
                        <a:cubicBezTo>
                          <a:pt x="-21972" y="33070"/>
                          <a:pt x="10880" y="100215"/>
                          <a:pt x="48835" y="83014"/>
                        </a:cubicBezTo>
                        <a:cubicBezTo>
                          <a:pt x="81508" y="67995"/>
                          <a:pt x="75808" y="36955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305" name="Google Shape;1305;p11"/>
              <p:cNvGrpSpPr/>
              <p:nvPr/>
            </p:nvGrpSpPr>
            <p:grpSpPr>
              <a:xfrm>
                <a:off x="-728044" y="4815443"/>
                <a:ext cx="4263052" cy="85846"/>
                <a:chOff x="-728044" y="4815443"/>
                <a:chExt cx="4263052" cy="85846"/>
              </a:xfrm>
            </p:grpSpPr>
            <p:grpSp>
              <p:nvGrpSpPr>
                <p:cNvPr id="1306" name="Google Shape;1306;p11"/>
                <p:cNvGrpSpPr/>
                <p:nvPr/>
              </p:nvGrpSpPr>
              <p:grpSpPr>
                <a:xfrm>
                  <a:off x="-728044" y="4815443"/>
                  <a:ext cx="76423" cy="85826"/>
                  <a:chOff x="-728044" y="4815443"/>
                  <a:chExt cx="76423" cy="85826"/>
                </a:xfrm>
              </p:grpSpPr>
              <p:sp>
                <p:nvSpPr>
                  <p:cNvPr id="1307" name="Google Shape;1307;p11"/>
                  <p:cNvSpPr/>
                  <p:nvPr/>
                </p:nvSpPr>
                <p:spPr>
                  <a:xfrm>
                    <a:off x="-678650" y="4817513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8" name="Google Shape;1308;p11"/>
                  <p:cNvSpPr/>
                  <p:nvPr/>
                </p:nvSpPr>
                <p:spPr>
                  <a:xfrm>
                    <a:off x="-728044" y="4815443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09" name="Google Shape;1309;p11"/>
                <p:cNvGrpSpPr/>
                <p:nvPr/>
              </p:nvGrpSpPr>
              <p:grpSpPr>
                <a:xfrm>
                  <a:off x="-204628" y="4815483"/>
                  <a:ext cx="76343" cy="85806"/>
                  <a:chOff x="-204628" y="4815483"/>
                  <a:chExt cx="76343" cy="85806"/>
                </a:xfrm>
              </p:grpSpPr>
              <p:sp>
                <p:nvSpPr>
                  <p:cNvPr id="1310" name="Google Shape;1310;p11"/>
                  <p:cNvSpPr/>
                  <p:nvPr/>
                </p:nvSpPr>
                <p:spPr>
                  <a:xfrm>
                    <a:off x="-155321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1" name="Google Shape;1311;p11"/>
                  <p:cNvSpPr/>
                  <p:nvPr/>
                </p:nvSpPr>
                <p:spPr>
                  <a:xfrm>
                    <a:off x="-204628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12" name="Google Shape;1312;p11"/>
                <p:cNvGrpSpPr/>
                <p:nvPr/>
              </p:nvGrpSpPr>
              <p:grpSpPr>
                <a:xfrm>
                  <a:off x="318707" y="4815483"/>
                  <a:ext cx="76343" cy="85806"/>
                  <a:chOff x="318707" y="4815483"/>
                  <a:chExt cx="76343" cy="85806"/>
                </a:xfrm>
              </p:grpSpPr>
              <p:sp>
                <p:nvSpPr>
                  <p:cNvPr id="1313" name="Google Shape;1313;p11"/>
                  <p:cNvSpPr/>
                  <p:nvPr/>
                </p:nvSpPr>
                <p:spPr>
                  <a:xfrm>
                    <a:off x="368008" y="4817513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4" name="Google Shape;1314;p11"/>
                  <p:cNvSpPr/>
                  <p:nvPr/>
                </p:nvSpPr>
                <p:spPr>
                  <a:xfrm>
                    <a:off x="318707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15" name="Google Shape;1315;p11"/>
                <p:cNvGrpSpPr/>
                <p:nvPr/>
              </p:nvGrpSpPr>
              <p:grpSpPr>
                <a:xfrm>
                  <a:off x="842029" y="4815483"/>
                  <a:ext cx="76343" cy="85806"/>
                  <a:chOff x="842029" y="4815483"/>
                  <a:chExt cx="76343" cy="85806"/>
                </a:xfrm>
              </p:grpSpPr>
              <p:sp>
                <p:nvSpPr>
                  <p:cNvPr id="1316" name="Google Shape;1316;p11"/>
                  <p:cNvSpPr/>
                  <p:nvPr/>
                </p:nvSpPr>
                <p:spPr>
                  <a:xfrm>
                    <a:off x="891336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7" name="Google Shape;1317;p11"/>
                  <p:cNvSpPr/>
                  <p:nvPr/>
                </p:nvSpPr>
                <p:spPr>
                  <a:xfrm>
                    <a:off x="842029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18" name="Google Shape;1318;p11"/>
                <p:cNvGrpSpPr/>
                <p:nvPr/>
              </p:nvGrpSpPr>
              <p:grpSpPr>
                <a:xfrm>
                  <a:off x="1365365" y="4815483"/>
                  <a:ext cx="76343" cy="85806"/>
                  <a:chOff x="1365365" y="4815483"/>
                  <a:chExt cx="76343" cy="85806"/>
                </a:xfrm>
              </p:grpSpPr>
              <p:sp>
                <p:nvSpPr>
                  <p:cNvPr id="1319" name="Google Shape;1319;p11"/>
                  <p:cNvSpPr/>
                  <p:nvPr/>
                </p:nvSpPr>
                <p:spPr>
                  <a:xfrm>
                    <a:off x="1414661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0" name="Google Shape;1320;p11"/>
                  <p:cNvSpPr/>
                  <p:nvPr/>
                </p:nvSpPr>
                <p:spPr>
                  <a:xfrm>
                    <a:off x="1365365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21" name="Google Shape;1321;p11"/>
                <p:cNvGrpSpPr/>
                <p:nvPr/>
              </p:nvGrpSpPr>
              <p:grpSpPr>
                <a:xfrm>
                  <a:off x="1888687" y="4815483"/>
                  <a:ext cx="76343" cy="85806"/>
                  <a:chOff x="1888687" y="4815483"/>
                  <a:chExt cx="76343" cy="85806"/>
                </a:xfrm>
              </p:grpSpPr>
              <p:sp>
                <p:nvSpPr>
                  <p:cNvPr id="1322" name="Google Shape;1322;p11"/>
                  <p:cNvSpPr/>
                  <p:nvPr/>
                </p:nvSpPr>
                <p:spPr>
                  <a:xfrm>
                    <a:off x="1937994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3" name="Google Shape;1323;p11"/>
                  <p:cNvSpPr/>
                  <p:nvPr/>
                </p:nvSpPr>
                <p:spPr>
                  <a:xfrm>
                    <a:off x="1888687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24" name="Google Shape;1324;p11"/>
                <p:cNvGrpSpPr/>
                <p:nvPr/>
              </p:nvGrpSpPr>
              <p:grpSpPr>
                <a:xfrm>
                  <a:off x="2412024" y="4815483"/>
                  <a:ext cx="76343" cy="85806"/>
                  <a:chOff x="2412024" y="4815483"/>
                  <a:chExt cx="76343" cy="85806"/>
                </a:xfrm>
              </p:grpSpPr>
              <p:sp>
                <p:nvSpPr>
                  <p:cNvPr id="1325" name="Google Shape;1325;p11"/>
                  <p:cNvSpPr/>
                  <p:nvPr/>
                </p:nvSpPr>
                <p:spPr>
                  <a:xfrm>
                    <a:off x="2461319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6" name="Google Shape;1326;p11"/>
                  <p:cNvSpPr/>
                  <p:nvPr/>
                </p:nvSpPr>
                <p:spPr>
                  <a:xfrm>
                    <a:off x="2412024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27" name="Google Shape;1327;p11"/>
                <p:cNvGrpSpPr/>
                <p:nvPr/>
              </p:nvGrpSpPr>
              <p:grpSpPr>
                <a:xfrm>
                  <a:off x="2935345" y="4815483"/>
                  <a:ext cx="76343" cy="85806"/>
                  <a:chOff x="2935345" y="4815483"/>
                  <a:chExt cx="76343" cy="85806"/>
                </a:xfrm>
              </p:grpSpPr>
              <p:sp>
                <p:nvSpPr>
                  <p:cNvPr id="1328" name="Google Shape;1328;p11"/>
                  <p:cNvSpPr/>
                  <p:nvPr/>
                </p:nvSpPr>
                <p:spPr>
                  <a:xfrm>
                    <a:off x="2984652" y="4817513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9" name="Google Shape;1329;p11"/>
                  <p:cNvSpPr/>
                  <p:nvPr/>
                </p:nvSpPr>
                <p:spPr>
                  <a:xfrm>
                    <a:off x="2935345" y="481548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30" name="Google Shape;1330;p11"/>
                <p:cNvGrpSpPr/>
                <p:nvPr/>
              </p:nvGrpSpPr>
              <p:grpSpPr>
                <a:xfrm>
                  <a:off x="3458587" y="4815443"/>
                  <a:ext cx="76421" cy="85826"/>
                  <a:chOff x="3458587" y="4815443"/>
                  <a:chExt cx="76421" cy="85826"/>
                </a:xfrm>
              </p:grpSpPr>
              <p:sp>
                <p:nvSpPr>
                  <p:cNvPr id="1331" name="Google Shape;1331;p11"/>
                  <p:cNvSpPr/>
                  <p:nvPr/>
                </p:nvSpPr>
                <p:spPr>
                  <a:xfrm>
                    <a:off x="3507977" y="4817513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2" name="Google Shape;1332;p11"/>
                  <p:cNvSpPr/>
                  <p:nvPr/>
                </p:nvSpPr>
                <p:spPr>
                  <a:xfrm>
                    <a:off x="3458587" y="4815443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333" name="Google Shape;1333;p11"/>
              <p:cNvGrpSpPr/>
              <p:nvPr/>
            </p:nvGrpSpPr>
            <p:grpSpPr>
              <a:xfrm>
                <a:off x="-728044" y="5381688"/>
                <a:ext cx="4263052" cy="85847"/>
                <a:chOff x="-728044" y="5381688"/>
                <a:chExt cx="4263052" cy="85847"/>
              </a:xfrm>
            </p:grpSpPr>
            <p:grpSp>
              <p:nvGrpSpPr>
                <p:cNvPr id="1334" name="Google Shape;1334;p11"/>
                <p:cNvGrpSpPr/>
                <p:nvPr/>
              </p:nvGrpSpPr>
              <p:grpSpPr>
                <a:xfrm>
                  <a:off x="-728044" y="5381688"/>
                  <a:ext cx="76423" cy="85826"/>
                  <a:chOff x="-728044" y="5381688"/>
                  <a:chExt cx="76423" cy="85826"/>
                </a:xfrm>
              </p:grpSpPr>
              <p:sp>
                <p:nvSpPr>
                  <p:cNvPr id="1335" name="Google Shape;1335;p11"/>
                  <p:cNvSpPr/>
                  <p:nvPr/>
                </p:nvSpPr>
                <p:spPr>
                  <a:xfrm>
                    <a:off x="-678650" y="5383758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6" name="Google Shape;1336;p11"/>
                  <p:cNvSpPr/>
                  <p:nvPr/>
                </p:nvSpPr>
                <p:spPr>
                  <a:xfrm>
                    <a:off x="-728044" y="5381688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37" name="Google Shape;1337;p11"/>
                <p:cNvGrpSpPr/>
                <p:nvPr/>
              </p:nvGrpSpPr>
              <p:grpSpPr>
                <a:xfrm>
                  <a:off x="-204628" y="5381729"/>
                  <a:ext cx="76343" cy="85806"/>
                  <a:chOff x="-204628" y="5381729"/>
                  <a:chExt cx="76343" cy="85806"/>
                </a:xfrm>
              </p:grpSpPr>
              <p:sp>
                <p:nvSpPr>
                  <p:cNvPr id="1338" name="Google Shape;1338;p11"/>
                  <p:cNvSpPr/>
                  <p:nvPr/>
                </p:nvSpPr>
                <p:spPr>
                  <a:xfrm>
                    <a:off x="-155321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9" name="Google Shape;1339;p11"/>
                  <p:cNvSpPr/>
                  <p:nvPr/>
                </p:nvSpPr>
                <p:spPr>
                  <a:xfrm>
                    <a:off x="-204628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40" name="Google Shape;1340;p11"/>
                <p:cNvGrpSpPr/>
                <p:nvPr/>
              </p:nvGrpSpPr>
              <p:grpSpPr>
                <a:xfrm>
                  <a:off x="318707" y="5381729"/>
                  <a:ext cx="76343" cy="85806"/>
                  <a:chOff x="318707" y="5381729"/>
                  <a:chExt cx="76343" cy="85806"/>
                </a:xfrm>
              </p:grpSpPr>
              <p:sp>
                <p:nvSpPr>
                  <p:cNvPr id="1341" name="Google Shape;1341;p11"/>
                  <p:cNvSpPr/>
                  <p:nvPr/>
                </p:nvSpPr>
                <p:spPr>
                  <a:xfrm>
                    <a:off x="368008" y="5383758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42" name="Google Shape;1342;p11"/>
                  <p:cNvSpPr/>
                  <p:nvPr/>
                </p:nvSpPr>
                <p:spPr>
                  <a:xfrm>
                    <a:off x="318707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43" name="Google Shape;1343;p11"/>
                <p:cNvGrpSpPr/>
                <p:nvPr/>
              </p:nvGrpSpPr>
              <p:grpSpPr>
                <a:xfrm>
                  <a:off x="842029" y="5381729"/>
                  <a:ext cx="76343" cy="85806"/>
                  <a:chOff x="842029" y="5381729"/>
                  <a:chExt cx="76343" cy="85806"/>
                </a:xfrm>
              </p:grpSpPr>
              <p:sp>
                <p:nvSpPr>
                  <p:cNvPr id="1344" name="Google Shape;1344;p11"/>
                  <p:cNvSpPr/>
                  <p:nvPr/>
                </p:nvSpPr>
                <p:spPr>
                  <a:xfrm>
                    <a:off x="891336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45" name="Google Shape;1345;p11"/>
                  <p:cNvSpPr/>
                  <p:nvPr/>
                </p:nvSpPr>
                <p:spPr>
                  <a:xfrm>
                    <a:off x="842029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46" name="Google Shape;1346;p11"/>
                <p:cNvGrpSpPr/>
                <p:nvPr/>
              </p:nvGrpSpPr>
              <p:grpSpPr>
                <a:xfrm>
                  <a:off x="1365365" y="5381729"/>
                  <a:ext cx="76343" cy="85806"/>
                  <a:chOff x="1365365" y="5381729"/>
                  <a:chExt cx="76343" cy="85806"/>
                </a:xfrm>
              </p:grpSpPr>
              <p:sp>
                <p:nvSpPr>
                  <p:cNvPr id="1347" name="Google Shape;1347;p11"/>
                  <p:cNvSpPr/>
                  <p:nvPr/>
                </p:nvSpPr>
                <p:spPr>
                  <a:xfrm>
                    <a:off x="1414661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48" name="Google Shape;1348;p11"/>
                  <p:cNvSpPr/>
                  <p:nvPr/>
                </p:nvSpPr>
                <p:spPr>
                  <a:xfrm>
                    <a:off x="1365365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49" name="Google Shape;1349;p11"/>
                <p:cNvGrpSpPr/>
                <p:nvPr/>
              </p:nvGrpSpPr>
              <p:grpSpPr>
                <a:xfrm>
                  <a:off x="1888687" y="5381729"/>
                  <a:ext cx="76343" cy="85806"/>
                  <a:chOff x="1888687" y="5381729"/>
                  <a:chExt cx="76343" cy="85806"/>
                </a:xfrm>
              </p:grpSpPr>
              <p:sp>
                <p:nvSpPr>
                  <p:cNvPr id="1350" name="Google Shape;1350;p11"/>
                  <p:cNvSpPr/>
                  <p:nvPr/>
                </p:nvSpPr>
                <p:spPr>
                  <a:xfrm>
                    <a:off x="1937994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1" name="Google Shape;1351;p11"/>
                  <p:cNvSpPr/>
                  <p:nvPr/>
                </p:nvSpPr>
                <p:spPr>
                  <a:xfrm>
                    <a:off x="1888687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52" name="Google Shape;1352;p11"/>
                <p:cNvGrpSpPr/>
                <p:nvPr/>
              </p:nvGrpSpPr>
              <p:grpSpPr>
                <a:xfrm>
                  <a:off x="2412024" y="5381729"/>
                  <a:ext cx="76343" cy="85806"/>
                  <a:chOff x="2412024" y="5381729"/>
                  <a:chExt cx="76343" cy="85806"/>
                </a:xfrm>
              </p:grpSpPr>
              <p:sp>
                <p:nvSpPr>
                  <p:cNvPr id="1353" name="Google Shape;1353;p11"/>
                  <p:cNvSpPr/>
                  <p:nvPr/>
                </p:nvSpPr>
                <p:spPr>
                  <a:xfrm>
                    <a:off x="2461319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4" name="Google Shape;1354;p11"/>
                  <p:cNvSpPr/>
                  <p:nvPr/>
                </p:nvSpPr>
                <p:spPr>
                  <a:xfrm>
                    <a:off x="2412024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55" name="Google Shape;1355;p11"/>
                <p:cNvGrpSpPr/>
                <p:nvPr/>
              </p:nvGrpSpPr>
              <p:grpSpPr>
                <a:xfrm>
                  <a:off x="2935345" y="5381729"/>
                  <a:ext cx="76343" cy="85806"/>
                  <a:chOff x="2935345" y="5381729"/>
                  <a:chExt cx="76343" cy="85806"/>
                </a:xfrm>
              </p:grpSpPr>
              <p:sp>
                <p:nvSpPr>
                  <p:cNvPr id="1356" name="Google Shape;1356;p11"/>
                  <p:cNvSpPr/>
                  <p:nvPr/>
                </p:nvSpPr>
                <p:spPr>
                  <a:xfrm>
                    <a:off x="2984652" y="5383758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7" name="Google Shape;1357;p11"/>
                  <p:cNvSpPr/>
                  <p:nvPr/>
                </p:nvSpPr>
                <p:spPr>
                  <a:xfrm>
                    <a:off x="2935345" y="538172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58" name="Google Shape;1358;p11"/>
                <p:cNvGrpSpPr/>
                <p:nvPr/>
              </p:nvGrpSpPr>
              <p:grpSpPr>
                <a:xfrm>
                  <a:off x="3458587" y="5381688"/>
                  <a:ext cx="76421" cy="85826"/>
                  <a:chOff x="3458587" y="5381688"/>
                  <a:chExt cx="76421" cy="85826"/>
                </a:xfrm>
              </p:grpSpPr>
              <p:sp>
                <p:nvSpPr>
                  <p:cNvPr id="1359" name="Google Shape;1359;p11"/>
                  <p:cNvSpPr/>
                  <p:nvPr/>
                </p:nvSpPr>
                <p:spPr>
                  <a:xfrm>
                    <a:off x="3507977" y="5383758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60" name="Google Shape;1360;p11"/>
                  <p:cNvSpPr/>
                  <p:nvPr/>
                </p:nvSpPr>
                <p:spPr>
                  <a:xfrm>
                    <a:off x="3458587" y="5381688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361" name="Google Shape;1361;p11"/>
              <p:cNvGrpSpPr/>
              <p:nvPr/>
            </p:nvGrpSpPr>
            <p:grpSpPr>
              <a:xfrm>
                <a:off x="-728044" y="5947949"/>
                <a:ext cx="4263052" cy="85846"/>
                <a:chOff x="-728044" y="5947949"/>
                <a:chExt cx="4263052" cy="85846"/>
              </a:xfrm>
            </p:grpSpPr>
            <p:grpSp>
              <p:nvGrpSpPr>
                <p:cNvPr id="1362" name="Google Shape;1362;p11"/>
                <p:cNvGrpSpPr/>
                <p:nvPr/>
              </p:nvGrpSpPr>
              <p:grpSpPr>
                <a:xfrm>
                  <a:off x="-728044" y="5947949"/>
                  <a:ext cx="76423" cy="85826"/>
                  <a:chOff x="-728044" y="5947949"/>
                  <a:chExt cx="76423" cy="85826"/>
                </a:xfrm>
              </p:grpSpPr>
              <p:sp>
                <p:nvSpPr>
                  <p:cNvPr id="1363" name="Google Shape;1363;p11"/>
                  <p:cNvSpPr/>
                  <p:nvPr/>
                </p:nvSpPr>
                <p:spPr>
                  <a:xfrm>
                    <a:off x="-678650" y="5950008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64" name="Google Shape;1364;p11"/>
                  <p:cNvSpPr/>
                  <p:nvPr/>
                </p:nvSpPr>
                <p:spPr>
                  <a:xfrm>
                    <a:off x="-728044" y="5947949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65" name="Google Shape;1365;p11"/>
                <p:cNvGrpSpPr/>
                <p:nvPr/>
              </p:nvGrpSpPr>
              <p:grpSpPr>
                <a:xfrm>
                  <a:off x="-204628" y="5947989"/>
                  <a:ext cx="76343" cy="85806"/>
                  <a:chOff x="-204628" y="5947989"/>
                  <a:chExt cx="76343" cy="85806"/>
                </a:xfrm>
              </p:grpSpPr>
              <p:sp>
                <p:nvSpPr>
                  <p:cNvPr id="1366" name="Google Shape;1366;p11"/>
                  <p:cNvSpPr/>
                  <p:nvPr/>
                </p:nvSpPr>
                <p:spPr>
                  <a:xfrm>
                    <a:off x="-155321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67" name="Google Shape;1367;p11"/>
                  <p:cNvSpPr/>
                  <p:nvPr/>
                </p:nvSpPr>
                <p:spPr>
                  <a:xfrm>
                    <a:off x="-204628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68" name="Google Shape;1368;p11"/>
                <p:cNvGrpSpPr/>
                <p:nvPr/>
              </p:nvGrpSpPr>
              <p:grpSpPr>
                <a:xfrm>
                  <a:off x="318707" y="5947989"/>
                  <a:ext cx="76343" cy="85806"/>
                  <a:chOff x="318707" y="5947989"/>
                  <a:chExt cx="76343" cy="85806"/>
                </a:xfrm>
              </p:grpSpPr>
              <p:sp>
                <p:nvSpPr>
                  <p:cNvPr id="1369" name="Google Shape;1369;p11"/>
                  <p:cNvSpPr/>
                  <p:nvPr/>
                </p:nvSpPr>
                <p:spPr>
                  <a:xfrm>
                    <a:off x="368008" y="5950008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70" name="Google Shape;1370;p11"/>
                  <p:cNvSpPr/>
                  <p:nvPr/>
                </p:nvSpPr>
                <p:spPr>
                  <a:xfrm>
                    <a:off x="318707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71" name="Google Shape;1371;p11"/>
                <p:cNvGrpSpPr/>
                <p:nvPr/>
              </p:nvGrpSpPr>
              <p:grpSpPr>
                <a:xfrm>
                  <a:off x="842029" y="5947989"/>
                  <a:ext cx="76343" cy="85806"/>
                  <a:chOff x="842029" y="5947989"/>
                  <a:chExt cx="76343" cy="85806"/>
                </a:xfrm>
              </p:grpSpPr>
              <p:sp>
                <p:nvSpPr>
                  <p:cNvPr id="1372" name="Google Shape;1372;p11"/>
                  <p:cNvSpPr/>
                  <p:nvPr/>
                </p:nvSpPr>
                <p:spPr>
                  <a:xfrm>
                    <a:off x="891336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73" name="Google Shape;1373;p11"/>
                  <p:cNvSpPr/>
                  <p:nvPr/>
                </p:nvSpPr>
                <p:spPr>
                  <a:xfrm>
                    <a:off x="842029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74" name="Google Shape;1374;p11"/>
                <p:cNvGrpSpPr/>
                <p:nvPr/>
              </p:nvGrpSpPr>
              <p:grpSpPr>
                <a:xfrm>
                  <a:off x="1365365" y="5947989"/>
                  <a:ext cx="76343" cy="85806"/>
                  <a:chOff x="1365365" y="5947989"/>
                  <a:chExt cx="76343" cy="85806"/>
                </a:xfrm>
              </p:grpSpPr>
              <p:sp>
                <p:nvSpPr>
                  <p:cNvPr id="1375" name="Google Shape;1375;p11"/>
                  <p:cNvSpPr/>
                  <p:nvPr/>
                </p:nvSpPr>
                <p:spPr>
                  <a:xfrm>
                    <a:off x="1414661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76" name="Google Shape;1376;p11"/>
                  <p:cNvSpPr/>
                  <p:nvPr/>
                </p:nvSpPr>
                <p:spPr>
                  <a:xfrm>
                    <a:off x="1365365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77" name="Google Shape;1377;p11"/>
                <p:cNvGrpSpPr/>
                <p:nvPr/>
              </p:nvGrpSpPr>
              <p:grpSpPr>
                <a:xfrm>
                  <a:off x="1888687" y="5947989"/>
                  <a:ext cx="76343" cy="85806"/>
                  <a:chOff x="1888687" y="5947989"/>
                  <a:chExt cx="76343" cy="85806"/>
                </a:xfrm>
              </p:grpSpPr>
              <p:sp>
                <p:nvSpPr>
                  <p:cNvPr id="1378" name="Google Shape;1378;p11"/>
                  <p:cNvSpPr/>
                  <p:nvPr/>
                </p:nvSpPr>
                <p:spPr>
                  <a:xfrm>
                    <a:off x="1937994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79" name="Google Shape;1379;p11"/>
                  <p:cNvSpPr/>
                  <p:nvPr/>
                </p:nvSpPr>
                <p:spPr>
                  <a:xfrm>
                    <a:off x="1888687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80" name="Google Shape;1380;p11"/>
                <p:cNvGrpSpPr/>
                <p:nvPr/>
              </p:nvGrpSpPr>
              <p:grpSpPr>
                <a:xfrm>
                  <a:off x="2412024" y="5947989"/>
                  <a:ext cx="76343" cy="85806"/>
                  <a:chOff x="2412024" y="5947989"/>
                  <a:chExt cx="76343" cy="85806"/>
                </a:xfrm>
              </p:grpSpPr>
              <p:sp>
                <p:nvSpPr>
                  <p:cNvPr id="1381" name="Google Shape;1381;p11"/>
                  <p:cNvSpPr/>
                  <p:nvPr/>
                </p:nvSpPr>
                <p:spPr>
                  <a:xfrm>
                    <a:off x="2461319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82" name="Google Shape;1382;p11"/>
                  <p:cNvSpPr/>
                  <p:nvPr/>
                </p:nvSpPr>
                <p:spPr>
                  <a:xfrm>
                    <a:off x="2412024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83" name="Google Shape;1383;p11"/>
                <p:cNvGrpSpPr/>
                <p:nvPr/>
              </p:nvGrpSpPr>
              <p:grpSpPr>
                <a:xfrm>
                  <a:off x="2935345" y="5947989"/>
                  <a:ext cx="76343" cy="85806"/>
                  <a:chOff x="2935345" y="5947989"/>
                  <a:chExt cx="76343" cy="85806"/>
                </a:xfrm>
              </p:grpSpPr>
              <p:sp>
                <p:nvSpPr>
                  <p:cNvPr id="1384" name="Google Shape;1384;p11"/>
                  <p:cNvSpPr/>
                  <p:nvPr/>
                </p:nvSpPr>
                <p:spPr>
                  <a:xfrm>
                    <a:off x="2984652" y="5950008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85" name="Google Shape;1385;p11"/>
                  <p:cNvSpPr/>
                  <p:nvPr/>
                </p:nvSpPr>
                <p:spPr>
                  <a:xfrm>
                    <a:off x="2935345" y="5947989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86" name="Google Shape;1386;p11"/>
                <p:cNvGrpSpPr/>
                <p:nvPr/>
              </p:nvGrpSpPr>
              <p:grpSpPr>
                <a:xfrm>
                  <a:off x="3458587" y="5947949"/>
                  <a:ext cx="76421" cy="85826"/>
                  <a:chOff x="3458587" y="5947949"/>
                  <a:chExt cx="76421" cy="85826"/>
                </a:xfrm>
              </p:grpSpPr>
              <p:sp>
                <p:nvSpPr>
                  <p:cNvPr id="1387" name="Google Shape;1387;p11"/>
                  <p:cNvSpPr/>
                  <p:nvPr/>
                </p:nvSpPr>
                <p:spPr>
                  <a:xfrm>
                    <a:off x="3507977" y="5950008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88" name="Google Shape;1388;p11"/>
                  <p:cNvSpPr/>
                  <p:nvPr/>
                </p:nvSpPr>
                <p:spPr>
                  <a:xfrm>
                    <a:off x="3458587" y="5947949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389" name="Google Shape;1389;p11"/>
              <p:cNvGrpSpPr/>
              <p:nvPr/>
            </p:nvGrpSpPr>
            <p:grpSpPr>
              <a:xfrm>
                <a:off x="-728044" y="6514195"/>
                <a:ext cx="4263052" cy="85846"/>
                <a:chOff x="-728044" y="6514195"/>
                <a:chExt cx="4263052" cy="85846"/>
              </a:xfrm>
            </p:grpSpPr>
            <p:grpSp>
              <p:nvGrpSpPr>
                <p:cNvPr id="1390" name="Google Shape;1390;p11"/>
                <p:cNvGrpSpPr/>
                <p:nvPr/>
              </p:nvGrpSpPr>
              <p:grpSpPr>
                <a:xfrm>
                  <a:off x="-728044" y="6514195"/>
                  <a:ext cx="76423" cy="85826"/>
                  <a:chOff x="-728044" y="6514195"/>
                  <a:chExt cx="76423" cy="85826"/>
                </a:xfrm>
              </p:grpSpPr>
              <p:sp>
                <p:nvSpPr>
                  <p:cNvPr id="1391" name="Google Shape;1391;p11"/>
                  <p:cNvSpPr/>
                  <p:nvPr/>
                </p:nvSpPr>
                <p:spPr>
                  <a:xfrm>
                    <a:off x="-678650" y="6516254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92" name="Google Shape;1392;p11"/>
                  <p:cNvSpPr/>
                  <p:nvPr/>
                </p:nvSpPr>
                <p:spPr>
                  <a:xfrm>
                    <a:off x="-728044" y="6514195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93" name="Google Shape;1393;p11"/>
                <p:cNvGrpSpPr/>
                <p:nvPr/>
              </p:nvGrpSpPr>
              <p:grpSpPr>
                <a:xfrm>
                  <a:off x="-204628" y="6514235"/>
                  <a:ext cx="76343" cy="85806"/>
                  <a:chOff x="-204628" y="6514235"/>
                  <a:chExt cx="76343" cy="85806"/>
                </a:xfrm>
              </p:grpSpPr>
              <p:sp>
                <p:nvSpPr>
                  <p:cNvPr id="1394" name="Google Shape;1394;p11"/>
                  <p:cNvSpPr/>
                  <p:nvPr/>
                </p:nvSpPr>
                <p:spPr>
                  <a:xfrm>
                    <a:off x="-155321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95" name="Google Shape;1395;p11"/>
                  <p:cNvSpPr/>
                  <p:nvPr/>
                </p:nvSpPr>
                <p:spPr>
                  <a:xfrm>
                    <a:off x="-204628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96" name="Google Shape;1396;p11"/>
                <p:cNvGrpSpPr/>
                <p:nvPr/>
              </p:nvGrpSpPr>
              <p:grpSpPr>
                <a:xfrm>
                  <a:off x="318707" y="6514235"/>
                  <a:ext cx="76343" cy="85806"/>
                  <a:chOff x="318707" y="6514235"/>
                  <a:chExt cx="76343" cy="85806"/>
                </a:xfrm>
              </p:grpSpPr>
              <p:sp>
                <p:nvSpPr>
                  <p:cNvPr id="1397" name="Google Shape;1397;p11"/>
                  <p:cNvSpPr/>
                  <p:nvPr/>
                </p:nvSpPr>
                <p:spPr>
                  <a:xfrm>
                    <a:off x="368008" y="6516254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98" name="Google Shape;1398;p11"/>
                  <p:cNvSpPr/>
                  <p:nvPr/>
                </p:nvSpPr>
                <p:spPr>
                  <a:xfrm>
                    <a:off x="318707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399" name="Google Shape;1399;p11"/>
                <p:cNvGrpSpPr/>
                <p:nvPr/>
              </p:nvGrpSpPr>
              <p:grpSpPr>
                <a:xfrm>
                  <a:off x="842029" y="6514235"/>
                  <a:ext cx="76343" cy="85806"/>
                  <a:chOff x="842029" y="6514235"/>
                  <a:chExt cx="76343" cy="85806"/>
                </a:xfrm>
              </p:grpSpPr>
              <p:sp>
                <p:nvSpPr>
                  <p:cNvPr id="1400" name="Google Shape;1400;p11"/>
                  <p:cNvSpPr/>
                  <p:nvPr/>
                </p:nvSpPr>
                <p:spPr>
                  <a:xfrm>
                    <a:off x="891336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01" name="Google Shape;1401;p11"/>
                  <p:cNvSpPr/>
                  <p:nvPr/>
                </p:nvSpPr>
                <p:spPr>
                  <a:xfrm>
                    <a:off x="842029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02" name="Google Shape;1402;p11"/>
                <p:cNvGrpSpPr/>
                <p:nvPr/>
              </p:nvGrpSpPr>
              <p:grpSpPr>
                <a:xfrm>
                  <a:off x="1365365" y="6514235"/>
                  <a:ext cx="76343" cy="85806"/>
                  <a:chOff x="1365365" y="6514235"/>
                  <a:chExt cx="76343" cy="85806"/>
                </a:xfrm>
              </p:grpSpPr>
              <p:sp>
                <p:nvSpPr>
                  <p:cNvPr id="1403" name="Google Shape;1403;p11"/>
                  <p:cNvSpPr/>
                  <p:nvPr/>
                </p:nvSpPr>
                <p:spPr>
                  <a:xfrm>
                    <a:off x="1414661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04" name="Google Shape;1404;p11"/>
                  <p:cNvSpPr/>
                  <p:nvPr/>
                </p:nvSpPr>
                <p:spPr>
                  <a:xfrm>
                    <a:off x="1365365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05" name="Google Shape;1405;p11"/>
                <p:cNvGrpSpPr/>
                <p:nvPr/>
              </p:nvGrpSpPr>
              <p:grpSpPr>
                <a:xfrm>
                  <a:off x="1888687" y="6514235"/>
                  <a:ext cx="76343" cy="85806"/>
                  <a:chOff x="1888687" y="6514235"/>
                  <a:chExt cx="76343" cy="85806"/>
                </a:xfrm>
              </p:grpSpPr>
              <p:sp>
                <p:nvSpPr>
                  <p:cNvPr id="1406" name="Google Shape;1406;p11"/>
                  <p:cNvSpPr/>
                  <p:nvPr/>
                </p:nvSpPr>
                <p:spPr>
                  <a:xfrm>
                    <a:off x="1937994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07" name="Google Shape;1407;p11"/>
                  <p:cNvSpPr/>
                  <p:nvPr/>
                </p:nvSpPr>
                <p:spPr>
                  <a:xfrm>
                    <a:off x="1888687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08" name="Google Shape;1408;p11"/>
                <p:cNvGrpSpPr/>
                <p:nvPr/>
              </p:nvGrpSpPr>
              <p:grpSpPr>
                <a:xfrm>
                  <a:off x="2412024" y="6514235"/>
                  <a:ext cx="76343" cy="85806"/>
                  <a:chOff x="2412024" y="6514235"/>
                  <a:chExt cx="76343" cy="85806"/>
                </a:xfrm>
              </p:grpSpPr>
              <p:sp>
                <p:nvSpPr>
                  <p:cNvPr id="1409" name="Google Shape;1409;p11"/>
                  <p:cNvSpPr/>
                  <p:nvPr/>
                </p:nvSpPr>
                <p:spPr>
                  <a:xfrm>
                    <a:off x="2461319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0" name="Google Shape;1410;p11"/>
                  <p:cNvSpPr/>
                  <p:nvPr/>
                </p:nvSpPr>
                <p:spPr>
                  <a:xfrm>
                    <a:off x="2412024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11" name="Google Shape;1411;p11"/>
                <p:cNvGrpSpPr/>
                <p:nvPr/>
              </p:nvGrpSpPr>
              <p:grpSpPr>
                <a:xfrm>
                  <a:off x="2935345" y="6514235"/>
                  <a:ext cx="76343" cy="85806"/>
                  <a:chOff x="2935345" y="6514235"/>
                  <a:chExt cx="76343" cy="85806"/>
                </a:xfrm>
              </p:grpSpPr>
              <p:sp>
                <p:nvSpPr>
                  <p:cNvPr id="1412" name="Google Shape;1412;p11"/>
                  <p:cNvSpPr/>
                  <p:nvPr/>
                </p:nvSpPr>
                <p:spPr>
                  <a:xfrm>
                    <a:off x="2984652" y="6516254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3" name="Google Shape;1413;p11"/>
                  <p:cNvSpPr/>
                  <p:nvPr/>
                </p:nvSpPr>
                <p:spPr>
                  <a:xfrm>
                    <a:off x="2935345" y="6514235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14" name="Google Shape;1414;p11"/>
                <p:cNvGrpSpPr/>
                <p:nvPr/>
              </p:nvGrpSpPr>
              <p:grpSpPr>
                <a:xfrm>
                  <a:off x="3458587" y="6514195"/>
                  <a:ext cx="76421" cy="85826"/>
                  <a:chOff x="3458587" y="6514195"/>
                  <a:chExt cx="76421" cy="85826"/>
                </a:xfrm>
              </p:grpSpPr>
              <p:sp>
                <p:nvSpPr>
                  <p:cNvPr id="1415" name="Google Shape;1415;p11"/>
                  <p:cNvSpPr/>
                  <p:nvPr/>
                </p:nvSpPr>
                <p:spPr>
                  <a:xfrm>
                    <a:off x="3507977" y="6516254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6" name="Google Shape;1416;p11"/>
                  <p:cNvSpPr/>
                  <p:nvPr/>
                </p:nvSpPr>
                <p:spPr>
                  <a:xfrm>
                    <a:off x="3458587" y="6514195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417" name="Google Shape;1417;p11"/>
              <p:cNvGrpSpPr/>
              <p:nvPr/>
            </p:nvGrpSpPr>
            <p:grpSpPr>
              <a:xfrm>
                <a:off x="-728044" y="7080440"/>
                <a:ext cx="4263052" cy="85847"/>
                <a:chOff x="-728044" y="7080440"/>
                <a:chExt cx="4263052" cy="85847"/>
              </a:xfrm>
            </p:grpSpPr>
            <p:grpSp>
              <p:nvGrpSpPr>
                <p:cNvPr id="1418" name="Google Shape;1418;p11"/>
                <p:cNvGrpSpPr/>
                <p:nvPr/>
              </p:nvGrpSpPr>
              <p:grpSpPr>
                <a:xfrm>
                  <a:off x="-728044" y="7080440"/>
                  <a:ext cx="76423" cy="85826"/>
                  <a:chOff x="-728044" y="7080440"/>
                  <a:chExt cx="76423" cy="85826"/>
                </a:xfrm>
              </p:grpSpPr>
              <p:sp>
                <p:nvSpPr>
                  <p:cNvPr id="1419" name="Google Shape;1419;p11"/>
                  <p:cNvSpPr/>
                  <p:nvPr/>
                </p:nvSpPr>
                <p:spPr>
                  <a:xfrm>
                    <a:off x="-678650" y="7082499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0" name="Google Shape;1420;p11"/>
                  <p:cNvSpPr/>
                  <p:nvPr/>
                </p:nvSpPr>
                <p:spPr>
                  <a:xfrm>
                    <a:off x="-728044" y="7080440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21" name="Google Shape;1421;p11"/>
                <p:cNvGrpSpPr/>
                <p:nvPr/>
              </p:nvGrpSpPr>
              <p:grpSpPr>
                <a:xfrm>
                  <a:off x="-204628" y="7080481"/>
                  <a:ext cx="76343" cy="85806"/>
                  <a:chOff x="-204628" y="7080481"/>
                  <a:chExt cx="76343" cy="85806"/>
                </a:xfrm>
              </p:grpSpPr>
              <p:sp>
                <p:nvSpPr>
                  <p:cNvPr id="1422" name="Google Shape;1422;p11"/>
                  <p:cNvSpPr/>
                  <p:nvPr/>
                </p:nvSpPr>
                <p:spPr>
                  <a:xfrm>
                    <a:off x="-155321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3" name="Google Shape;1423;p11"/>
                  <p:cNvSpPr/>
                  <p:nvPr/>
                </p:nvSpPr>
                <p:spPr>
                  <a:xfrm>
                    <a:off x="-204628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24" name="Google Shape;1424;p11"/>
                <p:cNvGrpSpPr/>
                <p:nvPr/>
              </p:nvGrpSpPr>
              <p:grpSpPr>
                <a:xfrm>
                  <a:off x="318707" y="7080481"/>
                  <a:ext cx="76343" cy="85806"/>
                  <a:chOff x="318707" y="7080481"/>
                  <a:chExt cx="76343" cy="85806"/>
                </a:xfrm>
              </p:grpSpPr>
              <p:sp>
                <p:nvSpPr>
                  <p:cNvPr id="1425" name="Google Shape;1425;p11"/>
                  <p:cNvSpPr/>
                  <p:nvPr/>
                </p:nvSpPr>
                <p:spPr>
                  <a:xfrm>
                    <a:off x="368008" y="7082499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6"/>
                        </a:moveTo>
                        <a:cubicBezTo>
                          <a:pt x="28" y="1"/>
                          <a:pt x="-46" y="-29"/>
                          <a:pt x="43" y="46"/>
                        </a:cubicBezTo>
                        <a:lnTo>
                          <a:pt x="4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6" name="Google Shape;1426;p11"/>
                  <p:cNvSpPr/>
                  <p:nvPr/>
                </p:nvSpPr>
                <p:spPr>
                  <a:xfrm>
                    <a:off x="318707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27" name="Google Shape;1427;p11"/>
                <p:cNvGrpSpPr/>
                <p:nvPr/>
              </p:nvGrpSpPr>
              <p:grpSpPr>
                <a:xfrm>
                  <a:off x="842029" y="7080481"/>
                  <a:ext cx="76343" cy="85806"/>
                  <a:chOff x="842029" y="7080481"/>
                  <a:chExt cx="76343" cy="85806"/>
                </a:xfrm>
              </p:grpSpPr>
              <p:sp>
                <p:nvSpPr>
                  <p:cNvPr id="1428" name="Google Shape;1428;p11"/>
                  <p:cNvSpPr/>
                  <p:nvPr/>
                </p:nvSpPr>
                <p:spPr>
                  <a:xfrm>
                    <a:off x="891336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9" name="Google Shape;1429;p11"/>
                  <p:cNvSpPr/>
                  <p:nvPr/>
                </p:nvSpPr>
                <p:spPr>
                  <a:xfrm>
                    <a:off x="842029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30" name="Google Shape;1430;p11"/>
                <p:cNvGrpSpPr/>
                <p:nvPr/>
              </p:nvGrpSpPr>
              <p:grpSpPr>
                <a:xfrm>
                  <a:off x="1365365" y="7080481"/>
                  <a:ext cx="76343" cy="85806"/>
                  <a:chOff x="1365365" y="7080481"/>
                  <a:chExt cx="76343" cy="85806"/>
                </a:xfrm>
              </p:grpSpPr>
              <p:sp>
                <p:nvSpPr>
                  <p:cNvPr id="1431" name="Google Shape;1431;p11"/>
                  <p:cNvSpPr/>
                  <p:nvPr/>
                </p:nvSpPr>
                <p:spPr>
                  <a:xfrm>
                    <a:off x="1414661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2" name="Google Shape;1432;p11"/>
                  <p:cNvSpPr/>
                  <p:nvPr/>
                </p:nvSpPr>
                <p:spPr>
                  <a:xfrm>
                    <a:off x="1365365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33" name="Google Shape;1433;p11"/>
                <p:cNvGrpSpPr/>
                <p:nvPr/>
              </p:nvGrpSpPr>
              <p:grpSpPr>
                <a:xfrm>
                  <a:off x="1888687" y="7080481"/>
                  <a:ext cx="76343" cy="85806"/>
                  <a:chOff x="1888687" y="7080481"/>
                  <a:chExt cx="76343" cy="85806"/>
                </a:xfrm>
              </p:grpSpPr>
              <p:sp>
                <p:nvSpPr>
                  <p:cNvPr id="1434" name="Google Shape;1434;p11"/>
                  <p:cNvSpPr/>
                  <p:nvPr/>
                </p:nvSpPr>
                <p:spPr>
                  <a:xfrm>
                    <a:off x="1937994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5" name="Google Shape;1435;p11"/>
                  <p:cNvSpPr/>
                  <p:nvPr/>
                </p:nvSpPr>
                <p:spPr>
                  <a:xfrm>
                    <a:off x="1888687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36" name="Google Shape;1436;p11"/>
                <p:cNvGrpSpPr/>
                <p:nvPr/>
              </p:nvGrpSpPr>
              <p:grpSpPr>
                <a:xfrm>
                  <a:off x="2412024" y="7080481"/>
                  <a:ext cx="76343" cy="85806"/>
                  <a:chOff x="2412024" y="7080481"/>
                  <a:chExt cx="76343" cy="85806"/>
                </a:xfrm>
              </p:grpSpPr>
              <p:sp>
                <p:nvSpPr>
                  <p:cNvPr id="1437" name="Google Shape;1437;p11"/>
                  <p:cNvSpPr/>
                  <p:nvPr/>
                </p:nvSpPr>
                <p:spPr>
                  <a:xfrm>
                    <a:off x="2461319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2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8" name="Google Shape;1438;p11"/>
                  <p:cNvSpPr/>
                  <p:nvPr/>
                </p:nvSpPr>
                <p:spPr>
                  <a:xfrm>
                    <a:off x="2412024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39" name="Google Shape;1439;p11"/>
                <p:cNvGrpSpPr/>
                <p:nvPr/>
              </p:nvGrpSpPr>
              <p:grpSpPr>
                <a:xfrm>
                  <a:off x="2935345" y="7080481"/>
                  <a:ext cx="76343" cy="85806"/>
                  <a:chOff x="2935345" y="7080481"/>
                  <a:chExt cx="76343" cy="85806"/>
                </a:xfrm>
              </p:grpSpPr>
              <p:sp>
                <p:nvSpPr>
                  <p:cNvPr id="1440" name="Google Shape;1440;p11"/>
                  <p:cNvSpPr/>
                  <p:nvPr/>
                </p:nvSpPr>
                <p:spPr>
                  <a:xfrm>
                    <a:off x="2984652" y="7082499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6"/>
                        </a:moveTo>
                        <a:cubicBezTo>
                          <a:pt x="22" y="1"/>
                          <a:pt x="-38" y="-29"/>
                          <a:pt x="37" y="46"/>
                        </a:cubicBezTo>
                        <a:lnTo>
                          <a:pt x="37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1" name="Google Shape;1441;p11"/>
                  <p:cNvSpPr/>
                  <p:nvPr/>
                </p:nvSpPr>
                <p:spPr>
                  <a:xfrm>
                    <a:off x="2935345" y="7080481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42" name="Google Shape;1442;p11"/>
                <p:cNvGrpSpPr/>
                <p:nvPr/>
              </p:nvGrpSpPr>
              <p:grpSpPr>
                <a:xfrm>
                  <a:off x="3458587" y="7080440"/>
                  <a:ext cx="76421" cy="85826"/>
                  <a:chOff x="3458587" y="7080440"/>
                  <a:chExt cx="76421" cy="85826"/>
                </a:xfrm>
              </p:grpSpPr>
              <p:sp>
                <p:nvSpPr>
                  <p:cNvPr id="1443" name="Google Shape;1443;p11"/>
                  <p:cNvSpPr/>
                  <p:nvPr/>
                </p:nvSpPr>
                <p:spPr>
                  <a:xfrm>
                    <a:off x="3507977" y="7082499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6"/>
                        </a:moveTo>
                        <a:cubicBezTo>
                          <a:pt x="33" y="1"/>
                          <a:pt x="-41" y="-29"/>
                          <a:pt x="33" y="46"/>
                        </a:cubicBezTo>
                        <a:lnTo>
                          <a:pt x="33" y="46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4" name="Google Shape;1444;p11"/>
                  <p:cNvSpPr/>
                  <p:nvPr/>
                </p:nvSpPr>
                <p:spPr>
                  <a:xfrm>
                    <a:off x="3458587" y="7080440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445" name="Google Shape;1445;p11"/>
              <p:cNvGrpSpPr/>
              <p:nvPr/>
            </p:nvGrpSpPr>
            <p:grpSpPr>
              <a:xfrm>
                <a:off x="-728044" y="7646686"/>
                <a:ext cx="4263052" cy="85846"/>
                <a:chOff x="-728044" y="7646686"/>
                <a:chExt cx="4263052" cy="85846"/>
              </a:xfrm>
            </p:grpSpPr>
            <p:grpSp>
              <p:nvGrpSpPr>
                <p:cNvPr id="1446" name="Google Shape;1446;p11"/>
                <p:cNvGrpSpPr/>
                <p:nvPr/>
              </p:nvGrpSpPr>
              <p:grpSpPr>
                <a:xfrm>
                  <a:off x="-728044" y="7646686"/>
                  <a:ext cx="76423" cy="85826"/>
                  <a:chOff x="-728044" y="7646686"/>
                  <a:chExt cx="76423" cy="85826"/>
                </a:xfrm>
              </p:grpSpPr>
              <p:sp>
                <p:nvSpPr>
                  <p:cNvPr id="1447" name="Google Shape;1447;p11"/>
                  <p:cNvSpPr/>
                  <p:nvPr/>
                </p:nvSpPr>
                <p:spPr>
                  <a:xfrm>
                    <a:off x="-678650" y="7648756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8" name="Google Shape;1448;p11"/>
                  <p:cNvSpPr/>
                  <p:nvPr/>
                </p:nvSpPr>
                <p:spPr>
                  <a:xfrm>
                    <a:off x="-728044" y="7646686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49" name="Google Shape;1449;p11"/>
                <p:cNvGrpSpPr/>
                <p:nvPr/>
              </p:nvGrpSpPr>
              <p:grpSpPr>
                <a:xfrm>
                  <a:off x="-204628" y="7646726"/>
                  <a:ext cx="76343" cy="85806"/>
                  <a:chOff x="-204628" y="7646726"/>
                  <a:chExt cx="76343" cy="85806"/>
                </a:xfrm>
              </p:grpSpPr>
              <p:sp>
                <p:nvSpPr>
                  <p:cNvPr id="1450" name="Google Shape;1450;p11"/>
                  <p:cNvSpPr/>
                  <p:nvPr/>
                </p:nvSpPr>
                <p:spPr>
                  <a:xfrm>
                    <a:off x="-155321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1" name="Google Shape;1451;p11"/>
                  <p:cNvSpPr/>
                  <p:nvPr/>
                </p:nvSpPr>
                <p:spPr>
                  <a:xfrm>
                    <a:off x="-204628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52" name="Google Shape;1452;p11"/>
                <p:cNvGrpSpPr/>
                <p:nvPr/>
              </p:nvGrpSpPr>
              <p:grpSpPr>
                <a:xfrm>
                  <a:off x="318707" y="7646726"/>
                  <a:ext cx="76343" cy="85806"/>
                  <a:chOff x="318707" y="7646726"/>
                  <a:chExt cx="76343" cy="85806"/>
                </a:xfrm>
              </p:grpSpPr>
              <p:sp>
                <p:nvSpPr>
                  <p:cNvPr id="1453" name="Google Shape;1453;p11"/>
                  <p:cNvSpPr/>
                  <p:nvPr/>
                </p:nvSpPr>
                <p:spPr>
                  <a:xfrm>
                    <a:off x="368008" y="7648756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5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4" name="Google Shape;1454;p11"/>
                  <p:cNvSpPr/>
                  <p:nvPr/>
                </p:nvSpPr>
                <p:spPr>
                  <a:xfrm>
                    <a:off x="318707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55" name="Google Shape;1455;p11"/>
                <p:cNvGrpSpPr/>
                <p:nvPr/>
              </p:nvGrpSpPr>
              <p:grpSpPr>
                <a:xfrm>
                  <a:off x="842029" y="7646726"/>
                  <a:ext cx="76343" cy="85806"/>
                  <a:chOff x="842029" y="7646726"/>
                  <a:chExt cx="76343" cy="85806"/>
                </a:xfrm>
              </p:grpSpPr>
              <p:sp>
                <p:nvSpPr>
                  <p:cNvPr id="1456" name="Google Shape;1456;p11"/>
                  <p:cNvSpPr/>
                  <p:nvPr/>
                </p:nvSpPr>
                <p:spPr>
                  <a:xfrm>
                    <a:off x="891336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7" name="Google Shape;1457;p11"/>
                  <p:cNvSpPr/>
                  <p:nvPr/>
                </p:nvSpPr>
                <p:spPr>
                  <a:xfrm>
                    <a:off x="842029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58" name="Google Shape;1458;p11"/>
                <p:cNvGrpSpPr/>
                <p:nvPr/>
              </p:nvGrpSpPr>
              <p:grpSpPr>
                <a:xfrm>
                  <a:off x="1365365" y="7646726"/>
                  <a:ext cx="76343" cy="85806"/>
                  <a:chOff x="1365365" y="7646726"/>
                  <a:chExt cx="76343" cy="85806"/>
                </a:xfrm>
              </p:grpSpPr>
              <p:sp>
                <p:nvSpPr>
                  <p:cNvPr id="1459" name="Google Shape;1459;p11"/>
                  <p:cNvSpPr/>
                  <p:nvPr/>
                </p:nvSpPr>
                <p:spPr>
                  <a:xfrm>
                    <a:off x="1414661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60" name="Google Shape;1460;p11"/>
                  <p:cNvSpPr/>
                  <p:nvPr/>
                </p:nvSpPr>
                <p:spPr>
                  <a:xfrm>
                    <a:off x="1365365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61" name="Google Shape;1461;p11"/>
                <p:cNvGrpSpPr/>
                <p:nvPr/>
              </p:nvGrpSpPr>
              <p:grpSpPr>
                <a:xfrm>
                  <a:off x="1888687" y="7646726"/>
                  <a:ext cx="76343" cy="85806"/>
                  <a:chOff x="1888687" y="7646726"/>
                  <a:chExt cx="76343" cy="85806"/>
                </a:xfrm>
              </p:grpSpPr>
              <p:sp>
                <p:nvSpPr>
                  <p:cNvPr id="1462" name="Google Shape;1462;p11"/>
                  <p:cNvSpPr/>
                  <p:nvPr/>
                </p:nvSpPr>
                <p:spPr>
                  <a:xfrm>
                    <a:off x="1937994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63" name="Google Shape;1463;p11"/>
                  <p:cNvSpPr/>
                  <p:nvPr/>
                </p:nvSpPr>
                <p:spPr>
                  <a:xfrm>
                    <a:off x="1888687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64" name="Google Shape;1464;p11"/>
                <p:cNvGrpSpPr/>
                <p:nvPr/>
              </p:nvGrpSpPr>
              <p:grpSpPr>
                <a:xfrm>
                  <a:off x="2412024" y="7646726"/>
                  <a:ext cx="76343" cy="85806"/>
                  <a:chOff x="2412024" y="7646726"/>
                  <a:chExt cx="76343" cy="85806"/>
                </a:xfrm>
              </p:grpSpPr>
              <p:sp>
                <p:nvSpPr>
                  <p:cNvPr id="1465" name="Google Shape;1465;p11"/>
                  <p:cNvSpPr/>
                  <p:nvPr/>
                </p:nvSpPr>
                <p:spPr>
                  <a:xfrm>
                    <a:off x="2461319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66" name="Google Shape;1466;p11"/>
                  <p:cNvSpPr/>
                  <p:nvPr/>
                </p:nvSpPr>
                <p:spPr>
                  <a:xfrm>
                    <a:off x="2412024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67" name="Google Shape;1467;p11"/>
                <p:cNvGrpSpPr/>
                <p:nvPr/>
              </p:nvGrpSpPr>
              <p:grpSpPr>
                <a:xfrm>
                  <a:off x="2935345" y="7646726"/>
                  <a:ext cx="76343" cy="85806"/>
                  <a:chOff x="2935345" y="7646726"/>
                  <a:chExt cx="76343" cy="85806"/>
                </a:xfrm>
              </p:grpSpPr>
              <p:sp>
                <p:nvSpPr>
                  <p:cNvPr id="1468" name="Google Shape;1468;p11"/>
                  <p:cNvSpPr/>
                  <p:nvPr/>
                </p:nvSpPr>
                <p:spPr>
                  <a:xfrm>
                    <a:off x="2984652" y="7648756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5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69" name="Google Shape;1469;p11"/>
                  <p:cNvSpPr/>
                  <p:nvPr/>
                </p:nvSpPr>
                <p:spPr>
                  <a:xfrm>
                    <a:off x="2935345" y="7646726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6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70" name="Google Shape;1470;p11"/>
                <p:cNvGrpSpPr/>
                <p:nvPr/>
              </p:nvGrpSpPr>
              <p:grpSpPr>
                <a:xfrm>
                  <a:off x="3458587" y="7646686"/>
                  <a:ext cx="76421" cy="85826"/>
                  <a:chOff x="3458587" y="7646686"/>
                  <a:chExt cx="76421" cy="85826"/>
                </a:xfrm>
              </p:grpSpPr>
              <p:sp>
                <p:nvSpPr>
                  <p:cNvPr id="1471" name="Google Shape;1471;p11"/>
                  <p:cNvSpPr/>
                  <p:nvPr/>
                </p:nvSpPr>
                <p:spPr>
                  <a:xfrm>
                    <a:off x="3507977" y="7648756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5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2" name="Google Shape;1472;p11"/>
                  <p:cNvSpPr/>
                  <p:nvPr/>
                </p:nvSpPr>
                <p:spPr>
                  <a:xfrm>
                    <a:off x="3458587" y="7646686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9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473" name="Google Shape;1473;p11"/>
              <p:cNvGrpSpPr/>
              <p:nvPr/>
            </p:nvGrpSpPr>
            <p:grpSpPr>
              <a:xfrm>
                <a:off x="-728044" y="8212931"/>
                <a:ext cx="4263052" cy="85847"/>
                <a:chOff x="-728044" y="8212931"/>
                <a:chExt cx="4263052" cy="85847"/>
              </a:xfrm>
            </p:grpSpPr>
            <p:grpSp>
              <p:nvGrpSpPr>
                <p:cNvPr id="1474" name="Google Shape;1474;p11"/>
                <p:cNvGrpSpPr/>
                <p:nvPr/>
              </p:nvGrpSpPr>
              <p:grpSpPr>
                <a:xfrm>
                  <a:off x="-728044" y="8212931"/>
                  <a:ext cx="76423" cy="85826"/>
                  <a:chOff x="-728044" y="8212931"/>
                  <a:chExt cx="76423" cy="85826"/>
                </a:xfrm>
              </p:grpSpPr>
              <p:sp>
                <p:nvSpPr>
                  <p:cNvPr id="1475" name="Google Shape;1475;p11"/>
                  <p:cNvSpPr/>
                  <p:nvPr/>
                </p:nvSpPr>
                <p:spPr>
                  <a:xfrm>
                    <a:off x="-678650" y="8215001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4"/>
                        </a:moveTo>
                        <a:cubicBezTo>
                          <a:pt x="28" y="5"/>
                          <a:pt x="-46" y="-25"/>
                          <a:pt x="43" y="34"/>
                        </a:cubicBezTo>
                        <a:lnTo>
                          <a:pt x="4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6" name="Google Shape;1476;p11"/>
                  <p:cNvSpPr/>
                  <p:nvPr/>
                </p:nvSpPr>
                <p:spPr>
                  <a:xfrm>
                    <a:off x="-728044" y="8212931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603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77" name="Google Shape;1477;p11"/>
                <p:cNvGrpSpPr/>
                <p:nvPr/>
              </p:nvGrpSpPr>
              <p:grpSpPr>
                <a:xfrm>
                  <a:off x="-204628" y="8212972"/>
                  <a:ext cx="76343" cy="85806"/>
                  <a:chOff x="-204628" y="8212972"/>
                  <a:chExt cx="76343" cy="85806"/>
                </a:xfrm>
              </p:grpSpPr>
              <p:sp>
                <p:nvSpPr>
                  <p:cNvPr id="1478" name="Google Shape;1478;p11"/>
                  <p:cNvSpPr/>
                  <p:nvPr/>
                </p:nvSpPr>
                <p:spPr>
                  <a:xfrm>
                    <a:off x="-155321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9" name="Google Shape;1479;p11"/>
                  <p:cNvSpPr/>
                  <p:nvPr/>
                </p:nvSpPr>
                <p:spPr>
                  <a:xfrm>
                    <a:off x="-204628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80" name="Google Shape;1480;p11"/>
                <p:cNvGrpSpPr/>
                <p:nvPr/>
              </p:nvGrpSpPr>
              <p:grpSpPr>
                <a:xfrm>
                  <a:off x="318707" y="8212972"/>
                  <a:ext cx="76343" cy="85806"/>
                  <a:chOff x="318707" y="8212972"/>
                  <a:chExt cx="76343" cy="85806"/>
                </a:xfrm>
              </p:grpSpPr>
              <p:sp>
                <p:nvSpPr>
                  <p:cNvPr id="1481" name="Google Shape;1481;p11"/>
                  <p:cNvSpPr/>
                  <p:nvPr/>
                </p:nvSpPr>
                <p:spPr>
                  <a:xfrm>
                    <a:off x="368008" y="8215001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4"/>
                        </a:moveTo>
                        <a:cubicBezTo>
                          <a:pt x="28" y="5"/>
                          <a:pt x="-46" y="-25"/>
                          <a:pt x="43" y="34"/>
                        </a:cubicBezTo>
                        <a:lnTo>
                          <a:pt x="4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82" name="Google Shape;1482;p11"/>
                  <p:cNvSpPr/>
                  <p:nvPr/>
                </p:nvSpPr>
                <p:spPr>
                  <a:xfrm>
                    <a:off x="318707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83" name="Google Shape;1483;p11"/>
                <p:cNvGrpSpPr/>
                <p:nvPr/>
              </p:nvGrpSpPr>
              <p:grpSpPr>
                <a:xfrm>
                  <a:off x="842029" y="8212972"/>
                  <a:ext cx="76343" cy="85806"/>
                  <a:chOff x="842029" y="8212972"/>
                  <a:chExt cx="76343" cy="85806"/>
                </a:xfrm>
              </p:grpSpPr>
              <p:sp>
                <p:nvSpPr>
                  <p:cNvPr id="1484" name="Google Shape;1484;p11"/>
                  <p:cNvSpPr/>
                  <p:nvPr/>
                </p:nvSpPr>
                <p:spPr>
                  <a:xfrm>
                    <a:off x="891336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85" name="Google Shape;1485;p11"/>
                  <p:cNvSpPr/>
                  <p:nvPr/>
                </p:nvSpPr>
                <p:spPr>
                  <a:xfrm>
                    <a:off x="842029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86" name="Google Shape;1486;p11"/>
                <p:cNvGrpSpPr/>
                <p:nvPr/>
              </p:nvGrpSpPr>
              <p:grpSpPr>
                <a:xfrm>
                  <a:off x="1365365" y="8212972"/>
                  <a:ext cx="76343" cy="85806"/>
                  <a:chOff x="1365365" y="8212972"/>
                  <a:chExt cx="76343" cy="85806"/>
                </a:xfrm>
              </p:grpSpPr>
              <p:sp>
                <p:nvSpPr>
                  <p:cNvPr id="1487" name="Google Shape;1487;p11"/>
                  <p:cNvSpPr/>
                  <p:nvPr/>
                </p:nvSpPr>
                <p:spPr>
                  <a:xfrm>
                    <a:off x="1414661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1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88" name="Google Shape;1488;p11"/>
                  <p:cNvSpPr/>
                  <p:nvPr/>
                </p:nvSpPr>
                <p:spPr>
                  <a:xfrm>
                    <a:off x="1365365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89" name="Google Shape;1489;p11"/>
                <p:cNvGrpSpPr/>
                <p:nvPr/>
              </p:nvGrpSpPr>
              <p:grpSpPr>
                <a:xfrm>
                  <a:off x="1888687" y="8212972"/>
                  <a:ext cx="76343" cy="85806"/>
                  <a:chOff x="1888687" y="8212972"/>
                  <a:chExt cx="76343" cy="85806"/>
                </a:xfrm>
              </p:grpSpPr>
              <p:sp>
                <p:nvSpPr>
                  <p:cNvPr id="1490" name="Google Shape;1490;p11"/>
                  <p:cNvSpPr/>
                  <p:nvPr/>
                </p:nvSpPr>
                <p:spPr>
                  <a:xfrm>
                    <a:off x="1937994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91" name="Google Shape;1491;p11"/>
                  <p:cNvSpPr/>
                  <p:nvPr/>
                </p:nvSpPr>
                <p:spPr>
                  <a:xfrm>
                    <a:off x="1888687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92" name="Google Shape;1492;p11"/>
                <p:cNvGrpSpPr/>
                <p:nvPr/>
              </p:nvGrpSpPr>
              <p:grpSpPr>
                <a:xfrm>
                  <a:off x="2412024" y="8212972"/>
                  <a:ext cx="76343" cy="85806"/>
                  <a:chOff x="2412024" y="8212972"/>
                  <a:chExt cx="76343" cy="85806"/>
                </a:xfrm>
              </p:grpSpPr>
              <p:sp>
                <p:nvSpPr>
                  <p:cNvPr id="1493" name="Google Shape;1493;p11"/>
                  <p:cNvSpPr/>
                  <p:nvPr/>
                </p:nvSpPr>
                <p:spPr>
                  <a:xfrm>
                    <a:off x="2461319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2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94" name="Google Shape;1494;p11"/>
                  <p:cNvSpPr/>
                  <p:nvPr/>
                </p:nvSpPr>
                <p:spPr>
                  <a:xfrm>
                    <a:off x="2412024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95" name="Google Shape;1495;p11"/>
                <p:cNvGrpSpPr/>
                <p:nvPr/>
              </p:nvGrpSpPr>
              <p:grpSpPr>
                <a:xfrm>
                  <a:off x="2935345" y="8212972"/>
                  <a:ext cx="76343" cy="85806"/>
                  <a:chOff x="2935345" y="8212972"/>
                  <a:chExt cx="76343" cy="85806"/>
                </a:xfrm>
              </p:grpSpPr>
              <p:sp>
                <p:nvSpPr>
                  <p:cNvPr id="1496" name="Google Shape;1496;p11"/>
                  <p:cNvSpPr/>
                  <p:nvPr/>
                </p:nvSpPr>
                <p:spPr>
                  <a:xfrm>
                    <a:off x="2984652" y="8215001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4"/>
                        </a:moveTo>
                        <a:cubicBezTo>
                          <a:pt x="22" y="5"/>
                          <a:pt x="-38" y="-25"/>
                          <a:pt x="37" y="34"/>
                        </a:cubicBezTo>
                        <a:lnTo>
                          <a:pt x="37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97" name="Google Shape;1497;p11"/>
                  <p:cNvSpPr/>
                  <p:nvPr/>
                </p:nvSpPr>
                <p:spPr>
                  <a:xfrm>
                    <a:off x="2935345" y="821297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50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498" name="Google Shape;1498;p11"/>
                <p:cNvGrpSpPr/>
                <p:nvPr/>
              </p:nvGrpSpPr>
              <p:grpSpPr>
                <a:xfrm>
                  <a:off x="3458587" y="8212931"/>
                  <a:ext cx="76421" cy="85826"/>
                  <a:chOff x="3458587" y="8212931"/>
                  <a:chExt cx="76421" cy="85826"/>
                </a:xfrm>
              </p:grpSpPr>
              <p:sp>
                <p:nvSpPr>
                  <p:cNvPr id="1499" name="Google Shape;1499;p11"/>
                  <p:cNvSpPr/>
                  <p:nvPr/>
                </p:nvSpPr>
                <p:spPr>
                  <a:xfrm>
                    <a:off x="3507977" y="8215001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4"/>
                        </a:moveTo>
                        <a:cubicBezTo>
                          <a:pt x="33" y="5"/>
                          <a:pt x="-41" y="-25"/>
                          <a:pt x="33" y="34"/>
                        </a:cubicBezTo>
                        <a:lnTo>
                          <a:pt x="33" y="34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00" name="Google Shape;1500;p11"/>
                  <p:cNvSpPr/>
                  <p:nvPr/>
                </p:nvSpPr>
                <p:spPr>
                  <a:xfrm>
                    <a:off x="3458587" y="8212931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588" y="68099"/>
                          <a:pt x="75858" y="36985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501" name="Google Shape;1501;p11"/>
              <p:cNvGrpSpPr/>
              <p:nvPr/>
            </p:nvGrpSpPr>
            <p:grpSpPr>
              <a:xfrm>
                <a:off x="-728044" y="8779192"/>
                <a:ext cx="4263052" cy="85846"/>
                <a:chOff x="-728044" y="8779192"/>
                <a:chExt cx="4263052" cy="85846"/>
              </a:xfrm>
            </p:grpSpPr>
            <p:grpSp>
              <p:nvGrpSpPr>
                <p:cNvPr id="1502" name="Google Shape;1502;p11"/>
                <p:cNvGrpSpPr/>
                <p:nvPr/>
              </p:nvGrpSpPr>
              <p:grpSpPr>
                <a:xfrm>
                  <a:off x="-728044" y="8779192"/>
                  <a:ext cx="76423" cy="85826"/>
                  <a:chOff x="-728044" y="8779192"/>
                  <a:chExt cx="76423" cy="85826"/>
                </a:xfrm>
              </p:grpSpPr>
              <p:sp>
                <p:nvSpPr>
                  <p:cNvPr id="1503" name="Google Shape;1503;p11"/>
                  <p:cNvSpPr/>
                  <p:nvPr/>
                </p:nvSpPr>
                <p:spPr>
                  <a:xfrm>
                    <a:off x="-678650" y="8781251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04" name="Google Shape;1504;p11"/>
                  <p:cNvSpPr/>
                  <p:nvPr/>
                </p:nvSpPr>
                <p:spPr>
                  <a:xfrm>
                    <a:off x="-728044" y="8779192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603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05" name="Google Shape;1505;p11"/>
                <p:cNvGrpSpPr/>
                <p:nvPr/>
              </p:nvGrpSpPr>
              <p:grpSpPr>
                <a:xfrm>
                  <a:off x="-204628" y="8779232"/>
                  <a:ext cx="76343" cy="85806"/>
                  <a:chOff x="-204628" y="8779232"/>
                  <a:chExt cx="76343" cy="85806"/>
                </a:xfrm>
              </p:grpSpPr>
              <p:sp>
                <p:nvSpPr>
                  <p:cNvPr id="1506" name="Google Shape;1506;p11"/>
                  <p:cNvSpPr/>
                  <p:nvPr/>
                </p:nvSpPr>
                <p:spPr>
                  <a:xfrm>
                    <a:off x="-155321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07" name="Google Shape;1507;p11"/>
                  <p:cNvSpPr/>
                  <p:nvPr/>
                </p:nvSpPr>
                <p:spPr>
                  <a:xfrm>
                    <a:off x="-204628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08" name="Google Shape;1508;p11"/>
                <p:cNvGrpSpPr/>
                <p:nvPr/>
              </p:nvGrpSpPr>
              <p:grpSpPr>
                <a:xfrm>
                  <a:off x="318707" y="8779232"/>
                  <a:ext cx="76343" cy="85806"/>
                  <a:chOff x="318707" y="8779232"/>
                  <a:chExt cx="76343" cy="85806"/>
                </a:xfrm>
              </p:grpSpPr>
              <p:sp>
                <p:nvSpPr>
                  <p:cNvPr id="1509" name="Google Shape;1509;p11"/>
                  <p:cNvSpPr/>
                  <p:nvPr/>
                </p:nvSpPr>
                <p:spPr>
                  <a:xfrm>
                    <a:off x="368008" y="8781251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10" name="Google Shape;1510;p11"/>
                  <p:cNvSpPr/>
                  <p:nvPr/>
                </p:nvSpPr>
                <p:spPr>
                  <a:xfrm>
                    <a:off x="318707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11" name="Google Shape;1511;p11"/>
                <p:cNvGrpSpPr/>
                <p:nvPr/>
              </p:nvGrpSpPr>
              <p:grpSpPr>
                <a:xfrm>
                  <a:off x="842029" y="8779232"/>
                  <a:ext cx="76343" cy="85806"/>
                  <a:chOff x="842029" y="8779232"/>
                  <a:chExt cx="76343" cy="85806"/>
                </a:xfrm>
              </p:grpSpPr>
              <p:sp>
                <p:nvSpPr>
                  <p:cNvPr id="1512" name="Google Shape;1512;p11"/>
                  <p:cNvSpPr/>
                  <p:nvPr/>
                </p:nvSpPr>
                <p:spPr>
                  <a:xfrm>
                    <a:off x="891336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13" name="Google Shape;1513;p11"/>
                  <p:cNvSpPr/>
                  <p:nvPr/>
                </p:nvSpPr>
                <p:spPr>
                  <a:xfrm>
                    <a:off x="842029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14" name="Google Shape;1514;p11"/>
                <p:cNvGrpSpPr/>
                <p:nvPr/>
              </p:nvGrpSpPr>
              <p:grpSpPr>
                <a:xfrm>
                  <a:off x="1365365" y="8779232"/>
                  <a:ext cx="76343" cy="85806"/>
                  <a:chOff x="1365365" y="8779232"/>
                  <a:chExt cx="76343" cy="85806"/>
                </a:xfrm>
              </p:grpSpPr>
              <p:sp>
                <p:nvSpPr>
                  <p:cNvPr id="1515" name="Google Shape;1515;p11"/>
                  <p:cNvSpPr/>
                  <p:nvPr/>
                </p:nvSpPr>
                <p:spPr>
                  <a:xfrm>
                    <a:off x="1414661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16" name="Google Shape;1516;p11"/>
                  <p:cNvSpPr/>
                  <p:nvPr/>
                </p:nvSpPr>
                <p:spPr>
                  <a:xfrm>
                    <a:off x="1365365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17" name="Google Shape;1517;p11"/>
                <p:cNvGrpSpPr/>
                <p:nvPr/>
              </p:nvGrpSpPr>
              <p:grpSpPr>
                <a:xfrm>
                  <a:off x="1888687" y="8779232"/>
                  <a:ext cx="76343" cy="85806"/>
                  <a:chOff x="1888687" y="8779232"/>
                  <a:chExt cx="76343" cy="85806"/>
                </a:xfrm>
              </p:grpSpPr>
              <p:sp>
                <p:nvSpPr>
                  <p:cNvPr id="1518" name="Google Shape;1518;p11"/>
                  <p:cNvSpPr/>
                  <p:nvPr/>
                </p:nvSpPr>
                <p:spPr>
                  <a:xfrm>
                    <a:off x="1937994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19" name="Google Shape;1519;p11"/>
                  <p:cNvSpPr/>
                  <p:nvPr/>
                </p:nvSpPr>
                <p:spPr>
                  <a:xfrm>
                    <a:off x="1888687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20" name="Google Shape;1520;p11"/>
                <p:cNvGrpSpPr/>
                <p:nvPr/>
              </p:nvGrpSpPr>
              <p:grpSpPr>
                <a:xfrm>
                  <a:off x="2412024" y="8779232"/>
                  <a:ext cx="76343" cy="85806"/>
                  <a:chOff x="2412024" y="8779232"/>
                  <a:chExt cx="76343" cy="85806"/>
                </a:xfrm>
              </p:grpSpPr>
              <p:sp>
                <p:nvSpPr>
                  <p:cNvPr id="1521" name="Google Shape;1521;p11"/>
                  <p:cNvSpPr/>
                  <p:nvPr/>
                </p:nvSpPr>
                <p:spPr>
                  <a:xfrm>
                    <a:off x="2461319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22" name="Google Shape;1522;p11"/>
                  <p:cNvSpPr/>
                  <p:nvPr/>
                </p:nvSpPr>
                <p:spPr>
                  <a:xfrm>
                    <a:off x="2412024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23" name="Google Shape;1523;p11"/>
                <p:cNvGrpSpPr/>
                <p:nvPr/>
              </p:nvGrpSpPr>
              <p:grpSpPr>
                <a:xfrm>
                  <a:off x="2935345" y="8779232"/>
                  <a:ext cx="76343" cy="85806"/>
                  <a:chOff x="2935345" y="8779232"/>
                  <a:chExt cx="76343" cy="85806"/>
                </a:xfrm>
              </p:grpSpPr>
              <p:sp>
                <p:nvSpPr>
                  <p:cNvPr id="1524" name="Google Shape;1524;p11"/>
                  <p:cNvSpPr/>
                  <p:nvPr/>
                </p:nvSpPr>
                <p:spPr>
                  <a:xfrm>
                    <a:off x="2984652" y="8781251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25" name="Google Shape;1525;p11"/>
                  <p:cNvSpPr/>
                  <p:nvPr/>
                </p:nvSpPr>
                <p:spPr>
                  <a:xfrm>
                    <a:off x="2935345" y="8779232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26" name="Google Shape;1526;p11"/>
                <p:cNvGrpSpPr/>
                <p:nvPr/>
              </p:nvGrpSpPr>
              <p:grpSpPr>
                <a:xfrm>
                  <a:off x="3458587" y="8779192"/>
                  <a:ext cx="76421" cy="85826"/>
                  <a:chOff x="3458587" y="8779192"/>
                  <a:chExt cx="76421" cy="85826"/>
                </a:xfrm>
              </p:grpSpPr>
              <p:sp>
                <p:nvSpPr>
                  <p:cNvPr id="1527" name="Google Shape;1527;p11"/>
                  <p:cNvSpPr/>
                  <p:nvPr/>
                </p:nvSpPr>
                <p:spPr>
                  <a:xfrm>
                    <a:off x="3507977" y="8781251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28" name="Google Shape;1528;p11"/>
                  <p:cNvSpPr/>
                  <p:nvPr/>
                </p:nvSpPr>
                <p:spPr>
                  <a:xfrm>
                    <a:off x="3458587" y="8779192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84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529" name="Google Shape;1529;p11"/>
              <p:cNvGrpSpPr/>
              <p:nvPr/>
            </p:nvGrpSpPr>
            <p:grpSpPr>
              <a:xfrm>
                <a:off x="-728044" y="9345437"/>
                <a:ext cx="4263052" cy="85848"/>
                <a:chOff x="-728044" y="9345437"/>
                <a:chExt cx="4263052" cy="85848"/>
              </a:xfrm>
            </p:grpSpPr>
            <p:grpSp>
              <p:nvGrpSpPr>
                <p:cNvPr id="1530" name="Google Shape;1530;p11"/>
                <p:cNvGrpSpPr/>
                <p:nvPr/>
              </p:nvGrpSpPr>
              <p:grpSpPr>
                <a:xfrm>
                  <a:off x="-728044" y="9345437"/>
                  <a:ext cx="76423" cy="85826"/>
                  <a:chOff x="-728044" y="9345437"/>
                  <a:chExt cx="76423" cy="85826"/>
                </a:xfrm>
              </p:grpSpPr>
              <p:sp>
                <p:nvSpPr>
                  <p:cNvPr id="1531" name="Google Shape;1531;p11"/>
                  <p:cNvSpPr/>
                  <p:nvPr/>
                </p:nvSpPr>
                <p:spPr>
                  <a:xfrm>
                    <a:off x="-678650" y="9347497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32" name="Google Shape;1532;p11"/>
                  <p:cNvSpPr/>
                  <p:nvPr/>
                </p:nvSpPr>
                <p:spPr>
                  <a:xfrm>
                    <a:off x="-728044" y="9345437"/>
                    <a:ext cx="76423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3" h="85826" extrusionOk="0">
                        <a:moveTo>
                          <a:pt x="76277" y="42290"/>
                        </a:moveTo>
                        <a:cubicBezTo>
                          <a:pt x="72956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603" y="68085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33" name="Google Shape;1533;p11"/>
                <p:cNvGrpSpPr/>
                <p:nvPr/>
              </p:nvGrpSpPr>
              <p:grpSpPr>
                <a:xfrm>
                  <a:off x="-204628" y="9345478"/>
                  <a:ext cx="76343" cy="85807"/>
                  <a:chOff x="-204628" y="9345478"/>
                  <a:chExt cx="76343" cy="85807"/>
                </a:xfrm>
              </p:grpSpPr>
              <p:sp>
                <p:nvSpPr>
                  <p:cNvPr id="1534" name="Google Shape;1534;p11"/>
                  <p:cNvSpPr/>
                  <p:nvPr/>
                </p:nvSpPr>
                <p:spPr>
                  <a:xfrm>
                    <a:off x="-155321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35" name="Google Shape;1535;p11"/>
                  <p:cNvSpPr/>
                  <p:nvPr/>
                </p:nvSpPr>
                <p:spPr>
                  <a:xfrm>
                    <a:off x="-204628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36" name="Google Shape;1536;p11"/>
                <p:cNvGrpSpPr/>
                <p:nvPr/>
              </p:nvGrpSpPr>
              <p:grpSpPr>
                <a:xfrm>
                  <a:off x="318707" y="9345478"/>
                  <a:ext cx="76343" cy="85807"/>
                  <a:chOff x="318707" y="9345478"/>
                  <a:chExt cx="76343" cy="85807"/>
                </a:xfrm>
              </p:grpSpPr>
              <p:sp>
                <p:nvSpPr>
                  <p:cNvPr id="1537" name="Google Shape;1537;p11"/>
                  <p:cNvSpPr/>
                  <p:nvPr/>
                </p:nvSpPr>
                <p:spPr>
                  <a:xfrm>
                    <a:off x="368008" y="9347497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38" name="Google Shape;1538;p11"/>
                  <p:cNvSpPr/>
                  <p:nvPr/>
                </p:nvSpPr>
                <p:spPr>
                  <a:xfrm>
                    <a:off x="318707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39" name="Google Shape;1539;p11"/>
                <p:cNvGrpSpPr/>
                <p:nvPr/>
              </p:nvGrpSpPr>
              <p:grpSpPr>
                <a:xfrm>
                  <a:off x="842029" y="9345478"/>
                  <a:ext cx="76343" cy="85807"/>
                  <a:chOff x="842029" y="9345478"/>
                  <a:chExt cx="76343" cy="85807"/>
                </a:xfrm>
              </p:grpSpPr>
              <p:sp>
                <p:nvSpPr>
                  <p:cNvPr id="1540" name="Google Shape;1540;p11"/>
                  <p:cNvSpPr/>
                  <p:nvPr/>
                </p:nvSpPr>
                <p:spPr>
                  <a:xfrm>
                    <a:off x="891336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41" name="Google Shape;1541;p11"/>
                  <p:cNvSpPr/>
                  <p:nvPr/>
                </p:nvSpPr>
                <p:spPr>
                  <a:xfrm>
                    <a:off x="842029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42" name="Google Shape;1542;p11"/>
                <p:cNvGrpSpPr/>
                <p:nvPr/>
              </p:nvGrpSpPr>
              <p:grpSpPr>
                <a:xfrm>
                  <a:off x="1365365" y="9345478"/>
                  <a:ext cx="76343" cy="85807"/>
                  <a:chOff x="1365365" y="9345478"/>
                  <a:chExt cx="76343" cy="85807"/>
                </a:xfrm>
              </p:grpSpPr>
              <p:sp>
                <p:nvSpPr>
                  <p:cNvPr id="1543" name="Google Shape;1543;p11"/>
                  <p:cNvSpPr/>
                  <p:nvPr/>
                </p:nvSpPr>
                <p:spPr>
                  <a:xfrm>
                    <a:off x="1414661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44" name="Google Shape;1544;p11"/>
                  <p:cNvSpPr/>
                  <p:nvPr/>
                </p:nvSpPr>
                <p:spPr>
                  <a:xfrm>
                    <a:off x="1365365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45" name="Google Shape;1545;p11"/>
                <p:cNvGrpSpPr/>
                <p:nvPr/>
              </p:nvGrpSpPr>
              <p:grpSpPr>
                <a:xfrm>
                  <a:off x="1888687" y="9345478"/>
                  <a:ext cx="76343" cy="85807"/>
                  <a:chOff x="1888687" y="9345478"/>
                  <a:chExt cx="76343" cy="85807"/>
                </a:xfrm>
              </p:grpSpPr>
              <p:sp>
                <p:nvSpPr>
                  <p:cNvPr id="1546" name="Google Shape;1546;p11"/>
                  <p:cNvSpPr/>
                  <p:nvPr/>
                </p:nvSpPr>
                <p:spPr>
                  <a:xfrm>
                    <a:off x="1937994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47" name="Google Shape;1547;p11"/>
                  <p:cNvSpPr/>
                  <p:nvPr/>
                </p:nvSpPr>
                <p:spPr>
                  <a:xfrm>
                    <a:off x="1888687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48" name="Google Shape;1548;p11"/>
                <p:cNvGrpSpPr/>
                <p:nvPr/>
              </p:nvGrpSpPr>
              <p:grpSpPr>
                <a:xfrm>
                  <a:off x="2412024" y="9345478"/>
                  <a:ext cx="76343" cy="85807"/>
                  <a:chOff x="2412024" y="9345478"/>
                  <a:chExt cx="76343" cy="85807"/>
                </a:xfrm>
              </p:grpSpPr>
              <p:sp>
                <p:nvSpPr>
                  <p:cNvPr id="1549" name="Google Shape;1549;p11"/>
                  <p:cNvSpPr/>
                  <p:nvPr/>
                </p:nvSpPr>
                <p:spPr>
                  <a:xfrm>
                    <a:off x="2461319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50" name="Google Shape;1550;p11"/>
                  <p:cNvSpPr/>
                  <p:nvPr/>
                </p:nvSpPr>
                <p:spPr>
                  <a:xfrm>
                    <a:off x="2412024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51" name="Google Shape;1551;p11"/>
                <p:cNvGrpSpPr/>
                <p:nvPr/>
              </p:nvGrpSpPr>
              <p:grpSpPr>
                <a:xfrm>
                  <a:off x="2935345" y="9345478"/>
                  <a:ext cx="76343" cy="85807"/>
                  <a:chOff x="2935345" y="9345478"/>
                  <a:chExt cx="76343" cy="85807"/>
                </a:xfrm>
              </p:grpSpPr>
              <p:sp>
                <p:nvSpPr>
                  <p:cNvPr id="1552" name="Google Shape;1552;p11"/>
                  <p:cNvSpPr/>
                  <p:nvPr/>
                </p:nvSpPr>
                <p:spPr>
                  <a:xfrm>
                    <a:off x="2984652" y="9347497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53" name="Google Shape;1553;p11"/>
                  <p:cNvSpPr/>
                  <p:nvPr/>
                </p:nvSpPr>
                <p:spPr>
                  <a:xfrm>
                    <a:off x="2935345" y="9345478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17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54" name="Google Shape;1554;p11"/>
                <p:cNvGrpSpPr/>
                <p:nvPr/>
              </p:nvGrpSpPr>
              <p:grpSpPr>
                <a:xfrm>
                  <a:off x="3458587" y="9345437"/>
                  <a:ext cx="76421" cy="85826"/>
                  <a:chOff x="3458587" y="9345437"/>
                  <a:chExt cx="76421" cy="85826"/>
                </a:xfrm>
              </p:grpSpPr>
              <p:sp>
                <p:nvSpPr>
                  <p:cNvPr id="1555" name="Google Shape;1555;p11"/>
                  <p:cNvSpPr/>
                  <p:nvPr/>
                </p:nvSpPr>
                <p:spPr>
                  <a:xfrm>
                    <a:off x="3507977" y="9347497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56" name="Google Shape;1556;p11"/>
                  <p:cNvSpPr/>
                  <p:nvPr/>
                </p:nvSpPr>
                <p:spPr>
                  <a:xfrm>
                    <a:off x="3458587" y="9345437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0"/>
                        </a:moveTo>
                        <a:cubicBezTo>
                          <a:pt x="72955" y="2852"/>
                          <a:pt x="36827" y="-3649"/>
                          <a:pt x="52789" y="4002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19"/>
                          <a:pt x="48885" y="83029"/>
                        </a:cubicBezTo>
                        <a:cubicBezTo>
                          <a:pt x="81588" y="68085"/>
                          <a:pt x="75858" y="36970"/>
                          <a:pt x="76277" y="4229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557" name="Google Shape;1557;p11"/>
              <p:cNvGrpSpPr/>
              <p:nvPr/>
            </p:nvGrpSpPr>
            <p:grpSpPr>
              <a:xfrm>
                <a:off x="-204628" y="9911683"/>
                <a:ext cx="3739636" cy="85846"/>
                <a:chOff x="-204628" y="9911683"/>
                <a:chExt cx="3739636" cy="85846"/>
              </a:xfrm>
            </p:grpSpPr>
            <p:grpSp>
              <p:nvGrpSpPr>
                <p:cNvPr id="1558" name="Google Shape;1558;p11"/>
                <p:cNvGrpSpPr/>
                <p:nvPr/>
              </p:nvGrpSpPr>
              <p:grpSpPr>
                <a:xfrm>
                  <a:off x="-204628" y="9911723"/>
                  <a:ext cx="76343" cy="85806"/>
                  <a:chOff x="-204628" y="9911723"/>
                  <a:chExt cx="76343" cy="85806"/>
                </a:xfrm>
              </p:grpSpPr>
              <p:sp>
                <p:nvSpPr>
                  <p:cNvPr id="1559" name="Google Shape;1559;p11"/>
                  <p:cNvSpPr/>
                  <p:nvPr/>
                </p:nvSpPr>
                <p:spPr>
                  <a:xfrm>
                    <a:off x="-155321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60" name="Google Shape;1560;p11"/>
                  <p:cNvSpPr/>
                  <p:nvPr/>
                </p:nvSpPr>
                <p:spPr>
                  <a:xfrm>
                    <a:off x="-204628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61" name="Google Shape;1561;p11"/>
                <p:cNvGrpSpPr/>
                <p:nvPr/>
              </p:nvGrpSpPr>
              <p:grpSpPr>
                <a:xfrm>
                  <a:off x="318707" y="9911723"/>
                  <a:ext cx="76343" cy="85806"/>
                  <a:chOff x="318707" y="9911723"/>
                  <a:chExt cx="76343" cy="85806"/>
                </a:xfrm>
              </p:grpSpPr>
              <p:sp>
                <p:nvSpPr>
                  <p:cNvPr id="1562" name="Google Shape;1562;p11"/>
                  <p:cNvSpPr/>
                  <p:nvPr/>
                </p:nvSpPr>
                <p:spPr>
                  <a:xfrm>
                    <a:off x="368008" y="9913742"/>
                    <a:ext cx="4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45" extrusionOk="0">
                        <a:moveTo>
                          <a:pt x="43" y="45"/>
                        </a:moveTo>
                        <a:cubicBezTo>
                          <a:pt x="28" y="1"/>
                          <a:pt x="-46" y="-29"/>
                          <a:pt x="43" y="45"/>
                        </a:cubicBezTo>
                        <a:lnTo>
                          <a:pt x="4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63" name="Google Shape;1563;p11"/>
                  <p:cNvSpPr/>
                  <p:nvPr/>
                </p:nvSpPr>
                <p:spPr>
                  <a:xfrm>
                    <a:off x="318707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64" name="Google Shape;1564;p11"/>
                <p:cNvGrpSpPr/>
                <p:nvPr/>
              </p:nvGrpSpPr>
              <p:grpSpPr>
                <a:xfrm>
                  <a:off x="842029" y="9911723"/>
                  <a:ext cx="76343" cy="85806"/>
                  <a:chOff x="842029" y="9911723"/>
                  <a:chExt cx="76343" cy="85806"/>
                </a:xfrm>
              </p:grpSpPr>
              <p:sp>
                <p:nvSpPr>
                  <p:cNvPr id="1565" name="Google Shape;1565;p11"/>
                  <p:cNvSpPr/>
                  <p:nvPr/>
                </p:nvSpPr>
                <p:spPr>
                  <a:xfrm>
                    <a:off x="891336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66" name="Google Shape;1566;p11"/>
                  <p:cNvSpPr/>
                  <p:nvPr/>
                </p:nvSpPr>
                <p:spPr>
                  <a:xfrm>
                    <a:off x="842029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67" name="Google Shape;1567;p11"/>
                <p:cNvGrpSpPr/>
                <p:nvPr/>
              </p:nvGrpSpPr>
              <p:grpSpPr>
                <a:xfrm>
                  <a:off x="1365365" y="9911723"/>
                  <a:ext cx="76343" cy="85806"/>
                  <a:chOff x="1365365" y="9911723"/>
                  <a:chExt cx="76343" cy="85806"/>
                </a:xfrm>
              </p:grpSpPr>
              <p:sp>
                <p:nvSpPr>
                  <p:cNvPr id="1568" name="Google Shape;1568;p11"/>
                  <p:cNvSpPr/>
                  <p:nvPr/>
                </p:nvSpPr>
                <p:spPr>
                  <a:xfrm>
                    <a:off x="1414661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69" name="Google Shape;1569;p11"/>
                  <p:cNvSpPr/>
                  <p:nvPr/>
                </p:nvSpPr>
                <p:spPr>
                  <a:xfrm>
                    <a:off x="1365365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70" name="Google Shape;1570;p11"/>
                <p:cNvGrpSpPr/>
                <p:nvPr/>
              </p:nvGrpSpPr>
              <p:grpSpPr>
                <a:xfrm>
                  <a:off x="1888687" y="9911723"/>
                  <a:ext cx="76343" cy="85806"/>
                  <a:chOff x="1888687" y="9911723"/>
                  <a:chExt cx="76343" cy="85806"/>
                </a:xfrm>
              </p:grpSpPr>
              <p:sp>
                <p:nvSpPr>
                  <p:cNvPr id="1571" name="Google Shape;1571;p11"/>
                  <p:cNvSpPr/>
                  <p:nvPr/>
                </p:nvSpPr>
                <p:spPr>
                  <a:xfrm>
                    <a:off x="1937994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72" name="Google Shape;1572;p11"/>
                  <p:cNvSpPr/>
                  <p:nvPr/>
                </p:nvSpPr>
                <p:spPr>
                  <a:xfrm>
                    <a:off x="1888687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73" name="Google Shape;1573;p11"/>
                <p:cNvGrpSpPr/>
                <p:nvPr/>
              </p:nvGrpSpPr>
              <p:grpSpPr>
                <a:xfrm>
                  <a:off x="2412024" y="9911723"/>
                  <a:ext cx="76343" cy="85806"/>
                  <a:chOff x="2412024" y="9911723"/>
                  <a:chExt cx="76343" cy="85806"/>
                </a:xfrm>
              </p:grpSpPr>
              <p:sp>
                <p:nvSpPr>
                  <p:cNvPr id="1574" name="Google Shape;1574;p11"/>
                  <p:cNvSpPr/>
                  <p:nvPr/>
                </p:nvSpPr>
                <p:spPr>
                  <a:xfrm>
                    <a:off x="2461319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2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75" name="Google Shape;1575;p11"/>
                  <p:cNvSpPr/>
                  <p:nvPr/>
                </p:nvSpPr>
                <p:spPr>
                  <a:xfrm>
                    <a:off x="2412024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76" name="Google Shape;1576;p11"/>
                <p:cNvGrpSpPr/>
                <p:nvPr/>
              </p:nvGrpSpPr>
              <p:grpSpPr>
                <a:xfrm>
                  <a:off x="2935345" y="9911723"/>
                  <a:ext cx="76343" cy="85806"/>
                  <a:chOff x="2935345" y="9911723"/>
                  <a:chExt cx="76343" cy="85806"/>
                </a:xfrm>
              </p:grpSpPr>
              <p:sp>
                <p:nvSpPr>
                  <p:cNvPr id="1577" name="Google Shape;1577;p11"/>
                  <p:cNvSpPr/>
                  <p:nvPr/>
                </p:nvSpPr>
                <p:spPr>
                  <a:xfrm>
                    <a:off x="2984652" y="9913742"/>
                    <a:ext cx="36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45" extrusionOk="0">
                        <a:moveTo>
                          <a:pt x="37" y="45"/>
                        </a:moveTo>
                        <a:cubicBezTo>
                          <a:pt x="22" y="1"/>
                          <a:pt x="-38" y="-29"/>
                          <a:pt x="37" y="45"/>
                        </a:cubicBezTo>
                        <a:lnTo>
                          <a:pt x="37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78" name="Google Shape;1578;p11"/>
                  <p:cNvSpPr/>
                  <p:nvPr/>
                </p:nvSpPr>
                <p:spPr>
                  <a:xfrm>
                    <a:off x="2935345" y="9911723"/>
                    <a:ext cx="76343" cy="858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6" extrusionOk="0">
                        <a:moveTo>
                          <a:pt x="76182" y="42250"/>
                        </a:moveTo>
                        <a:cubicBezTo>
                          <a:pt x="72981" y="2827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59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79" name="Google Shape;1579;p11"/>
                <p:cNvGrpSpPr/>
                <p:nvPr/>
              </p:nvGrpSpPr>
              <p:grpSpPr>
                <a:xfrm>
                  <a:off x="3458587" y="9911683"/>
                  <a:ext cx="76421" cy="85826"/>
                  <a:chOff x="3458587" y="9911683"/>
                  <a:chExt cx="76421" cy="85826"/>
                </a:xfrm>
              </p:grpSpPr>
              <p:sp>
                <p:nvSpPr>
                  <p:cNvPr id="1580" name="Google Shape;1580;p11"/>
                  <p:cNvSpPr/>
                  <p:nvPr/>
                </p:nvSpPr>
                <p:spPr>
                  <a:xfrm>
                    <a:off x="3507977" y="9913742"/>
                    <a:ext cx="33" cy="4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45" extrusionOk="0">
                        <a:moveTo>
                          <a:pt x="33" y="45"/>
                        </a:moveTo>
                        <a:cubicBezTo>
                          <a:pt x="33" y="1"/>
                          <a:pt x="-41" y="-29"/>
                          <a:pt x="33" y="45"/>
                        </a:cubicBezTo>
                        <a:lnTo>
                          <a:pt x="33" y="4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81" name="Google Shape;1581;p11"/>
                  <p:cNvSpPr/>
                  <p:nvPr/>
                </p:nvSpPr>
                <p:spPr>
                  <a:xfrm>
                    <a:off x="3458587" y="9911683"/>
                    <a:ext cx="76421" cy="8582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421" h="85826" extrusionOk="0">
                        <a:moveTo>
                          <a:pt x="76277" y="42291"/>
                        </a:moveTo>
                        <a:cubicBezTo>
                          <a:pt x="72955" y="2852"/>
                          <a:pt x="36827" y="-3649"/>
                          <a:pt x="52789" y="4003"/>
                        </a:cubicBezTo>
                        <a:cubicBezTo>
                          <a:pt x="40851" y="-2020"/>
                          <a:pt x="29197" y="-1108"/>
                          <a:pt x="18770" y="5811"/>
                        </a:cubicBezTo>
                        <a:cubicBezTo>
                          <a:pt x="-22056" y="32905"/>
                          <a:pt x="10976" y="100320"/>
                          <a:pt x="48885" y="83029"/>
                        </a:cubicBezTo>
                        <a:cubicBezTo>
                          <a:pt x="81588" y="68099"/>
                          <a:pt x="75858" y="36970"/>
                          <a:pt x="76277" y="42291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grpSp>
            <p:nvGrpSpPr>
              <p:cNvPr id="1582" name="Google Shape;1582;p11"/>
              <p:cNvGrpSpPr/>
              <p:nvPr/>
            </p:nvGrpSpPr>
            <p:grpSpPr>
              <a:xfrm>
                <a:off x="318707" y="10477943"/>
                <a:ext cx="3216298" cy="85833"/>
                <a:chOff x="318707" y="10477943"/>
                <a:chExt cx="3216298" cy="85833"/>
              </a:xfrm>
            </p:grpSpPr>
            <p:grpSp>
              <p:nvGrpSpPr>
                <p:cNvPr id="1583" name="Google Shape;1583;p11"/>
                <p:cNvGrpSpPr/>
                <p:nvPr/>
              </p:nvGrpSpPr>
              <p:grpSpPr>
                <a:xfrm>
                  <a:off x="318707" y="10477969"/>
                  <a:ext cx="76343" cy="85807"/>
                  <a:chOff x="318707" y="10477969"/>
                  <a:chExt cx="76343" cy="85807"/>
                </a:xfrm>
              </p:grpSpPr>
              <p:sp>
                <p:nvSpPr>
                  <p:cNvPr id="1584" name="Google Shape;1584;p11"/>
                  <p:cNvSpPr/>
                  <p:nvPr/>
                </p:nvSpPr>
                <p:spPr>
                  <a:xfrm>
                    <a:off x="368008" y="10479999"/>
                    <a:ext cx="4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" h="34" extrusionOk="0">
                        <a:moveTo>
                          <a:pt x="43" y="35"/>
                        </a:moveTo>
                        <a:cubicBezTo>
                          <a:pt x="28" y="4"/>
                          <a:pt x="-46" y="-25"/>
                          <a:pt x="43" y="35"/>
                        </a:cubicBezTo>
                        <a:lnTo>
                          <a:pt x="4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85" name="Google Shape;1585;p11"/>
                  <p:cNvSpPr/>
                  <p:nvPr/>
                </p:nvSpPr>
                <p:spPr>
                  <a:xfrm>
                    <a:off x="318707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86" name="Google Shape;1586;p11"/>
                <p:cNvGrpSpPr/>
                <p:nvPr/>
              </p:nvGrpSpPr>
              <p:grpSpPr>
                <a:xfrm>
                  <a:off x="842029" y="10477969"/>
                  <a:ext cx="76343" cy="85807"/>
                  <a:chOff x="842029" y="10477969"/>
                  <a:chExt cx="76343" cy="85807"/>
                </a:xfrm>
              </p:grpSpPr>
              <p:sp>
                <p:nvSpPr>
                  <p:cNvPr id="1587" name="Google Shape;1587;p11"/>
                  <p:cNvSpPr/>
                  <p:nvPr/>
                </p:nvSpPr>
                <p:spPr>
                  <a:xfrm>
                    <a:off x="891336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88" name="Google Shape;1588;p11"/>
                  <p:cNvSpPr/>
                  <p:nvPr/>
                </p:nvSpPr>
                <p:spPr>
                  <a:xfrm>
                    <a:off x="842029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89" name="Google Shape;1589;p11"/>
                <p:cNvGrpSpPr/>
                <p:nvPr/>
              </p:nvGrpSpPr>
              <p:grpSpPr>
                <a:xfrm>
                  <a:off x="1365365" y="10477969"/>
                  <a:ext cx="76343" cy="85807"/>
                  <a:chOff x="1365365" y="10477969"/>
                  <a:chExt cx="76343" cy="85807"/>
                </a:xfrm>
              </p:grpSpPr>
              <p:sp>
                <p:nvSpPr>
                  <p:cNvPr id="1590" name="Google Shape;1590;p11"/>
                  <p:cNvSpPr/>
                  <p:nvPr/>
                </p:nvSpPr>
                <p:spPr>
                  <a:xfrm>
                    <a:off x="1414661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1" name="Google Shape;1591;p11"/>
                  <p:cNvSpPr/>
                  <p:nvPr/>
                </p:nvSpPr>
                <p:spPr>
                  <a:xfrm>
                    <a:off x="1365365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92" name="Google Shape;1592;p11"/>
                <p:cNvGrpSpPr/>
                <p:nvPr/>
              </p:nvGrpSpPr>
              <p:grpSpPr>
                <a:xfrm>
                  <a:off x="1888687" y="10477969"/>
                  <a:ext cx="76343" cy="85807"/>
                  <a:chOff x="1888687" y="10477969"/>
                  <a:chExt cx="76343" cy="85807"/>
                </a:xfrm>
              </p:grpSpPr>
              <p:sp>
                <p:nvSpPr>
                  <p:cNvPr id="1593" name="Google Shape;1593;p11"/>
                  <p:cNvSpPr/>
                  <p:nvPr/>
                </p:nvSpPr>
                <p:spPr>
                  <a:xfrm>
                    <a:off x="1937994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4" name="Google Shape;1594;p11"/>
                  <p:cNvSpPr/>
                  <p:nvPr/>
                </p:nvSpPr>
                <p:spPr>
                  <a:xfrm>
                    <a:off x="1888687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95" name="Google Shape;1595;p11"/>
                <p:cNvGrpSpPr/>
                <p:nvPr/>
              </p:nvGrpSpPr>
              <p:grpSpPr>
                <a:xfrm>
                  <a:off x="2412024" y="10477969"/>
                  <a:ext cx="76343" cy="85807"/>
                  <a:chOff x="2412024" y="10477969"/>
                  <a:chExt cx="76343" cy="85807"/>
                </a:xfrm>
              </p:grpSpPr>
              <p:sp>
                <p:nvSpPr>
                  <p:cNvPr id="1596" name="Google Shape;1596;p11"/>
                  <p:cNvSpPr/>
                  <p:nvPr/>
                </p:nvSpPr>
                <p:spPr>
                  <a:xfrm>
                    <a:off x="2461319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2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7" name="Google Shape;1597;p11"/>
                  <p:cNvSpPr/>
                  <p:nvPr/>
                </p:nvSpPr>
                <p:spPr>
                  <a:xfrm>
                    <a:off x="2412024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8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598" name="Google Shape;1598;p11"/>
                <p:cNvGrpSpPr/>
                <p:nvPr/>
              </p:nvGrpSpPr>
              <p:grpSpPr>
                <a:xfrm>
                  <a:off x="2935345" y="10477969"/>
                  <a:ext cx="76343" cy="85807"/>
                  <a:chOff x="2935345" y="10477969"/>
                  <a:chExt cx="76343" cy="85807"/>
                </a:xfrm>
              </p:grpSpPr>
              <p:sp>
                <p:nvSpPr>
                  <p:cNvPr id="1599" name="Google Shape;1599;p11"/>
                  <p:cNvSpPr/>
                  <p:nvPr/>
                </p:nvSpPr>
                <p:spPr>
                  <a:xfrm>
                    <a:off x="2984652" y="10479999"/>
                    <a:ext cx="36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6" h="34" extrusionOk="0">
                        <a:moveTo>
                          <a:pt x="37" y="35"/>
                        </a:moveTo>
                        <a:cubicBezTo>
                          <a:pt x="22" y="4"/>
                          <a:pt x="-38" y="-25"/>
                          <a:pt x="37" y="35"/>
                        </a:cubicBezTo>
                        <a:lnTo>
                          <a:pt x="37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00" name="Google Shape;1600;p11"/>
                  <p:cNvSpPr/>
                  <p:nvPr/>
                </p:nvSpPr>
                <p:spPr>
                  <a:xfrm>
                    <a:off x="2935345" y="10477969"/>
                    <a:ext cx="76343" cy="858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43" h="85807" extrusionOk="0">
                        <a:moveTo>
                          <a:pt x="76182" y="42250"/>
                        </a:moveTo>
                        <a:cubicBezTo>
                          <a:pt x="72981" y="2826"/>
                          <a:pt x="36627" y="-3749"/>
                          <a:pt x="52695" y="3962"/>
                        </a:cubicBezTo>
                        <a:cubicBezTo>
                          <a:pt x="40517" y="-2165"/>
                          <a:pt x="28714" y="-895"/>
                          <a:pt x="18675" y="5770"/>
                        </a:cubicBezTo>
                        <a:cubicBezTo>
                          <a:pt x="-21837" y="32655"/>
                          <a:pt x="10672" y="100384"/>
                          <a:pt x="48790" y="82988"/>
                        </a:cubicBezTo>
                        <a:cubicBezTo>
                          <a:pt x="81478" y="68074"/>
                          <a:pt x="75808" y="37632"/>
                          <a:pt x="76182" y="4225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grpSp>
              <p:nvGrpSpPr>
                <p:cNvPr id="1601" name="Google Shape;1601;p11"/>
                <p:cNvGrpSpPr/>
                <p:nvPr/>
              </p:nvGrpSpPr>
              <p:grpSpPr>
                <a:xfrm>
                  <a:off x="3458638" y="10477943"/>
                  <a:ext cx="76367" cy="85794"/>
                  <a:chOff x="3458638" y="10477943"/>
                  <a:chExt cx="76367" cy="85794"/>
                </a:xfrm>
              </p:grpSpPr>
              <p:sp>
                <p:nvSpPr>
                  <p:cNvPr id="1602" name="Google Shape;1602;p11"/>
                  <p:cNvSpPr/>
                  <p:nvPr/>
                </p:nvSpPr>
                <p:spPr>
                  <a:xfrm>
                    <a:off x="3507977" y="10479999"/>
                    <a:ext cx="33" cy="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" h="34" extrusionOk="0">
                        <a:moveTo>
                          <a:pt x="33" y="35"/>
                        </a:moveTo>
                        <a:cubicBezTo>
                          <a:pt x="33" y="4"/>
                          <a:pt x="-41" y="-25"/>
                          <a:pt x="33" y="35"/>
                        </a:cubicBezTo>
                        <a:lnTo>
                          <a:pt x="33" y="35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603" name="Google Shape;1603;p11"/>
                  <p:cNvSpPr/>
                  <p:nvPr/>
                </p:nvSpPr>
                <p:spPr>
                  <a:xfrm>
                    <a:off x="3458638" y="10477943"/>
                    <a:ext cx="76367" cy="857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367" h="85794" extrusionOk="0">
                        <a:moveTo>
                          <a:pt x="76227" y="42275"/>
                        </a:moveTo>
                        <a:cubicBezTo>
                          <a:pt x="72905" y="2837"/>
                          <a:pt x="36777" y="-3664"/>
                          <a:pt x="52739" y="3988"/>
                        </a:cubicBezTo>
                        <a:cubicBezTo>
                          <a:pt x="40801" y="-2035"/>
                          <a:pt x="29177" y="-1079"/>
                          <a:pt x="18720" y="5796"/>
                        </a:cubicBezTo>
                        <a:cubicBezTo>
                          <a:pt x="-21972" y="33070"/>
                          <a:pt x="10880" y="100215"/>
                          <a:pt x="48835" y="83014"/>
                        </a:cubicBezTo>
                        <a:cubicBezTo>
                          <a:pt x="81508" y="67995"/>
                          <a:pt x="75808" y="36970"/>
                          <a:pt x="76227" y="42275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60967" tIns="30467" rIns="60967" bIns="30467" anchor="ctr" anchorCtr="0">
                    <a:noAutofit/>
                  </a:bodyPr>
                  <a:lstStyle/>
                  <a:p>
                    <a:endParaRPr sz="1200">
                      <a:solidFill>
                        <a:schemeClr val="dk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</p:grpSp>
        <p:sp>
          <p:nvSpPr>
            <p:cNvPr id="1604" name="Google Shape;1604;p11"/>
            <p:cNvSpPr/>
            <p:nvPr/>
          </p:nvSpPr>
          <p:spPr>
            <a:xfrm>
              <a:off x="-1094349" y="9542687"/>
              <a:ext cx="1371563" cy="1590568"/>
            </a:xfrm>
            <a:custGeom>
              <a:avLst/>
              <a:gdLst/>
              <a:ahLst/>
              <a:cxnLst/>
              <a:rect l="l" t="t" r="r" b="b"/>
              <a:pathLst>
                <a:path w="1371563" h="1590568" extrusionOk="0">
                  <a:moveTo>
                    <a:pt x="930478" y="1271610"/>
                  </a:moveTo>
                  <a:cubicBezTo>
                    <a:pt x="1022468" y="1360619"/>
                    <a:pt x="1122596" y="1440900"/>
                    <a:pt x="1229980" y="1510601"/>
                  </a:cubicBezTo>
                  <a:cubicBezTo>
                    <a:pt x="1284809" y="1546199"/>
                    <a:pt x="1337424" y="1577672"/>
                    <a:pt x="1371563" y="1590569"/>
                  </a:cubicBezTo>
                  <a:cubicBezTo>
                    <a:pt x="1257522" y="1467771"/>
                    <a:pt x="1222171" y="1284551"/>
                    <a:pt x="1166699" y="1118100"/>
                  </a:cubicBezTo>
                  <a:cubicBezTo>
                    <a:pt x="1098525" y="911732"/>
                    <a:pt x="1147250" y="714241"/>
                    <a:pt x="1088008" y="702046"/>
                  </a:cubicBezTo>
                  <a:cubicBezTo>
                    <a:pt x="606695" y="603637"/>
                    <a:pt x="222428" y="417802"/>
                    <a:pt x="0" y="0"/>
                  </a:cubicBezTo>
                  <a:cubicBezTo>
                    <a:pt x="12312" y="50229"/>
                    <a:pt x="30803" y="108258"/>
                    <a:pt x="55038" y="171383"/>
                  </a:cubicBezTo>
                  <a:cubicBezTo>
                    <a:pt x="158398" y="440608"/>
                    <a:pt x="321853" y="682753"/>
                    <a:pt x="529201" y="883352"/>
                  </a:cubicBezTo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05" name="Google Shape;1605;p11"/>
          <p:cNvGrpSpPr/>
          <p:nvPr/>
        </p:nvGrpSpPr>
        <p:grpSpPr>
          <a:xfrm rot="5400000">
            <a:off x="3247131" y="-838144"/>
            <a:ext cx="5640267" cy="8571163"/>
            <a:chOff x="4912961" y="-1284870"/>
            <a:chExt cx="8460400" cy="12856745"/>
          </a:xfrm>
        </p:grpSpPr>
        <p:sp>
          <p:nvSpPr>
            <p:cNvPr id="1606" name="Google Shape;1606;p11"/>
            <p:cNvSpPr/>
            <p:nvPr/>
          </p:nvSpPr>
          <p:spPr>
            <a:xfrm>
              <a:off x="4912961" y="-1284870"/>
              <a:ext cx="8460400" cy="12856745"/>
            </a:xfrm>
            <a:custGeom>
              <a:avLst/>
              <a:gdLst/>
              <a:ahLst/>
              <a:cxnLst/>
              <a:rect l="l" t="t" r="r" b="b"/>
              <a:pathLst>
                <a:path w="8460400" h="12856745" extrusionOk="0">
                  <a:moveTo>
                    <a:pt x="8456599" y="12762068"/>
                  </a:moveTo>
                  <a:cubicBezTo>
                    <a:pt x="8459377" y="12809201"/>
                    <a:pt x="8871267" y="12789119"/>
                    <a:pt x="240256" y="12856746"/>
                  </a:cubicBezTo>
                  <a:cubicBezTo>
                    <a:pt x="85984" y="12856746"/>
                    <a:pt x="55711" y="1915009"/>
                    <a:pt x="0" y="243246"/>
                  </a:cubicBezTo>
                  <a:cubicBezTo>
                    <a:pt x="0" y="123164"/>
                    <a:pt x="1353212" y="163869"/>
                    <a:pt x="1801728" y="141807"/>
                  </a:cubicBezTo>
                  <a:cubicBezTo>
                    <a:pt x="4834599" y="-7332"/>
                    <a:pt x="6361477" y="-64004"/>
                    <a:pt x="8233756" y="96731"/>
                  </a:cubicBezTo>
                  <a:cubicBezTo>
                    <a:pt x="8366166" y="108096"/>
                    <a:pt x="8101141" y="4867048"/>
                    <a:pt x="8456599" y="127620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07" name="Google Shape;1607;p11"/>
            <p:cNvSpPr/>
            <p:nvPr/>
          </p:nvSpPr>
          <p:spPr>
            <a:xfrm>
              <a:off x="5270554" y="-887966"/>
              <a:ext cx="7734236" cy="12062901"/>
            </a:xfrm>
            <a:custGeom>
              <a:avLst/>
              <a:gdLst/>
              <a:ahLst/>
              <a:cxnLst/>
              <a:rect l="l" t="t" r="r" b="b"/>
              <a:pathLst>
                <a:path w="7734236" h="12062901" extrusionOk="0">
                  <a:moveTo>
                    <a:pt x="0" y="169972"/>
                  </a:moveTo>
                  <a:cubicBezTo>
                    <a:pt x="302654" y="143513"/>
                    <a:pt x="613616" y="148090"/>
                    <a:pt x="961771" y="148732"/>
                  </a:cubicBezTo>
                  <a:cubicBezTo>
                    <a:pt x="2154332" y="148732"/>
                    <a:pt x="4940773" y="-125013"/>
                    <a:pt x="7563581" y="70255"/>
                  </a:cubicBezTo>
                  <a:cubicBezTo>
                    <a:pt x="7640074" y="5400843"/>
                    <a:pt x="7419005" y="5087473"/>
                    <a:pt x="7734237" y="12003966"/>
                  </a:cubicBezTo>
                  <a:cubicBezTo>
                    <a:pt x="4230062" y="12032277"/>
                    <a:pt x="4480889" y="12028729"/>
                    <a:pt x="190821" y="12062901"/>
                  </a:cubicBezTo>
                  <a:cubicBezTo>
                    <a:pt x="18879" y="6881838"/>
                    <a:pt x="55196" y="2342402"/>
                    <a:pt x="0" y="16997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08" name="Google Shape;1608;p11"/>
            <p:cNvSpPr/>
            <p:nvPr/>
          </p:nvSpPr>
          <p:spPr>
            <a:xfrm>
              <a:off x="5274866" y="-892267"/>
              <a:ext cx="7718985" cy="12067386"/>
            </a:xfrm>
            <a:custGeom>
              <a:avLst/>
              <a:gdLst/>
              <a:ahLst/>
              <a:cxnLst/>
              <a:rect l="l" t="t" r="r" b="b"/>
              <a:pathLst>
                <a:path w="7718985" h="12067386" extrusionOk="0">
                  <a:moveTo>
                    <a:pt x="7666446" y="11762215"/>
                  </a:moveTo>
                  <a:cubicBezTo>
                    <a:pt x="7729128" y="11762215"/>
                    <a:pt x="7718917" y="11768335"/>
                    <a:pt x="7717553" y="11738302"/>
                  </a:cubicBezTo>
                  <a:cubicBezTo>
                    <a:pt x="7673108" y="11738353"/>
                    <a:pt x="7657110" y="11738302"/>
                    <a:pt x="7607984" y="11738379"/>
                  </a:cubicBezTo>
                  <a:cubicBezTo>
                    <a:pt x="7610324" y="11187518"/>
                    <a:pt x="7561712" y="11271190"/>
                    <a:pt x="7696077" y="11271499"/>
                  </a:cubicBezTo>
                  <a:cubicBezTo>
                    <a:pt x="7694739" y="11242546"/>
                    <a:pt x="7702018" y="11247585"/>
                    <a:pt x="7666446" y="11247585"/>
                  </a:cubicBezTo>
                  <a:cubicBezTo>
                    <a:pt x="7584603" y="11247585"/>
                    <a:pt x="7601168" y="11320663"/>
                    <a:pt x="7593889" y="10855789"/>
                  </a:cubicBezTo>
                  <a:cubicBezTo>
                    <a:pt x="7592526" y="10767566"/>
                    <a:pt x="7573981" y="10782454"/>
                    <a:pt x="7666446" y="10782454"/>
                  </a:cubicBezTo>
                  <a:cubicBezTo>
                    <a:pt x="7679153" y="10782454"/>
                    <a:pt x="7676709" y="10787263"/>
                    <a:pt x="7675706" y="10758592"/>
                  </a:cubicBezTo>
                  <a:cubicBezTo>
                    <a:pt x="7565236" y="10758592"/>
                    <a:pt x="7594995" y="10805416"/>
                    <a:pt x="7590262" y="10504542"/>
                  </a:cubicBezTo>
                  <a:cubicBezTo>
                    <a:pt x="7586095" y="10248462"/>
                    <a:pt x="7562226" y="10290323"/>
                    <a:pt x="7660428" y="10290349"/>
                  </a:cubicBezTo>
                  <a:cubicBezTo>
                    <a:pt x="7659450" y="10258439"/>
                    <a:pt x="7672902" y="10266641"/>
                    <a:pt x="7586378" y="10266359"/>
                  </a:cubicBezTo>
                  <a:cubicBezTo>
                    <a:pt x="7581337" y="9957437"/>
                    <a:pt x="7584938" y="10166050"/>
                    <a:pt x="7580282" y="9799633"/>
                  </a:cubicBezTo>
                  <a:cubicBezTo>
                    <a:pt x="7657881" y="9799452"/>
                    <a:pt x="7646231" y="9807501"/>
                    <a:pt x="7645330" y="9775668"/>
                  </a:cubicBezTo>
                  <a:cubicBezTo>
                    <a:pt x="7567577" y="9775694"/>
                    <a:pt x="7573106" y="9854377"/>
                    <a:pt x="7570920" y="9306962"/>
                  </a:cubicBezTo>
                  <a:cubicBezTo>
                    <a:pt x="7644738" y="9307785"/>
                    <a:pt x="7632599" y="9313339"/>
                    <a:pt x="7631801" y="9283485"/>
                  </a:cubicBezTo>
                  <a:cubicBezTo>
                    <a:pt x="7561661" y="9283254"/>
                    <a:pt x="7570843" y="9285183"/>
                    <a:pt x="7570818" y="9275977"/>
                  </a:cubicBezTo>
                  <a:cubicBezTo>
                    <a:pt x="7570483" y="9165821"/>
                    <a:pt x="7569994" y="9152398"/>
                    <a:pt x="7564696" y="8816297"/>
                  </a:cubicBezTo>
                  <a:cubicBezTo>
                    <a:pt x="7630052" y="8816991"/>
                    <a:pt x="7619300" y="8822597"/>
                    <a:pt x="7618478" y="8792795"/>
                  </a:cubicBezTo>
                  <a:cubicBezTo>
                    <a:pt x="7542602" y="8792487"/>
                    <a:pt x="7565236" y="8852039"/>
                    <a:pt x="7558111" y="8398453"/>
                  </a:cubicBezTo>
                  <a:cubicBezTo>
                    <a:pt x="7556723" y="8310307"/>
                    <a:pt x="7544479" y="8325581"/>
                    <a:pt x="7605412" y="8326249"/>
                  </a:cubicBezTo>
                  <a:cubicBezTo>
                    <a:pt x="7604537" y="8295753"/>
                    <a:pt x="7614336" y="8302928"/>
                    <a:pt x="7556646" y="8301488"/>
                  </a:cubicBezTo>
                  <a:cubicBezTo>
                    <a:pt x="7550627" y="7892874"/>
                    <a:pt x="7552427" y="7994725"/>
                    <a:pt x="7546332" y="7831907"/>
                  </a:cubicBezTo>
                  <a:cubicBezTo>
                    <a:pt x="7599342" y="7831599"/>
                    <a:pt x="7590648" y="7838001"/>
                    <a:pt x="7589671" y="7807839"/>
                  </a:cubicBezTo>
                  <a:cubicBezTo>
                    <a:pt x="7535066" y="7808020"/>
                    <a:pt x="7545019" y="7830416"/>
                    <a:pt x="7542911" y="7696449"/>
                  </a:cubicBezTo>
                  <a:cubicBezTo>
                    <a:pt x="7536274" y="7271327"/>
                    <a:pt x="7524495" y="7340754"/>
                    <a:pt x="7573646" y="7340060"/>
                  </a:cubicBezTo>
                  <a:cubicBezTo>
                    <a:pt x="7572540" y="7310129"/>
                    <a:pt x="7579665" y="7315915"/>
                    <a:pt x="7538024" y="7316712"/>
                  </a:cubicBezTo>
                  <a:cubicBezTo>
                    <a:pt x="7529536" y="6791616"/>
                    <a:pt x="7517550" y="6851298"/>
                    <a:pt x="7556954" y="6851195"/>
                  </a:cubicBezTo>
                  <a:cubicBezTo>
                    <a:pt x="7556183" y="6821136"/>
                    <a:pt x="7562252" y="6827255"/>
                    <a:pt x="7529536" y="6827332"/>
                  </a:cubicBezTo>
                  <a:cubicBezTo>
                    <a:pt x="7521022" y="6299820"/>
                    <a:pt x="7512792" y="6359553"/>
                    <a:pt x="7548929" y="6359244"/>
                  </a:cubicBezTo>
                  <a:cubicBezTo>
                    <a:pt x="7548672" y="6330547"/>
                    <a:pt x="7555385" y="6335253"/>
                    <a:pt x="7522463" y="6335588"/>
                  </a:cubicBezTo>
                  <a:cubicBezTo>
                    <a:pt x="7518939" y="6098355"/>
                    <a:pt x="7522977" y="6073978"/>
                    <a:pt x="7518321" y="5868399"/>
                  </a:cubicBezTo>
                  <a:cubicBezTo>
                    <a:pt x="7553919" y="5868399"/>
                    <a:pt x="7547901" y="5874570"/>
                    <a:pt x="7548055" y="5844511"/>
                  </a:cubicBezTo>
                  <a:cubicBezTo>
                    <a:pt x="7508291" y="5844537"/>
                    <a:pt x="7516727" y="5912421"/>
                    <a:pt x="7507905" y="5415122"/>
                  </a:cubicBezTo>
                  <a:cubicBezTo>
                    <a:pt x="7507082" y="5369300"/>
                    <a:pt x="7505667" y="5375317"/>
                    <a:pt x="7511840" y="5375368"/>
                  </a:cubicBezTo>
                  <a:cubicBezTo>
                    <a:pt x="7560298" y="5375831"/>
                    <a:pt x="7552067" y="5381900"/>
                    <a:pt x="7552453" y="5351840"/>
                  </a:cubicBezTo>
                  <a:cubicBezTo>
                    <a:pt x="7495868" y="5351429"/>
                    <a:pt x="7502555" y="5396222"/>
                    <a:pt x="7503970" y="5063927"/>
                  </a:cubicBezTo>
                  <a:cubicBezTo>
                    <a:pt x="7504638" y="4849656"/>
                    <a:pt x="7486017" y="4884909"/>
                    <a:pt x="7559551" y="4883392"/>
                  </a:cubicBezTo>
                  <a:cubicBezTo>
                    <a:pt x="7560040" y="4853462"/>
                    <a:pt x="7569583" y="4859041"/>
                    <a:pt x="7511660" y="4860713"/>
                  </a:cubicBezTo>
                  <a:cubicBezTo>
                    <a:pt x="7497900" y="4861098"/>
                    <a:pt x="7503507" y="4915945"/>
                    <a:pt x="7492369" y="4392984"/>
                  </a:cubicBezTo>
                  <a:cubicBezTo>
                    <a:pt x="7513898" y="4392598"/>
                    <a:pt x="7539001" y="4392110"/>
                    <a:pt x="7567345" y="4391776"/>
                  </a:cubicBezTo>
                  <a:cubicBezTo>
                    <a:pt x="7567782" y="4361871"/>
                    <a:pt x="7578868" y="4367502"/>
                    <a:pt x="7511763" y="4368762"/>
                  </a:cubicBezTo>
                  <a:cubicBezTo>
                    <a:pt x="7488255" y="4369174"/>
                    <a:pt x="7491907" y="4371334"/>
                    <a:pt x="7491726" y="4362282"/>
                  </a:cubicBezTo>
                  <a:cubicBezTo>
                    <a:pt x="7480358" y="3843666"/>
                    <a:pt x="7476628" y="3902242"/>
                    <a:pt x="7511866" y="3902602"/>
                  </a:cubicBezTo>
                  <a:cubicBezTo>
                    <a:pt x="7585632" y="3903502"/>
                    <a:pt x="7573158" y="3909210"/>
                    <a:pt x="7573390" y="3879305"/>
                  </a:cubicBezTo>
                  <a:cubicBezTo>
                    <a:pt x="7538358" y="3879048"/>
                    <a:pt x="7505873" y="3878637"/>
                    <a:pt x="7484267" y="3878406"/>
                  </a:cubicBezTo>
                  <a:cubicBezTo>
                    <a:pt x="7483393" y="3820576"/>
                    <a:pt x="7478043" y="3412374"/>
                    <a:pt x="7478018" y="3410574"/>
                  </a:cubicBezTo>
                  <a:cubicBezTo>
                    <a:pt x="7521768" y="3410420"/>
                    <a:pt x="7543554" y="3410291"/>
                    <a:pt x="7574547" y="3410214"/>
                  </a:cubicBezTo>
                  <a:cubicBezTo>
                    <a:pt x="7574444" y="3380129"/>
                    <a:pt x="7587253" y="3386223"/>
                    <a:pt x="7511891" y="3386532"/>
                  </a:cubicBezTo>
                  <a:cubicBezTo>
                    <a:pt x="7461788" y="3386738"/>
                    <a:pt x="7482570" y="3452538"/>
                    <a:pt x="7472256" y="2958942"/>
                  </a:cubicBezTo>
                  <a:cubicBezTo>
                    <a:pt x="7471253" y="2910601"/>
                    <a:pt x="7460990" y="2918341"/>
                    <a:pt x="7511763" y="2919292"/>
                  </a:cubicBezTo>
                  <a:cubicBezTo>
                    <a:pt x="7580617" y="2920578"/>
                    <a:pt x="7569223" y="2926260"/>
                    <a:pt x="7568632" y="2896330"/>
                  </a:cubicBezTo>
                  <a:cubicBezTo>
                    <a:pt x="7530230" y="2895867"/>
                    <a:pt x="7507776" y="2895250"/>
                    <a:pt x="7470970" y="2894710"/>
                  </a:cubicBezTo>
                  <a:cubicBezTo>
                    <a:pt x="7462585" y="2454675"/>
                    <a:pt x="7462482" y="2436933"/>
                    <a:pt x="7462328" y="2426313"/>
                  </a:cubicBezTo>
                  <a:cubicBezTo>
                    <a:pt x="7495868" y="2426853"/>
                    <a:pt x="7522283" y="2427599"/>
                    <a:pt x="7555514" y="2428138"/>
                  </a:cubicBezTo>
                  <a:cubicBezTo>
                    <a:pt x="7554408" y="2397925"/>
                    <a:pt x="7564079" y="2404482"/>
                    <a:pt x="7512149" y="2403351"/>
                  </a:cubicBezTo>
                  <a:cubicBezTo>
                    <a:pt x="7442806" y="2401859"/>
                    <a:pt x="7464205" y="2475220"/>
                    <a:pt x="7455409" y="1935108"/>
                  </a:cubicBezTo>
                  <a:cubicBezTo>
                    <a:pt x="7492138" y="1935802"/>
                    <a:pt x="7514695" y="1936625"/>
                    <a:pt x="7546126" y="1937371"/>
                  </a:cubicBezTo>
                  <a:cubicBezTo>
                    <a:pt x="7545945" y="1907234"/>
                    <a:pt x="7552762" y="1913689"/>
                    <a:pt x="7512226" y="1912583"/>
                  </a:cubicBezTo>
                  <a:cubicBezTo>
                    <a:pt x="7431643" y="1910269"/>
                    <a:pt x="7456129" y="1982601"/>
                    <a:pt x="7445198" y="1443594"/>
                  </a:cubicBezTo>
                  <a:cubicBezTo>
                    <a:pt x="7486273" y="1444289"/>
                    <a:pt x="7507262" y="1445214"/>
                    <a:pt x="7547720" y="1446191"/>
                  </a:cubicBezTo>
                  <a:cubicBezTo>
                    <a:pt x="7548080" y="1416029"/>
                    <a:pt x="7554871" y="1422586"/>
                    <a:pt x="7512226" y="1421301"/>
                  </a:cubicBezTo>
                  <a:cubicBezTo>
                    <a:pt x="7431258" y="1418987"/>
                    <a:pt x="7444838" y="1430223"/>
                    <a:pt x="7444066" y="1380571"/>
                  </a:cubicBezTo>
                  <a:cubicBezTo>
                    <a:pt x="7436119" y="869232"/>
                    <a:pt x="7421947" y="952904"/>
                    <a:pt x="7511994" y="952672"/>
                  </a:cubicBezTo>
                  <a:cubicBezTo>
                    <a:pt x="7563693" y="952518"/>
                    <a:pt x="7554999" y="958766"/>
                    <a:pt x="7555462" y="928681"/>
                  </a:cubicBezTo>
                  <a:cubicBezTo>
                    <a:pt x="7514129" y="928759"/>
                    <a:pt x="7489180" y="928887"/>
                    <a:pt x="7438922" y="928939"/>
                  </a:cubicBezTo>
                  <a:cubicBezTo>
                    <a:pt x="7435218" y="743493"/>
                    <a:pt x="7433109" y="734339"/>
                    <a:pt x="7432312" y="462059"/>
                  </a:cubicBezTo>
                  <a:cubicBezTo>
                    <a:pt x="7487714" y="462367"/>
                    <a:pt x="7508522" y="462907"/>
                    <a:pt x="7560555" y="463370"/>
                  </a:cubicBezTo>
                  <a:cubicBezTo>
                    <a:pt x="7560709" y="433182"/>
                    <a:pt x="7570406" y="439662"/>
                    <a:pt x="7512123" y="438917"/>
                  </a:cubicBezTo>
                  <a:cubicBezTo>
                    <a:pt x="7406668" y="437657"/>
                    <a:pt x="7433881" y="506183"/>
                    <a:pt x="7426550" y="65891"/>
                  </a:cubicBezTo>
                  <a:cubicBezTo>
                    <a:pt x="7393191" y="63577"/>
                    <a:pt x="7408700" y="17344"/>
                    <a:pt x="7411144" y="438042"/>
                  </a:cubicBezTo>
                  <a:cubicBezTo>
                    <a:pt x="7368988" y="437888"/>
                    <a:pt x="7061858" y="436628"/>
                    <a:pt x="7000849" y="436834"/>
                  </a:cubicBezTo>
                  <a:cubicBezTo>
                    <a:pt x="6990972" y="-4101"/>
                    <a:pt x="7012732" y="40177"/>
                    <a:pt x="6976363" y="38300"/>
                  </a:cubicBezTo>
                  <a:cubicBezTo>
                    <a:pt x="6981018" y="510374"/>
                    <a:pt x="7005762" y="436268"/>
                    <a:pt x="6894262" y="437837"/>
                  </a:cubicBezTo>
                  <a:cubicBezTo>
                    <a:pt x="6778932" y="439457"/>
                    <a:pt x="6776616" y="438634"/>
                    <a:pt x="6585847" y="439122"/>
                  </a:cubicBezTo>
                  <a:cubicBezTo>
                    <a:pt x="6570672" y="439148"/>
                    <a:pt x="6574401" y="455939"/>
                    <a:pt x="6572395" y="327783"/>
                  </a:cubicBezTo>
                  <a:cubicBezTo>
                    <a:pt x="6567122" y="-21304"/>
                    <a:pt x="6576588" y="19786"/>
                    <a:pt x="6546649" y="18707"/>
                  </a:cubicBezTo>
                  <a:cubicBezTo>
                    <a:pt x="6550430" y="269207"/>
                    <a:pt x="6551639" y="355168"/>
                    <a:pt x="6553233" y="439199"/>
                  </a:cubicBezTo>
                  <a:cubicBezTo>
                    <a:pt x="6457270" y="439379"/>
                    <a:pt x="6433993" y="439302"/>
                    <a:pt x="6145407" y="439097"/>
                  </a:cubicBezTo>
                  <a:cubicBezTo>
                    <a:pt x="6134913" y="-41180"/>
                    <a:pt x="6151272" y="7675"/>
                    <a:pt x="6117783" y="6981"/>
                  </a:cubicBezTo>
                  <a:cubicBezTo>
                    <a:pt x="6124908" y="474041"/>
                    <a:pt x="6124728" y="439071"/>
                    <a:pt x="6122902" y="439071"/>
                  </a:cubicBezTo>
                  <a:cubicBezTo>
                    <a:pt x="5967189" y="439071"/>
                    <a:pt x="5968887" y="436757"/>
                    <a:pt x="5814306" y="436757"/>
                  </a:cubicBezTo>
                  <a:cubicBezTo>
                    <a:pt x="5685240" y="436757"/>
                    <a:pt x="5719346" y="520685"/>
                    <a:pt x="5711475" y="1916"/>
                  </a:cubicBezTo>
                  <a:cubicBezTo>
                    <a:pt x="5682822" y="1736"/>
                    <a:pt x="5688301" y="-53163"/>
                    <a:pt x="5696249" y="437811"/>
                  </a:cubicBezTo>
                  <a:cubicBezTo>
                    <a:pt x="5479501" y="442234"/>
                    <a:pt x="5496862" y="440459"/>
                    <a:pt x="5288731" y="438839"/>
                  </a:cubicBezTo>
                  <a:cubicBezTo>
                    <a:pt x="5278751" y="-50514"/>
                    <a:pt x="5290377" y="1916"/>
                    <a:pt x="5259333" y="2198"/>
                  </a:cubicBezTo>
                  <a:cubicBezTo>
                    <a:pt x="5267795" y="512997"/>
                    <a:pt x="5293567" y="438531"/>
                    <a:pt x="5197217" y="438531"/>
                  </a:cubicBezTo>
                  <a:cubicBezTo>
                    <a:pt x="4799191" y="438531"/>
                    <a:pt x="4860509" y="473578"/>
                    <a:pt x="4858220" y="327731"/>
                  </a:cubicBezTo>
                  <a:cubicBezTo>
                    <a:pt x="4855545" y="155888"/>
                    <a:pt x="4854593" y="161776"/>
                    <a:pt x="4852047" y="8730"/>
                  </a:cubicBezTo>
                  <a:cubicBezTo>
                    <a:pt x="4821902" y="9398"/>
                    <a:pt x="4829799" y="-45192"/>
                    <a:pt x="4839058" y="439688"/>
                  </a:cubicBezTo>
                  <a:cubicBezTo>
                    <a:pt x="4735507" y="439174"/>
                    <a:pt x="4619764" y="434442"/>
                    <a:pt x="4431464" y="438479"/>
                  </a:cubicBezTo>
                  <a:cubicBezTo>
                    <a:pt x="4430229" y="296464"/>
                    <a:pt x="4425985" y="114952"/>
                    <a:pt x="4424416" y="19966"/>
                  </a:cubicBezTo>
                  <a:cubicBezTo>
                    <a:pt x="4389950" y="21021"/>
                    <a:pt x="4406618" y="-25984"/>
                    <a:pt x="4410399" y="438917"/>
                  </a:cubicBezTo>
                  <a:cubicBezTo>
                    <a:pt x="4226676" y="442722"/>
                    <a:pt x="4134853" y="438119"/>
                    <a:pt x="4000206" y="437657"/>
                  </a:cubicBezTo>
                  <a:cubicBezTo>
                    <a:pt x="3995293" y="218655"/>
                    <a:pt x="3997505" y="181884"/>
                    <a:pt x="3995705" y="34006"/>
                  </a:cubicBezTo>
                  <a:cubicBezTo>
                    <a:pt x="3967181" y="34983"/>
                    <a:pt x="3975026" y="13718"/>
                    <a:pt x="3975463" y="152520"/>
                  </a:cubicBezTo>
                  <a:cubicBezTo>
                    <a:pt x="3975771" y="251362"/>
                    <a:pt x="3977212" y="350719"/>
                    <a:pt x="3979141" y="437631"/>
                  </a:cubicBezTo>
                  <a:cubicBezTo>
                    <a:pt x="3960365" y="437605"/>
                    <a:pt x="3667202" y="437451"/>
                    <a:pt x="3654598" y="437425"/>
                  </a:cubicBezTo>
                  <a:cubicBezTo>
                    <a:pt x="3544051" y="437425"/>
                    <a:pt x="3573064" y="505052"/>
                    <a:pt x="3568975" y="49511"/>
                  </a:cubicBezTo>
                  <a:cubicBezTo>
                    <a:pt x="3540528" y="50591"/>
                    <a:pt x="3548424" y="31923"/>
                    <a:pt x="3548166" y="152442"/>
                  </a:cubicBezTo>
                  <a:cubicBezTo>
                    <a:pt x="3547961" y="248894"/>
                    <a:pt x="3549221" y="343854"/>
                    <a:pt x="3551459" y="437759"/>
                  </a:cubicBezTo>
                  <a:cubicBezTo>
                    <a:pt x="3154050" y="440794"/>
                    <a:pt x="3542431" y="437579"/>
                    <a:pt x="3145022" y="440151"/>
                  </a:cubicBezTo>
                  <a:cubicBezTo>
                    <a:pt x="3144173" y="358896"/>
                    <a:pt x="3142759" y="281318"/>
                    <a:pt x="3139260" y="66508"/>
                  </a:cubicBezTo>
                  <a:cubicBezTo>
                    <a:pt x="3109785" y="67716"/>
                    <a:pt x="3117578" y="28580"/>
                    <a:pt x="3122465" y="328117"/>
                  </a:cubicBezTo>
                  <a:cubicBezTo>
                    <a:pt x="3124728" y="471753"/>
                    <a:pt x="3205131" y="440819"/>
                    <a:pt x="2729043" y="440819"/>
                  </a:cubicBezTo>
                  <a:cubicBezTo>
                    <a:pt x="2711681" y="440819"/>
                    <a:pt x="2720735" y="483401"/>
                    <a:pt x="2709675" y="84713"/>
                  </a:cubicBezTo>
                  <a:cubicBezTo>
                    <a:pt x="2674952" y="86204"/>
                    <a:pt x="2693754" y="33775"/>
                    <a:pt x="2696532" y="440742"/>
                  </a:cubicBezTo>
                  <a:cubicBezTo>
                    <a:pt x="2565382" y="440074"/>
                    <a:pt x="2479707" y="432488"/>
                    <a:pt x="2286391" y="437708"/>
                  </a:cubicBezTo>
                  <a:cubicBezTo>
                    <a:pt x="2284771" y="361853"/>
                    <a:pt x="2284719" y="334391"/>
                    <a:pt x="2280450" y="103921"/>
                  </a:cubicBezTo>
                  <a:cubicBezTo>
                    <a:pt x="2252748" y="105207"/>
                    <a:pt x="2257172" y="52828"/>
                    <a:pt x="2265300" y="438299"/>
                  </a:cubicBezTo>
                  <a:cubicBezTo>
                    <a:pt x="2164835" y="441205"/>
                    <a:pt x="2059895" y="440819"/>
                    <a:pt x="1958016" y="439559"/>
                  </a:cubicBezTo>
                  <a:cubicBezTo>
                    <a:pt x="1828513" y="438094"/>
                    <a:pt x="1855957" y="499446"/>
                    <a:pt x="1854336" y="123849"/>
                  </a:cubicBezTo>
                  <a:cubicBezTo>
                    <a:pt x="1829053" y="125058"/>
                    <a:pt x="1829053" y="75970"/>
                    <a:pt x="1837026" y="438685"/>
                  </a:cubicBezTo>
                  <a:cubicBezTo>
                    <a:pt x="1814521" y="438634"/>
                    <a:pt x="1827587" y="438659"/>
                    <a:pt x="1495251" y="438582"/>
                  </a:cubicBezTo>
                  <a:cubicBezTo>
                    <a:pt x="1406463" y="438582"/>
                    <a:pt x="1428557" y="490909"/>
                    <a:pt x="1423645" y="144420"/>
                  </a:cubicBezTo>
                  <a:cubicBezTo>
                    <a:pt x="1393012" y="145783"/>
                    <a:pt x="1401191" y="100887"/>
                    <a:pt x="1407055" y="438351"/>
                  </a:cubicBezTo>
                  <a:cubicBezTo>
                    <a:pt x="1297485" y="437708"/>
                    <a:pt x="1281924" y="436217"/>
                    <a:pt x="1000284" y="437657"/>
                  </a:cubicBezTo>
                  <a:cubicBezTo>
                    <a:pt x="998226" y="366250"/>
                    <a:pt x="996528" y="262342"/>
                    <a:pt x="996631" y="152777"/>
                  </a:cubicBezTo>
                  <a:cubicBezTo>
                    <a:pt x="969959" y="152828"/>
                    <a:pt x="973689" y="126420"/>
                    <a:pt x="976852" y="328143"/>
                  </a:cubicBezTo>
                  <a:cubicBezTo>
                    <a:pt x="978987" y="465916"/>
                    <a:pt x="1000335" y="437914"/>
                    <a:pt x="878394" y="437914"/>
                  </a:cubicBezTo>
                  <a:cubicBezTo>
                    <a:pt x="725588" y="437914"/>
                    <a:pt x="724482" y="440228"/>
                    <a:pt x="573116" y="440254"/>
                  </a:cubicBezTo>
                  <a:cubicBezTo>
                    <a:pt x="570672" y="315003"/>
                    <a:pt x="570955" y="285793"/>
                    <a:pt x="567637" y="152700"/>
                  </a:cubicBezTo>
                  <a:cubicBezTo>
                    <a:pt x="538496" y="152828"/>
                    <a:pt x="545775" y="115698"/>
                    <a:pt x="552025" y="440228"/>
                  </a:cubicBezTo>
                  <a:cubicBezTo>
                    <a:pt x="550173" y="440228"/>
                    <a:pt x="144688" y="437322"/>
                    <a:pt x="142836" y="437297"/>
                  </a:cubicBezTo>
                  <a:cubicBezTo>
                    <a:pt x="140778" y="366764"/>
                    <a:pt x="139569" y="276022"/>
                    <a:pt x="138052" y="164219"/>
                  </a:cubicBezTo>
                  <a:cubicBezTo>
                    <a:pt x="110016" y="165839"/>
                    <a:pt x="116472" y="141951"/>
                    <a:pt x="119404" y="328117"/>
                  </a:cubicBezTo>
                  <a:cubicBezTo>
                    <a:pt x="121359" y="453342"/>
                    <a:pt x="127043" y="437091"/>
                    <a:pt x="107650" y="436782"/>
                  </a:cubicBezTo>
                  <a:cubicBezTo>
                    <a:pt x="-18638" y="434905"/>
                    <a:pt x="807" y="428297"/>
                    <a:pt x="1424" y="459667"/>
                  </a:cubicBezTo>
                  <a:cubicBezTo>
                    <a:pt x="55926" y="459873"/>
                    <a:pt x="85968" y="460413"/>
                    <a:pt x="122491" y="460927"/>
                  </a:cubicBezTo>
                  <a:cubicBezTo>
                    <a:pt x="131416" y="734956"/>
                    <a:pt x="129153" y="747684"/>
                    <a:pt x="131004" y="930687"/>
                  </a:cubicBezTo>
                  <a:cubicBezTo>
                    <a:pt x="93452" y="931047"/>
                    <a:pt x="63256" y="931433"/>
                    <a:pt x="9012" y="931613"/>
                  </a:cubicBezTo>
                  <a:cubicBezTo>
                    <a:pt x="9397" y="962855"/>
                    <a:pt x="-8916" y="956041"/>
                    <a:pt x="107599" y="954806"/>
                  </a:cubicBezTo>
                  <a:cubicBezTo>
                    <a:pt x="142039" y="954472"/>
                    <a:pt x="129101" y="889674"/>
                    <a:pt x="136894" y="1380853"/>
                  </a:cubicBezTo>
                  <a:cubicBezTo>
                    <a:pt x="137718" y="1433155"/>
                    <a:pt x="160660" y="1420092"/>
                    <a:pt x="13641" y="1420015"/>
                  </a:cubicBezTo>
                  <a:cubicBezTo>
                    <a:pt x="13847" y="1451848"/>
                    <a:pt x="-8684" y="1443877"/>
                    <a:pt x="137949" y="1443954"/>
                  </a:cubicBezTo>
                  <a:cubicBezTo>
                    <a:pt x="140032" y="1560719"/>
                    <a:pt x="145048" y="1726494"/>
                    <a:pt x="145331" y="1912223"/>
                  </a:cubicBezTo>
                  <a:cubicBezTo>
                    <a:pt x="102403" y="1912403"/>
                    <a:pt x="69172" y="1912686"/>
                    <a:pt x="16111" y="1912814"/>
                  </a:cubicBezTo>
                  <a:cubicBezTo>
                    <a:pt x="16213" y="1943979"/>
                    <a:pt x="-1019" y="1936934"/>
                    <a:pt x="107547" y="1936342"/>
                  </a:cubicBezTo>
                  <a:cubicBezTo>
                    <a:pt x="160609" y="1936059"/>
                    <a:pt x="143891" y="1863599"/>
                    <a:pt x="152558" y="2403299"/>
                  </a:cubicBezTo>
                  <a:cubicBezTo>
                    <a:pt x="106055" y="2403531"/>
                    <a:pt x="72156" y="2403891"/>
                    <a:pt x="17602" y="2404071"/>
                  </a:cubicBezTo>
                  <a:cubicBezTo>
                    <a:pt x="17679" y="2435776"/>
                    <a:pt x="1398" y="2428216"/>
                    <a:pt x="107547" y="2427521"/>
                  </a:cubicBezTo>
                  <a:cubicBezTo>
                    <a:pt x="171669" y="2427084"/>
                    <a:pt x="152867" y="2372160"/>
                    <a:pt x="159323" y="2783911"/>
                  </a:cubicBezTo>
                  <a:cubicBezTo>
                    <a:pt x="161380" y="2915152"/>
                    <a:pt x="175810" y="2892704"/>
                    <a:pt x="107316" y="2893990"/>
                  </a:cubicBezTo>
                  <a:cubicBezTo>
                    <a:pt x="3096" y="2895944"/>
                    <a:pt x="19171" y="2886996"/>
                    <a:pt x="19326" y="2919138"/>
                  </a:cubicBezTo>
                  <a:cubicBezTo>
                    <a:pt x="82573" y="2918675"/>
                    <a:pt x="108988" y="2917698"/>
                    <a:pt x="162152" y="2917004"/>
                  </a:cubicBezTo>
                  <a:cubicBezTo>
                    <a:pt x="168248" y="3131197"/>
                    <a:pt x="166087" y="3033100"/>
                    <a:pt x="170949" y="3385118"/>
                  </a:cubicBezTo>
                  <a:cubicBezTo>
                    <a:pt x="119893" y="3385864"/>
                    <a:pt x="85685" y="3387381"/>
                    <a:pt x="22566" y="3388049"/>
                  </a:cubicBezTo>
                  <a:cubicBezTo>
                    <a:pt x="22824" y="3417414"/>
                    <a:pt x="5565" y="3412940"/>
                    <a:pt x="107702" y="3410343"/>
                  </a:cubicBezTo>
                  <a:cubicBezTo>
                    <a:pt x="194354" y="3408234"/>
                    <a:pt x="171000" y="3336905"/>
                    <a:pt x="178613" y="3876683"/>
                  </a:cubicBezTo>
                  <a:cubicBezTo>
                    <a:pt x="115366" y="3876374"/>
                    <a:pt x="96590" y="3875860"/>
                    <a:pt x="28791" y="3875603"/>
                  </a:cubicBezTo>
                  <a:cubicBezTo>
                    <a:pt x="29279" y="3907205"/>
                    <a:pt x="14593" y="3899182"/>
                    <a:pt x="107367" y="3900082"/>
                  </a:cubicBezTo>
                  <a:cubicBezTo>
                    <a:pt x="197184" y="3900905"/>
                    <a:pt x="178999" y="3878174"/>
                    <a:pt x="179977" y="4011653"/>
                  </a:cubicBezTo>
                  <a:cubicBezTo>
                    <a:pt x="183114" y="4440811"/>
                    <a:pt x="218789" y="4369096"/>
                    <a:pt x="107470" y="4369379"/>
                  </a:cubicBezTo>
                  <a:cubicBezTo>
                    <a:pt x="26502" y="4369508"/>
                    <a:pt x="38770" y="4361562"/>
                    <a:pt x="39568" y="4393370"/>
                  </a:cubicBezTo>
                  <a:cubicBezTo>
                    <a:pt x="80618" y="4393318"/>
                    <a:pt x="118016" y="4393216"/>
                    <a:pt x="185995" y="4393138"/>
                  </a:cubicBezTo>
                  <a:cubicBezTo>
                    <a:pt x="198187" y="4954515"/>
                    <a:pt x="209375" y="4861921"/>
                    <a:pt x="107573" y="4860970"/>
                  </a:cubicBezTo>
                  <a:cubicBezTo>
                    <a:pt x="41060" y="4860353"/>
                    <a:pt x="51991" y="4854413"/>
                    <a:pt x="52865" y="4884395"/>
                  </a:cubicBezTo>
                  <a:cubicBezTo>
                    <a:pt x="104821" y="4884729"/>
                    <a:pt x="132651" y="4885218"/>
                    <a:pt x="191216" y="4885449"/>
                  </a:cubicBezTo>
                  <a:cubicBezTo>
                    <a:pt x="191242" y="4886426"/>
                    <a:pt x="196823" y="5115405"/>
                    <a:pt x="201530" y="5353640"/>
                  </a:cubicBezTo>
                  <a:cubicBezTo>
                    <a:pt x="139235" y="5353152"/>
                    <a:pt x="112460" y="5352020"/>
                    <a:pt x="63977" y="5351198"/>
                  </a:cubicBezTo>
                  <a:cubicBezTo>
                    <a:pt x="64517" y="5381411"/>
                    <a:pt x="55669" y="5374854"/>
                    <a:pt x="107264" y="5376011"/>
                  </a:cubicBezTo>
                  <a:cubicBezTo>
                    <a:pt x="228228" y="5378788"/>
                    <a:pt x="201453" y="5291517"/>
                    <a:pt x="210198" y="5845385"/>
                  </a:cubicBezTo>
                  <a:cubicBezTo>
                    <a:pt x="150578" y="5845257"/>
                    <a:pt x="127558" y="5844948"/>
                    <a:pt x="70998" y="5844640"/>
                  </a:cubicBezTo>
                  <a:cubicBezTo>
                    <a:pt x="71333" y="5874776"/>
                    <a:pt x="64002" y="5868502"/>
                    <a:pt x="107393" y="5868785"/>
                  </a:cubicBezTo>
                  <a:cubicBezTo>
                    <a:pt x="250425" y="5869762"/>
                    <a:pt x="204745" y="5797404"/>
                    <a:pt x="212719" y="6292698"/>
                  </a:cubicBezTo>
                  <a:cubicBezTo>
                    <a:pt x="213542" y="6346336"/>
                    <a:pt x="239160" y="6332913"/>
                    <a:pt x="74985" y="6332965"/>
                  </a:cubicBezTo>
                  <a:cubicBezTo>
                    <a:pt x="75165" y="6364798"/>
                    <a:pt x="50010" y="6356827"/>
                    <a:pt x="213722" y="6356801"/>
                  </a:cubicBezTo>
                  <a:cubicBezTo>
                    <a:pt x="213773" y="6359295"/>
                    <a:pt x="219278" y="6703393"/>
                    <a:pt x="222235" y="6828541"/>
                  </a:cubicBezTo>
                  <a:cubicBezTo>
                    <a:pt x="153304" y="6828181"/>
                    <a:pt x="117758" y="6826869"/>
                    <a:pt x="76914" y="6825995"/>
                  </a:cubicBezTo>
                  <a:cubicBezTo>
                    <a:pt x="76991" y="6854717"/>
                    <a:pt x="47695" y="6851555"/>
                    <a:pt x="222801" y="6852429"/>
                  </a:cubicBezTo>
                  <a:cubicBezTo>
                    <a:pt x="222853" y="6854717"/>
                    <a:pt x="231984" y="7316429"/>
                    <a:pt x="232009" y="7318306"/>
                  </a:cubicBezTo>
                  <a:cubicBezTo>
                    <a:pt x="156288" y="7318434"/>
                    <a:pt x="122620" y="7319000"/>
                    <a:pt x="77994" y="7319411"/>
                  </a:cubicBezTo>
                  <a:cubicBezTo>
                    <a:pt x="78046" y="7349445"/>
                    <a:pt x="72027" y="7343377"/>
                    <a:pt x="107599" y="7342991"/>
                  </a:cubicBezTo>
                  <a:cubicBezTo>
                    <a:pt x="246078" y="7341500"/>
                    <a:pt x="232395" y="7341114"/>
                    <a:pt x="232472" y="7345640"/>
                  </a:cubicBezTo>
                  <a:cubicBezTo>
                    <a:pt x="234993" y="7506194"/>
                    <a:pt x="239803" y="7669424"/>
                    <a:pt x="240368" y="7807814"/>
                  </a:cubicBezTo>
                  <a:cubicBezTo>
                    <a:pt x="47618" y="7807994"/>
                    <a:pt x="79229" y="7803031"/>
                    <a:pt x="79332" y="7832781"/>
                  </a:cubicBezTo>
                  <a:cubicBezTo>
                    <a:pt x="125372" y="7832370"/>
                    <a:pt x="158706" y="7831778"/>
                    <a:pt x="240446" y="7831676"/>
                  </a:cubicBezTo>
                  <a:cubicBezTo>
                    <a:pt x="240831" y="8125247"/>
                    <a:pt x="244509" y="8161580"/>
                    <a:pt x="247725" y="8297630"/>
                  </a:cubicBezTo>
                  <a:cubicBezTo>
                    <a:pt x="165393" y="8297708"/>
                    <a:pt x="131467" y="8298453"/>
                    <a:pt x="82007" y="8299122"/>
                  </a:cubicBezTo>
                  <a:cubicBezTo>
                    <a:pt x="82238" y="8327818"/>
                    <a:pt x="75731" y="8323112"/>
                    <a:pt x="107624" y="8322650"/>
                  </a:cubicBezTo>
                  <a:cubicBezTo>
                    <a:pt x="291398" y="8319924"/>
                    <a:pt x="244149" y="8235430"/>
                    <a:pt x="252174" y="8749930"/>
                  </a:cubicBezTo>
                  <a:cubicBezTo>
                    <a:pt x="253049" y="8806140"/>
                    <a:pt x="280544" y="8792101"/>
                    <a:pt x="107444" y="8792589"/>
                  </a:cubicBezTo>
                  <a:cubicBezTo>
                    <a:pt x="82984" y="8792640"/>
                    <a:pt x="87177" y="8786495"/>
                    <a:pt x="87614" y="8816554"/>
                  </a:cubicBezTo>
                  <a:cubicBezTo>
                    <a:pt x="130722" y="8816477"/>
                    <a:pt x="161072" y="8816297"/>
                    <a:pt x="253177" y="8816297"/>
                  </a:cubicBezTo>
                  <a:cubicBezTo>
                    <a:pt x="254489" y="8911077"/>
                    <a:pt x="255878" y="9090583"/>
                    <a:pt x="260199" y="9280631"/>
                  </a:cubicBezTo>
                  <a:cubicBezTo>
                    <a:pt x="179462" y="9280657"/>
                    <a:pt x="147543" y="9281428"/>
                    <a:pt x="96385" y="9282457"/>
                  </a:cubicBezTo>
                  <a:cubicBezTo>
                    <a:pt x="97182" y="9316142"/>
                    <a:pt x="71127" y="9304519"/>
                    <a:pt x="260688" y="9304494"/>
                  </a:cubicBezTo>
                  <a:cubicBezTo>
                    <a:pt x="260739" y="9306422"/>
                    <a:pt x="269844" y="9773328"/>
                    <a:pt x="269896" y="9775462"/>
                  </a:cubicBezTo>
                  <a:cubicBezTo>
                    <a:pt x="201505" y="9775539"/>
                    <a:pt x="163232" y="9774922"/>
                    <a:pt x="110377" y="9773713"/>
                  </a:cubicBezTo>
                  <a:cubicBezTo>
                    <a:pt x="111354" y="9803412"/>
                    <a:pt x="85016" y="9799350"/>
                    <a:pt x="261742" y="9799350"/>
                  </a:cubicBezTo>
                  <a:cubicBezTo>
                    <a:pt x="271850" y="9799350"/>
                    <a:pt x="270282" y="9798296"/>
                    <a:pt x="270333" y="9802667"/>
                  </a:cubicBezTo>
                  <a:cubicBezTo>
                    <a:pt x="278358" y="10323314"/>
                    <a:pt x="283142" y="10267310"/>
                    <a:pt x="261742" y="10267310"/>
                  </a:cubicBezTo>
                  <a:cubicBezTo>
                    <a:pt x="103561" y="10267310"/>
                    <a:pt x="126529" y="10260521"/>
                    <a:pt x="127558" y="10291352"/>
                  </a:cubicBezTo>
                  <a:cubicBezTo>
                    <a:pt x="167399" y="10291249"/>
                    <a:pt x="203279" y="10291197"/>
                    <a:pt x="277895" y="10291197"/>
                  </a:cubicBezTo>
                  <a:cubicBezTo>
                    <a:pt x="285431" y="10618428"/>
                    <a:pt x="283322" y="10621333"/>
                    <a:pt x="284582" y="10755018"/>
                  </a:cubicBezTo>
                  <a:cubicBezTo>
                    <a:pt x="223496" y="10754837"/>
                    <a:pt x="179205" y="10755275"/>
                    <a:pt x="142990" y="10755917"/>
                  </a:cubicBezTo>
                  <a:cubicBezTo>
                    <a:pt x="144045" y="10787340"/>
                    <a:pt x="123160" y="10778854"/>
                    <a:pt x="261768" y="10778854"/>
                  </a:cubicBezTo>
                  <a:cubicBezTo>
                    <a:pt x="293456" y="10778854"/>
                    <a:pt x="284248" y="10724985"/>
                    <a:pt x="291784" y="11207087"/>
                  </a:cubicBezTo>
                  <a:cubicBezTo>
                    <a:pt x="292607" y="11258102"/>
                    <a:pt x="300426" y="11249385"/>
                    <a:pt x="261768" y="11249385"/>
                  </a:cubicBezTo>
                  <a:cubicBezTo>
                    <a:pt x="138978" y="11249385"/>
                    <a:pt x="159066" y="11240077"/>
                    <a:pt x="160146" y="11272605"/>
                  </a:cubicBezTo>
                  <a:cubicBezTo>
                    <a:pt x="203614" y="11273248"/>
                    <a:pt x="248985" y="11273350"/>
                    <a:pt x="292890" y="11273222"/>
                  </a:cubicBezTo>
                  <a:cubicBezTo>
                    <a:pt x="301764" y="11814182"/>
                    <a:pt x="314392" y="11741979"/>
                    <a:pt x="261768" y="11741979"/>
                  </a:cubicBezTo>
                  <a:cubicBezTo>
                    <a:pt x="159554" y="11741979"/>
                    <a:pt x="175475" y="11734214"/>
                    <a:pt x="176504" y="11765892"/>
                  </a:cubicBezTo>
                  <a:cubicBezTo>
                    <a:pt x="219792" y="11765815"/>
                    <a:pt x="257730" y="11765841"/>
                    <a:pt x="299243" y="11765841"/>
                  </a:cubicBezTo>
                  <a:cubicBezTo>
                    <a:pt x="299577" y="11849719"/>
                    <a:pt x="301326" y="11951878"/>
                    <a:pt x="303333" y="12066149"/>
                  </a:cubicBezTo>
                  <a:cubicBezTo>
                    <a:pt x="335972" y="12065892"/>
                    <a:pt x="321697" y="12104796"/>
                    <a:pt x="320308" y="11765841"/>
                  </a:cubicBezTo>
                  <a:lnTo>
                    <a:pt x="727465" y="11765867"/>
                  </a:lnTo>
                  <a:cubicBezTo>
                    <a:pt x="729214" y="11890269"/>
                    <a:pt x="730320" y="11975046"/>
                    <a:pt x="733381" y="12062729"/>
                  </a:cubicBezTo>
                  <a:cubicBezTo>
                    <a:pt x="764246" y="12062472"/>
                    <a:pt x="753212" y="12102945"/>
                    <a:pt x="748556" y="11765867"/>
                  </a:cubicBezTo>
                  <a:cubicBezTo>
                    <a:pt x="1095347" y="11765892"/>
                    <a:pt x="1001184" y="11762807"/>
                    <a:pt x="1157411" y="11762241"/>
                  </a:cubicBezTo>
                  <a:cubicBezTo>
                    <a:pt x="1160137" y="11875406"/>
                    <a:pt x="1160420" y="11937170"/>
                    <a:pt x="1162992" y="12059335"/>
                  </a:cubicBezTo>
                  <a:cubicBezTo>
                    <a:pt x="1191208" y="12059103"/>
                    <a:pt x="1184083" y="12082734"/>
                    <a:pt x="1181357" y="11909476"/>
                  </a:cubicBezTo>
                  <a:cubicBezTo>
                    <a:pt x="1178759" y="11744833"/>
                    <a:pt x="1175210" y="11762189"/>
                    <a:pt x="1186861" y="11762189"/>
                  </a:cubicBezTo>
                  <a:cubicBezTo>
                    <a:pt x="1336761" y="11762189"/>
                    <a:pt x="1339770" y="11764735"/>
                    <a:pt x="1495200" y="11764735"/>
                  </a:cubicBezTo>
                  <a:cubicBezTo>
                    <a:pt x="1610428" y="11764761"/>
                    <a:pt x="1584347" y="11735551"/>
                    <a:pt x="1587074" y="11909939"/>
                  </a:cubicBezTo>
                  <a:cubicBezTo>
                    <a:pt x="1589697" y="12078183"/>
                    <a:pt x="1584630" y="12056069"/>
                    <a:pt x="1611637" y="12055838"/>
                  </a:cubicBezTo>
                  <a:cubicBezTo>
                    <a:pt x="1608525" y="11964761"/>
                    <a:pt x="1606878" y="11848664"/>
                    <a:pt x="1606853" y="11764761"/>
                  </a:cubicBezTo>
                  <a:cubicBezTo>
                    <a:pt x="1778563" y="11764813"/>
                    <a:pt x="1859609" y="11765044"/>
                    <a:pt x="1957990" y="11764247"/>
                  </a:cubicBezTo>
                  <a:cubicBezTo>
                    <a:pt x="2027719" y="11763681"/>
                    <a:pt x="2012749" y="11734753"/>
                    <a:pt x="2015476" y="11909914"/>
                  </a:cubicBezTo>
                  <a:cubicBezTo>
                    <a:pt x="2018048" y="12074326"/>
                    <a:pt x="2010949" y="12052701"/>
                    <a:pt x="2038933" y="12052495"/>
                  </a:cubicBezTo>
                  <a:cubicBezTo>
                    <a:pt x="2037133" y="11950901"/>
                    <a:pt x="2035538" y="11848227"/>
                    <a:pt x="2034381" y="11763758"/>
                  </a:cubicBezTo>
                  <a:cubicBezTo>
                    <a:pt x="2157325" y="11763295"/>
                    <a:pt x="2255989" y="11764066"/>
                    <a:pt x="2443673" y="11763989"/>
                  </a:cubicBezTo>
                  <a:cubicBezTo>
                    <a:pt x="2444058" y="11853447"/>
                    <a:pt x="2445987" y="11969672"/>
                    <a:pt x="2447916" y="12049333"/>
                  </a:cubicBezTo>
                  <a:cubicBezTo>
                    <a:pt x="2480736" y="12049101"/>
                    <a:pt x="2466049" y="12086308"/>
                    <a:pt x="2464763" y="11763938"/>
                  </a:cubicBezTo>
                  <a:cubicBezTo>
                    <a:pt x="2466667" y="11763938"/>
                    <a:pt x="2868963" y="11762164"/>
                    <a:pt x="2871020" y="11762138"/>
                  </a:cubicBezTo>
                  <a:cubicBezTo>
                    <a:pt x="2873669" y="11902920"/>
                    <a:pt x="2873850" y="11946967"/>
                    <a:pt x="2876113" y="12045990"/>
                  </a:cubicBezTo>
                  <a:cubicBezTo>
                    <a:pt x="2905460" y="12045784"/>
                    <a:pt x="2898078" y="12086771"/>
                    <a:pt x="2892137" y="11762010"/>
                  </a:cubicBezTo>
                  <a:cubicBezTo>
                    <a:pt x="3179462" y="11760056"/>
                    <a:pt x="3155953" y="11763810"/>
                    <a:pt x="3302021" y="11764503"/>
                  </a:cubicBezTo>
                  <a:cubicBezTo>
                    <a:pt x="3304901" y="11852393"/>
                    <a:pt x="3306496" y="11960107"/>
                    <a:pt x="3306907" y="12042673"/>
                  </a:cubicBezTo>
                  <a:cubicBezTo>
                    <a:pt x="3334300" y="12042467"/>
                    <a:pt x="3328950" y="12064606"/>
                    <a:pt x="3326532" y="11909476"/>
                  </a:cubicBezTo>
                  <a:cubicBezTo>
                    <a:pt x="3323909" y="11742570"/>
                    <a:pt x="3314444" y="11764632"/>
                    <a:pt x="3346080" y="11764632"/>
                  </a:cubicBezTo>
                  <a:cubicBezTo>
                    <a:pt x="3623322" y="11764864"/>
                    <a:pt x="3670519" y="11764992"/>
                    <a:pt x="3730423" y="11764735"/>
                  </a:cubicBezTo>
                  <a:cubicBezTo>
                    <a:pt x="3732275" y="11881243"/>
                    <a:pt x="3733664" y="11959515"/>
                    <a:pt x="3734409" y="12039407"/>
                  </a:cubicBezTo>
                  <a:cubicBezTo>
                    <a:pt x="3761802" y="12039201"/>
                    <a:pt x="3756169" y="12061084"/>
                    <a:pt x="3753803" y="11909476"/>
                  </a:cubicBezTo>
                  <a:cubicBezTo>
                    <a:pt x="3751102" y="11739510"/>
                    <a:pt x="3732326" y="11764890"/>
                    <a:pt x="3808999" y="11764170"/>
                  </a:cubicBezTo>
                  <a:cubicBezTo>
                    <a:pt x="3956301" y="11762781"/>
                    <a:pt x="4040562" y="11763398"/>
                    <a:pt x="4117364" y="11764529"/>
                  </a:cubicBezTo>
                  <a:cubicBezTo>
                    <a:pt x="4171068" y="11765327"/>
                    <a:pt x="4156922" y="11737865"/>
                    <a:pt x="4159623" y="11909939"/>
                  </a:cubicBezTo>
                  <a:cubicBezTo>
                    <a:pt x="4161937" y="12057792"/>
                    <a:pt x="4156227" y="12036167"/>
                    <a:pt x="4183234" y="12035961"/>
                  </a:cubicBezTo>
                  <a:cubicBezTo>
                    <a:pt x="4181331" y="11962935"/>
                    <a:pt x="4179427" y="11852881"/>
                    <a:pt x="4179479" y="11765301"/>
                  </a:cubicBezTo>
                  <a:cubicBezTo>
                    <a:pt x="4417420" y="11767435"/>
                    <a:pt x="4399519" y="11761573"/>
                    <a:pt x="4585813" y="11761573"/>
                  </a:cubicBezTo>
                  <a:cubicBezTo>
                    <a:pt x="4586173" y="11847842"/>
                    <a:pt x="4587973" y="11959052"/>
                    <a:pt x="4589697" y="12032850"/>
                  </a:cubicBezTo>
                  <a:cubicBezTo>
                    <a:pt x="4621950" y="12032593"/>
                    <a:pt x="4608164" y="12070211"/>
                    <a:pt x="4606904" y="11761598"/>
                  </a:cubicBezTo>
                  <a:cubicBezTo>
                    <a:pt x="4646925" y="11761649"/>
                    <a:pt x="4479690" y="11760930"/>
                    <a:pt x="5016684" y="11763526"/>
                  </a:cubicBezTo>
                  <a:cubicBezTo>
                    <a:pt x="5018228" y="11839459"/>
                    <a:pt x="5020157" y="11952110"/>
                    <a:pt x="5020722" y="12029559"/>
                  </a:cubicBezTo>
                  <a:cubicBezTo>
                    <a:pt x="5048269" y="12029353"/>
                    <a:pt x="5042534" y="12050181"/>
                    <a:pt x="5040347" y="11909502"/>
                  </a:cubicBezTo>
                  <a:cubicBezTo>
                    <a:pt x="5037827" y="11747456"/>
                    <a:pt x="5035383" y="11763629"/>
                    <a:pt x="5042997" y="11763655"/>
                  </a:cubicBezTo>
                  <a:cubicBezTo>
                    <a:pt x="5527496" y="11766253"/>
                    <a:pt x="5444341" y="11718631"/>
                    <a:pt x="5447402" y="11909914"/>
                  </a:cubicBezTo>
                  <a:cubicBezTo>
                    <a:pt x="5449511" y="12045706"/>
                    <a:pt x="5442900" y="12026318"/>
                    <a:pt x="5470499" y="12026113"/>
                  </a:cubicBezTo>
                  <a:cubicBezTo>
                    <a:pt x="5468313" y="11913334"/>
                    <a:pt x="5468132" y="11871986"/>
                    <a:pt x="5465766" y="11762267"/>
                  </a:cubicBezTo>
                  <a:cubicBezTo>
                    <a:pt x="5659957" y="11761778"/>
                    <a:pt x="5650414" y="11765250"/>
                    <a:pt x="5873181" y="11764735"/>
                  </a:cubicBezTo>
                  <a:cubicBezTo>
                    <a:pt x="5875701" y="11878646"/>
                    <a:pt x="5875753" y="11919299"/>
                    <a:pt x="5877887" y="12022976"/>
                  </a:cubicBezTo>
                  <a:cubicBezTo>
                    <a:pt x="5905691" y="12022770"/>
                    <a:pt x="5899081" y="12041799"/>
                    <a:pt x="5896946" y="11909502"/>
                  </a:cubicBezTo>
                  <a:cubicBezTo>
                    <a:pt x="5894246" y="11735602"/>
                    <a:pt x="5874569" y="11764915"/>
                    <a:pt x="5968630" y="11764298"/>
                  </a:cubicBezTo>
                  <a:cubicBezTo>
                    <a:pt x="6059886" y="11763681"/>
                    <a:pt x="6134476" y="11763424"/>
                    <a:pt x="6277149" y="11764195"/>
                  </a:cubicBezTo>
                  <a:cubicBezTo>
                    <a:pt x="6311588" y="11764376"/>
                    <a:pt x="6301969" y="11738405"/>
                    <a:pt x="6304695" y="11909939"/>
                  </a:cubicBezTo>
                  <a:cubicBezTo>
                    <a:pt x="6306830" y="12041644"/>
                    <a:pt x="6299448" y="12019761"/>
                    <a:pt x="6327535" y="12019556"/>
                  </a:cubicBezTo>
                  <a:cubicBezTo>
                    <a:pt x="6326069" y="11929508"/>
                    <a:pt x="6324706" y="11851261"/>
                    <a:pt x="6323806" y="11764427"/>
                  </a:cubicBezTo>
                  <a:cubicBezTo>
                    <a:pt x="6620852" y="11765584"/>
                    <a:pt x="6539884" y="11762087"/>
                    <a:pt x="6730371" y="11761933"/>
                  </a:cubicBezTo>
                  <a:cubicBezTo>
                    <a:pt x="6734177" y="12055967"/>
                    <a:pt x="6726204" y="12016470"/>
                    <a:pt x="6755526" y="12016239"/>
                  </a:cubicBezTo>
                  <a:cubicBezTo>
                    <a:pt x="6753905" y="11940950"/>
                    <a:pt x="6752465" y="11838121"/>
                    <a:pt x="6751487" y="11761933"/>
                  </a:cubicBezTo>
                  <a:cubicBezTo>
                    <a:pt x="6886367" y="11761984"/>
                    <a:pt x="6860208" y="11763089"/>
                    <a:pt x="7159339" y="11762987"/>
                  </a:cubicBezTo>
                  <a:cubicBezTo>
                    <a:pt x="7163712" y="12051544"/>
                    <a:pt x="7154452" y="12012999"/>
                    <a:pt x="7184391" y="12012742"/>
                  </a:cubicBezTo>
                  <a:cubicBezTo>
                    <a:pt x="7182925" y="11935576"/>
                    <a:pt x="7181999" y="11869492"/>
                    <a:pt x="7180404" y="11762961"/>
                  </a:cubicBezTo>
                  <a:cubicBezTo>
                    <a:pt x="7382568" y="11762884"/>
                    <a:pt x="7428891" y="11762987"/>
                    <a:pt x="7511994" y="11762550"/>
                  </a:cubicBezTo>
                  <a:cubicBezTo>
                    <a:pt x="7607624" y="11762036"/>
                    <a:pt x="7585221" y="11732696"/>
                    <a:pt x="7587973" y="11909991"/>
                  </a:cubicBezTo>
                  <a:cubicBezTo>
                    <a:pt x="7589800" y="12027553"/>
                    <a:pt x="7583138" y="12009373"/>
                    <a:pt x="7610865" y="12009142"/>
                  </a:cubicBezTo>
                  <a:cubicBezTo>
                    <a:pt x="7604665" y="11723362"/>
                    <a:pt x="7590622" y="11762215"/>
                    <a:pt x="7666446" y="11762215"/>
                  </a:cubicBezTo>
                  <a:close/>
                  <a:moveTo>
                    <a:pt x="7559295" y="9802769"/>
                  </a:moveTo>
                  <a:cubicBezTo>
                    <a:pt x="7567500" y="10339822"/>
                    <a:pt x="7582957" y="10266461"/>
                    <a:pt x="7512020" y="10265973"/>
                  </a:cubicBezTo>
                  <a:cubicBezTo>
                    <a:pt x="7083232" y="10263067"/>
                    <a:pt x="7156407" y="10294437"/>
                    <a:pt x="7154220" y="10153502"/>
                  </a:cubicBezTo>
                  <a:cubicBezTo>
                    <a:pt x="7147559" y="9727095"/>
                    <a:pt x="7128731" y="9797267"/>
                    <a:pt x="7202885" y="9798681"/>
                  </a:cubicBezTo>
                  <a:cubicBezTo>
                    <a:pt x="7466237" y="9803644"/>
                    <a:pt x="7559166" y="9795519"/>
                    <a:pt x="7559295" y="9802769"/>
                  </a:cubicBezTo>
                  <a:close/>
                  <a:moveTo>
                    <a:pt x="7558832" y="9775797"/>
                  </a:moveTo>
                  <a:cubicBezTo>
                    <a:pt x="7207746" y="9776645"/>
                    <a:pt x="7337120" y="9776336"/>
                    <a:pt x="7149128" y="9773919"/>
                  </a:cubicBezTo>
                  <a:cubicBezTo>
                    <a:pt x="7147225" y="9639077"/>
                    <a:pt x="7148614" y="9469240"/>
                    <a:pt x="7142518" y="9304596"/>
                  </a:cubicBezTo>
                  <a:cubicBezTo>
                    <a:pt x="7499314" y="9304776"/>
                    <a:pt x="7395068" y="9304494"/>
                    <a:pt x="7549829" y="9306731"/>
                  </a:cubicBezTo>
                  <a:cubicBezTo>
                    <a:pt x="7550832" y="9532083"/>
                    <a:pt x="7556234" y="9626632"/>
                    <a:pt x="7558832" y="9775797"/>
                  </a:cubicBezTo>
                  <a:close/>
                  <a:moveTo>
                    <a:pt x="7549752" y="9282791"/>
                  </a:moveTo>
                  <a:cubicBezTo>
                    <a:pt x="7124668" y="9276414"/>
                    <a:pt x="7141849" y="9286880"/>
                    <a:pt x="7141438" y="9275514"/>
                  </a:cubicBezTo>
                  <a:cubicBezTo>
                    <a:pt x="7136705" y="9155304"/>
                    <a:pt x="7135419" y="9049159"/>
                    <a:pt x="7134879" y="8925143"/>
                  </a:cubicBezTo>
                  <a:cubicBezTo>
                    <a:pt x="7134313" y="8792461"/>
                    <a:pt x="7115743" y="8814780"/>
                    <a:pt x="7203038" y="8814548"/>
                  </a:cubicBezTo>
                  <a:cubicBezTo>
                    <a:pt x="7326806" y="8814214"/>
                    <a:pt x="7413819" y="8814008"/>
                    <a:pt x="7511814" y="8815577"/>
                  </a:cubicBezTo>
                  <a:cubicBezTo>
                    <a:pt x="7553765" y="8816271"/>
                    <a:pt x="7547591" y="8750471"/>
                    <a:pt x="7549752" y="9282791"/>
                  </a:cubicBezTo>
                  <a:close/>
                  <a:moveTo>
                    <a:pt x="3293558" y="9802358"/>
                  </a:moveTo>
                  <a:cubicBezTo>
                    <a:pt x="3293430" y="9795159"/>
                    <a:pt x="3246258" y="9793539"/>
                    <a:pt x="3700458" y="9796161"/>
                  </a:cubicBezTo>
                  <a:cubicBezTo>
                    <a:pt x="3703571" y="9976233"/>
                    <a:pt x="3700793" y="10055996"/>
                    <a:pt x="3706142" y="10265844"/>
                  </a:cubicBezTo>
                  <a:cubicBezTo>
                    <a:pt x="3477126" y="10266050"/>
                    <a:pt x="3424579" y="10269135"/>
                    <a:pt x="3297108" y="10267978"/>
                  </a:cubicBezTo>
                  <a:cubicBezTo>
                    <a:pt x="3291372" y="9946457"/>
                    <a:pt x="3296619" y="9998706"/>
                    <a:pt x="3293558" y="9802358"/>
                  </a:cubicBezTo>
                  <a:close/>
                  <a:moveTo>
                    <a:pt x="712496" y="9307913"/>
                  </a:moveTo>
                  <a:cubicBezTo>
                    <a:pt x="1129453" y="9307913"/>
                    <a:pt x="940843" y="9306731"/>
                    <a:pt x="1118907" y="9305445"/>
                  </a:cubicBezTo>
                  <a:cubicBezTo>
                    <a:pt x="1119267" y="9405882"/>
                    <a:pt x="1120810" y="9452397"/>
                    <a:pt x="1122817" y="9627300"/>
                  </a:cubicBezTo>
                  <a:cubicBezTo>
                    <a:pt x="1125054" y="9822260"/>
                    <a:pt x="1207515" y="9769985"/>
                    <a:pt x="724224" y="9772607"/>
                  </a:cubicBezTo>
                  <a:cubicBezTo>
                    <a:pt x="706169" y="9772710"/>
                    <a:pt x="725999" y="9756665"/>
                    <a:pt x="712496" y="9307913"/>
                  </a:cubicBezTo>
                  <a:close/>
                  <a:moveTo>
                    <a:pt x="690273" y="7831985"/>
                  </a:moveTo>
                  <a:cubicBezTo>
                    <a:pt x="866588" y="7834607"/>
                    <a:pt x="817230" y="7834118"/>
                    <a:pt x="1094730" y="7833244"/>
                  </a:cubicBezTo>
                  <a:cubicBezTo>
                    <a:pt x="1104786" y="8318252"/>
                    <a:pt x="1091720" y="7750370"/>
                    <a:pt x="1104786" y="8298350"/>
                  </a:cubicBezTo>
                  <a:cubicBezTo>
                    <a:pt x="958436" y="8300278"/>
                    <a:pt x="1048098" y="8302876"/>
                    <a:pt x="695109" y="8301178"/>
                  </a:cubicBezTo>
                  <a:cubicBezTo>
                    <a:pt x="694183" y="8123498"/>
                    <a:pt x="698015" y="8256977"/>
                    <a:pt x="690273" y="7831985"/>
                  </a:cubicBezTo>
                  <a:close/>
                  <a:moveTo>
                    <a:pt x="661389" y="5941451"/>
                  </a:moveTo>
                  <a:cubicBezTo>
                    <a:pt x="659846" y="5841889"/>
                    <a:pt x="594052" y="5870148"/>
                    <a:pt x="1032692" y="5867190"/>
                  </a:cubicBezTo>
                  <a:cubicBezTo>
                    <a:pt x="1081304" y="5866882"/>
                    <a:pt x="1062656" y="5803112"/>
                    <a:pt x="1070321" y="6292877"/>
                  </a:cubicBezTo>
                  <a:cubicBezTo>
                    <a:pt x="1071144" y="6343841"/>
                    <a:pt x="1127318" y="6337619"/>
                    <a:pt x="724327" y="6333299"/>
                  </a:cubicBezTo>
                  <a:cubicBezTo>
                    <a:pt x="638858" y="6332348"/>
                    <a:pt x="668488" y="6395243"/>
                    <a:pt x="661389" y="5941451"/>
                  </a:cubicBezTo>
                  <a:close/>
                  <a:moveTo>
                    <a:pt x="621445" y="3485323"/>
                  </a:moveTo>
                  <a:cubicBezTo>
                    <a:pt x="619979" y="3391520"/>
                    <a:pt x="544849" y="3407566"/>
                    <a:pt x="1027573" y="3411423"/>
                  </a:cubicBezTo>
                  <a:cubicBezTo>
                    <a:pt x="1036010" y="3912990"/>
                    <a:pt x="1035161" y="3878920"/>
                    <a:pt x="1032846" y="3878868"/>
                  </a:cubicBezTo>
                  <a:cubicBezTo>
                    <a:pt x="567406" y="3869483"/>
                    <a:pt x="625174" y="3907359"/>
                    <a:pt x="624043" y="3836158"/>
                  </a:cubicBezTo>
                  <a:cubicBezTo>
                    <a:pt x="621342" y="3657835"/>
                    <a:pt x="624223" y="3658838"/>
                    <a:pt x="621445" y="3485323"/>
                  </a:cubicBezTo>
                  <a:close/>
                  <a:moveTo>
                    <a:pt x="1013401" y="2427470"/>
                  </a:moveTo>
                  <a:cubicBezTo>
                    <a:pt x="1013941" y="2461026"/>
                    <a:pt x="1019883" y="2893707"/>
                    <a:pt x="1019883" y="2895533"/>
                  </a:cubicBezTo>
                  <a:cubicBezTo>
                    <a:pt x="532812" y="2886713"/>
                    <a:pt x="613857" y="2934514"/>
                    <a:pt x="611517" y="2783628"/>
                  </a:cubicBezTo>
                  <a:cubicBezTo>
                    <a:pt x="608765" y="2607747"/>
                    <a:pt x="606038" y="2608210"/>
                    <a:pt x="603286" y="2433050"/>
                  </a:cubicBezTo>
                  <a:cubicBezTo>
                    <a:pt x="603055" y="2418830"/>
                    <a:pt x="581938" y="2430556"/>
                    <a:pt x="1013401" y="2427470"/>
                  </a:cubicBezTo>
                  <a:close/>
                  <a:moveTo>
                    <a:pt x="602797" y="2402374"/>
                  </a:moveTo>
                  <a:cubicBezTo>
                    <a:pt x="599171" y="2175066"/>
                    <a:pt x="596033" y="2057916"/>
                    <a:pt x="596213" y="1937654"/>
                  </a:cubicBezTo>
                  <a:cubicBezTo>
                    <a:pt x="749559" y="1937782"/>
                    <a:pt x="741509" y="1939093"/>
                    <a:pt x="1003730" y="1938605"/>
                  </a:cubicBezTo>
                  <a:cubicBezTo>
                    <a:pt x="1004116" y="2169872"/>
                    <a:pt x="1009980" y="2234130"/>
                    <a:pt x="1013015" y="2403556"/>
                  </a:cubicBezTo>
                  <a:cubicBezTo>
                    <a:pt x="793027" y="2405202"/>
                    <a:pt x="741020" y="2402631"/>
                    <a:pt x="602797" y="2402374"/>
                  </a:cubicBezTo>
                  <a:close/>
                  <a:moveTo>
                    <a:pt x="1020140" y="2919420"/>
                  </a:moveTo>
                  <a:cubicBezTo>
                    <a:pt x="1022661" y="3161128"/>
                    <a:pt x="1024204" y="3216463"/>
                    <a:pt x="1027162" y="3387561"/>
                  </a:cubicBezTo>
                  <a:cubicBezTo>
                    <a:pt x="925591" y="3386763"/>
                    <a:pt x="824869" y="3386866"/>
                    <a:pt x="724199" y="3387406"/>
                  </a:cubicBezTo>
                  <a:cubicBezTo>
                    <a:pt x="592149" y="3388126"/>
                    <a:pt x="619747" y="3469587"/>
                    <a:pt x="613883" y="2959097"/>
                  </a:cubicBezTo>
                  <a:cubicBezTo>
                    <a:pt x="613266" y="2904841"/>
                    <a:pt x="548115" y="2911192"/>
                    <a:pt x="1020140" y="2919420"/>
                  </a:cubicBezTo>
                  <a:close/>
                  <a:moveTo>
                    <a:pt x="4444864" y="2784065"/>
                  </a:moveTo>
                  <a:cubicBezTo>
                    <a:pt x="4447153" y="2930323"/>
                    <a:pt x="4515390" y="2889156"/>
                    <a:pt x="4117389" y="2893939"/>
                  </a:cubicBezTo>
                  <a:cubicBezTo>
                    <a:pt x="4021914" y="2895096"/>
                    <a:pt x="4042568" y="2916566"/>
                    <a:pt x="4040485" y="2783602"/>
                  </a:cubicBezTo>
                  <a:cubicBezTo>
                    <a:pt x="4037732" y="2608030"/>
                    <a:pt x="4034620" y="2607902"/>
                    <a:pt x="4031894" y="2433024"/>
                  </a:cubicBezTo>
                  <a:cubicBezTo>
                    <a:pt x="4031688" y="2419962"/>
                    <a:pt x="4006662" y="2432458"/>
                    <a:pt x="4426088" y="2427933"/>
                  </a:cubicBezTo>
                  <a:cubicBezTo>
                    <a:pt x="4455615" y="2427624"/>
                    <a:pt x="4438666" y="2388051"/>
                    <a:pt x="4444864" y="2784065"/>
                  </a:cubicBezTo>
                  <a:close/>
                  <a:moveTo>
                    <a:pt x="4875247" y="2894144"/>
                  </a:moveTo>
                  <a:cubicBezTo>
                    <a:pt x="4749576" y="2894093"/>
                    <a:pt x="4905237" y="2893964"/>
                    <a:pt x="4468090" y="2893270"/>
                  </a:cubicBezTo>
                  <a:cubicBezTo>
                    <a:pt x="4461917" y="2648683"/>
                    <a:pt x="4467189" y="2629064"/>
                    <a:pt x="4464000" y="2427547"/>
                  </a:cubicBezTo>
                  <a:cubicBezTo>
                    <a:pt x="4707266" y="2425259"/>
                    <a:pt x="4871672" y="2431070"/>
                    <a:pt x="4871698" y="2433333"/>
                  </a:cubicBezTo>
                  <a:cubicBezTo>
                    <a:pt x="4874732" y="2626672"/>
                    <a:pt x="4868585" y="2656474"/>
                    <a:pt x="4875247" y="2894144"/>
                  </a:cubicBezTo>
                  <a:close/>
                  <a:moveTo>
                    <a:pt x="6582375" y="2403968"/>
                  </a:moveTo>
                  <a:cubicBezTo>
                    <a:pt x="6091471" y="2404148"/>
                    <a:pt x="6176555" y="2431507"/>
                    <a:pt x="6175089" y="2257709"/>
                  </a:cubicBezTo>
                  <a:cubicBezTo>
                    <a:pt x="6174317" y="2152721"/>
                    <a:pt x="6172465" y="2034568"/>
                    <a:pt x="6170330" y="1936856"/>
                  </a:cubicBezTo>
                  <a:cubicBezTo>
                    <a:pt x="6281546" y="1936291"/>
                    <a:pt x="6405752" y="1930762"/>
                    <a:pt x="6577179" y="1935854"/>
                  </a:cubicBezTo>
                  <a:cubicBezTo>
                    <a:pt x="6584458" y="2125928"/>
                    <a:pt x="6580703" y="2274269"/>
                    <a:pt x="6582375" y="2403968"/>
                  </a:cubicBezTo>
                  <a:close/>
                  <a:moveTo>
                    <a:pt x="6594515" y="3134900"/>
                  </a:moveTo>
                  <a:cubicBezTo>
                    <a:pt x="6598939" y="3421657"/>
                    <a:pt x="6603671" y="3386506"/>
                    <a:pt x="6585641" y="3386918"/>
                  </a:cubicBezTo>
                  <a:cubicBezTo>
                    <a:pt x="6478103" y="3389232"/>
                    <a:pt x="6385972" y="3389258"/>
                    <a:pt x="6277354" y="3386918"/>
                  </a:cubicBezTo>
                  <a:cubicBezTo>
                    <a:pt x="6158885" y="3384372"/>
                    <a:pt x="6199575" y="3460947"/>
                    <a:pt x="6184889" y="2958865"/>
                  </a:cubicBezTo>
                  <a:cubicBezTo>
                    <a:pt x="6183577" y="2913969"/>
                    <a:pt x="6117912" y="2913275"/>
                    <a:pt x="6585718" y="2918958"/>
                  </a:cubicBezTo>
                  <a:cubicBezTo>
                    <a:pt x="6598630" y="2919112"/>
                    <a:pt x="6590734" y="2893270"/>
                    <a:pt x="6594515" y="3134900"/>
                  </a:cubicBezTo>
                  <a:close/>
                  <a:moveTo>
                    <a:pt x="7048689" y="8299585"/>
                  </a:moveTo>
                  <a:cubicBezTo>
                    <a:pt x="6628414" y="8299585"/>
                    <a:pt x="6695699" y="8318767"/>
                    <a:pt x="6694903" y="8223138"/>
                  </a:cubicBezTo>
                  <a:cubicBezTo>
                    <a:pt x="6691147" y="7772612"/>
                    <a:pt x="6672706" y="7834736"/>
                    <a:pt x="6740119" y="7834736"/>
                  </a:cubicBezTo>
                  <a:cubicBezTo>
                    <a:pt x="7149437" y="7834736"/>
                    <a:pt x="7098253" y="7810076"/>
                    <a:pt x="7098665" y="7872252"/>
                  </a:cubicBezTo>
                  <a:cubicBezTo>
                    <a:pt x="7101211" y="8363997"/>
                    <a:pt x="7131432" y="8299585"/>
                    <a:pt x="7048689" y="8299585"/>
                  </a:cubicBezTo>
                  <a:close/>
                  <a:moveTo>
                    <a:pt x="7104811" y="8323369"/>
                  </a:moveTo>
                  <a:cubicBezTo>
                    <a:pt x="7108669" y="8571041"/>
                    <a:pt x="7111010" y="8668522"/>
                    <a:pt x="7112656" y="8790840"/>
                  </a:cubicBezTo>
                  <a:cubicBezTo>
                    <a:pt x="6855322" y="8791124"/>
                    <a:pt x="6871706" y="8792872"/>
                    <a:pt x="6704805" y="8792487"/>
                  </a:cubicBezTo>
                  <a:cubicBezTo>
                    <a:pt x="6699198" y="8479501"/>
                    <a:pt x="6698503" y="8526737"/>
                    <a:pt x="6695906" y="8323138"/>
                  </a:cubicBezTo>
                  <a:cubicBezTo>
                    <a:pt x="6822630" y="8322855"/>
                    <a:pt x="6986034" y="8323781"/>
                    <a:pt x="7104811" y="8323369"/>
                  </a:cubicBezTo>
                  <a:close/>
                  <a:moveTo>
                    <a:pt x="7048689" y="7807480"/>
                  </a:moveTo>
                  <a:cubicBezTo>
                    <a:pt x="6617406" y="7807480"/>
                    <a:pt x="6691688" y="7848159"/>
                    <a:pt x="6689321" y="7696423"/>
                  </a:cubicBezTo>
                  <a:cubicBezTo>
                    <a:pt x="6682659" y="7270864"/>
                    <a:pt x="6661491" y="7342116"/>
                    <a:pt x="6740119" y="7342116"/>
                  </a:cubicBezTo>
                  <a:cubicBezTo>
                    <a:pt x="7119061" y="7342116"/>
                    <a:pt x="7090099" y="7336048"/>
                    <a:pt x="7090228" y="7345794"/>
                  </a:cubicBezTo>
                  <a:cubicBezTo>
                    <a:pt x="7098510" y="7879580"/>
                    <a:pt x="7118006" y="7807480"/>
                    <a:pt x="7048689" y="7807480"/>
                  </a:cubicBezTo>
                  <a:close/>
                  <a:moveTo>
                    <a:pt x="6680242" y="7169785"/>
                  </a:moveTo>
                  <a:cubicBezTo>
                    <a:pt x="6677669" y="7046643"/>
                    <a:pt x="6675947" y="6931884"/>
                    <a:pt x="6675149" y="6849446"/>
                  </a:cubicBezTo>
                  <a:cubicBezTo>
                    <a:pt x="6761801" y="6849395"/>
                    <a:pt x="6694002" y="6849395"/>
                    <a:pt x="7048689" y="6849523"/>
                  </a:cubicBezTo>
                  <a:cubicBezTo>
                    <a:pt x="7094755" y="6849523"/>
                    <a:pt x="7080763" y="6777192"/>
                    <a:pt x="7089791" y="7316686"/>
                  </a:cubicBezTo>
                  <a:cubicBezTo>
                    <a:pt x="6601948" y="7315194"/>
                    <a:pt x="6684357" y="7366133"/>
                    <a:pt x="6680242" y="7169785"/>
                  </a:cubicBezTo>
                  <a:close/>
                  <a:moveTo>
                    <a:pt x="7048689" y="6825635"/>
                  </a:moveTo>
                  <a:cubicBezTo>
                    <a:pt x="6691301" y="6825507"/>
                    <a:pt x="6760901" y="6825532"/>
                    <a:pt x="6674918" y="6825558"/>
                  </a:cubicBezTo>
                  <a:cubicBezTo>
                    <a:pt x="6672962" y="6590665"/>
                    <a:pt x="6668436" y="6450141"/>
                    <a:pt x="6666713" y="6359938"/>
                  </a:cubicBezTo>
                  <a:cubicBezTo>
                    <a:pt x="6968595" y="6359013"/>
                    <a:pt x="6904268" y="6355799"/>
                    <a:pt x="7073613" y="6356313"/>
                  </a:cubicBezTo>
                  <a:cubicBezTo>
                    <a:pt x="7084312" y="6881511"/>
                    <a:pt x="7097481" y="6825635"/>
                    <a:pt x="7048689" y="6825635"/>
                  </a:cubicBezTo>
                  <a:close/>
                  <a:moveTo>
                    <a:pt x="5405580" y="7833399"/>
                  </a:moveTo>
                  <a:cubicBezTo>
                    <a:pt x="5869323" y="7836793"/>
                    <a:pt x="5809728" y="7809176"/>
                    <a:pt x="5811503" y="7871917"/>
                  </a:cubicBezTo>
                  <a:cubicBezTo>
                    <a:pt x="5816415" y="8046615"/>
                    <a:pt x="5819322" y="8299919"/>
                    <a:pt x="5814255" y="8299919"/>
                  </a:cubicBezTo>
                  <a:cubicBezTo>
                    <a:pt x="5660960" y="8299919"/>
                    <a:pt x="5656973" y="8302104"/>
                    <a:pt x="5505659" y="8302104"/>
                  </a:cubicBezTo>
                  <a:cubicBezTo>
                    <a:pt x="5372581" y="8302130"/>
                    <a:pt x="5417206" y="8386522"/>
                    <a:pt x="5405580" y="7833399"/>
                  </a:cubicBezTo>
                  <a:close/>
                  <a:moveTo>
                    <a:pt x="3690556" y="7831213"/>
                  </a:moveTo>
                  <a:cubicBezTo>
                    <a:pt x="4162323" y="7833193"/>
                    <a:pt x="4095938" y="7822033"/>
                    <a:pt x="4097559" y="7872612"/>
                  </a:cubicBezTo>
                  <a:cubicBezTo>
                    <a:pt x="4100259" y="7958469"/>
                    <a:pt x="4102523" y="8050292"/>
                    <a:pt x="4103603" y="8223293"/>
                  </a:cubicBezTo>
                  <a:cubicBezTo>
                    <a:pt x="4104298" y="8333295"/>
                    <a:pt x="4167467" y="8301076"/>
                    <a:pt x="3696420" y="8298401"/>
                  </a:cubicBezTo>
                  <a:cubicBezTo>
                    <a:pt x="3695649" y="8161426"/>
                    <a:pt x="3698581" y="8179914"/>
                    <a:pt x="3690556" y="7831213"/>
                  </a:cubicBezTo>
                  <a:close/>
                  <a:moveTo>
                    <a:pt x="1111680" y="7345305"/>
                  </a:moveTo>
                  <a:cubicBezTo>
                    <a:pt x="1111628" y="7342502"/>
                    <a:pt x="1079375" y="7339597"/>
                    <a:pt x="1495251" y="7339597"/>
                  </a:cubicBezTo>
                  <a:cubicBezTo>
                    <a:pt x="1522952" y="7339597"/>
                    <a:pt x="1515622" y="7284802"/>
                    <a:pt x="1522078" y="7696860"/>
                  </a:cubicBezTo>
                  <a:cubicBezTo>
                    <a:pt x="1524341" y="7843479"/>
                    <a:pt x="1594352" y="7809228"/>
                    <a:pt x="1186912" y="7809228"/>
                  </a:cubicBezTo>
                  <a:cubicBezTo>
                    <a:pt x="1082178" y="7809228"/>
                    <a:pt x="1120039" y="7879837"/>
                    <a:pt x="1111680" y="7345305"/>
                  </a:cubicBezTo>
                  <a:close/>
                  <a:moveTo>
                    <a:pt x="1465389" y="3901548"/>
                  </a:moveTo>
                  <a:cubicBezTo>
                    <a:pt x="1466470" y="4029138"/>
                    <a:pt x="1468939" y="4363542"/>
                    <a:pt x="1469016" y="4369353"/>
                  </a:cubicBezTo>
                  <a:cubicBezTo>
                    <a:pt x="1135754" y="4369636"/>
                    <a:pt x="1118187" y="4369559"/>
                    <a:pt x="1061833" y="4370331"/>
                  </a:cubicBezTo>
                  <a:cubicBezTo>
                    <a:pt x="1054914" y="4015381"/>
                    <a:pt x="1058078" y="4071565"/>
                    <a:pt x="1056097" y="3903219"/>
                  </a:cubicBezTo>
                  <a:cubicBezTo>
                    <a:pt x="1232155" y="3906485"/>
                    <a:pt x="1351679" y="3901856"/>
                    <a:pt x="1465389" y="3901548"/>
                  </a:cubicBezTo>
                  <a:close/>
                  <a:moveTo>
                    <a:pt x="1055814" y="3879331"/>
                  </a:moveTo>
                  <a:cubicBezTo>
                    <a:pt x="1048330" y="3314946"/>
                    <a:pt x="1008669" y="3412117"/>
                    <a:pt x="1186938" y="3412117"/>
                  </a:cubicBezTo>
                  <a:cubicBezTo>
                    <a:pt x="1332028" y="3412117"/>
                    <a:pt x="1337018" y="3410574"/>
                    <a:pt x="1455410" y="3410266"/>
                  </a:cubicBezTo>
                  <a:cubicBezTo>
                    <a:pt x="1464335" y="3843409"/>
                    <a:pt x="1463666" y="3748964"/>
                    <a:pt x="1465132" y="3877711"/>
                  </a:cubicBezTo>
                  <a:cubicBezTo>
                    <a:pt x="1340130" y="3877994"/>
                    <a:pt x="1230457" y="3882597"/>
                    <a:pt x="1055814" y="3879331"/>
                  </a:cubicBezTo>
                  <a:close/>
                  <a:moveTo>
                    <a:pt x="1469350" y="4393216"/>
                  </a:moveTo>
                  <a:cubicBezTo>
                    <a:pt x="1474391" y="4750196"/>
                    <a:pt x="1475009" y="4664210"/>
                    <a:pt x="1478430" y="4858630"/>
                  </a:cubicBezTo>
                  <a:cubicBezTo>
                    <a:pt x="1476604" y="4858630"/>
                    <a:pt x="1098588" y="4860610"/>
                    <a:pt x="1071761" y="4860996"/>
                  </a:cubicBezTo>
                  <a:cubicBezTo>
                    <a:pt x="1069549" y="4729497"/>
                    <a:pt x="1072379" y="4917462"/>
                    <a:pt x="1062322" y="4394193"/>
                  </a:cubicBezTo>
                  <a:cubicBezTo>
                    <a:pt x="1127858" y="4393344"/>
                    <a:pt x="1139972" y="4393499"/>
                    <a:pt x="1469350" y="4393216"/>
                  </a:cubicBezTo>
                  <a:close/>
                  <a:moveTo>
                    <a:pt x="2317616" y="3836570"/>
                  </a:moveTo>
                  <a:cubicBezTo>
                    <a:pt x="2318336" y="3883060"/>
                    <a:pt x="2376619" y="3889385"/>
                    <a:pt x="1958196" y="3877943"/>
                  </a:cubicBezTo>
                  <a:cubicBezTo>
                    <a:pt x="1898293" y="3876220"/>
                    <a:pt x="1912876" y="3943769"/>
                    <a:pt x="1905700" y="3485375"/>
                  </a:cubicBezTo>
                  <a:cubicBezTo>
                    <a:pt x="1904157" y="3386043"/>
                    <a:pt x="1840319" y="3412863"/>
                    <a:pt x="2266406" y="3411166"/>
                  </a:cubicBezTo>
                  <a:cubicBezTo>
                    <a:pt x="2338115" y="3410960"/>
                    <a:pt x="2310003" y="3349427"/>
                    <a:pt x="2317616" y="3836570"/>
                  </a:cubicBezTo>
                  <a:close/>
                  <a:moveTo>
                    <a:pt x="3185583" y="4370279"/>
                  </a:moveTo>
                  <a:cubicBezTo>
                    <a:pt x="2779764" y="4362642"/>
                    <a:pt x="2778812" y="4382956"/>
                    <a:pt x="2778066" y="4362462"/>
                  </a:cubicBezTo>
                  <a:cubicBezTo>
                    <a:pt x="2773668" y="4244052"/>
                    <a:pt x="2772202" y="4130783"/>
                    <a:pt x="2771559" y="4011679"/>
                  </a:cubicBezTo>
                  <a:cubicBezTo>
                    <a:pt x="2770839" y="3869920"/>
                    <a:pt x="2690024" y="3900288"/>
                    <a:pt x="3179307" y="3899876"/>
                  </a:cubicBezTo>
                  <a:cubicBezTo>
                    <a:pt x="3180465" y="4030089"/>
                    <a:pt x="3176067" y="4142458"/>
                    <a:pt x="3185583" y="4370279"/>
                  </a:cubicBezTo>
                  <a:close/>
                  <a:moveTo>
                    <a:pt x="3612571" y="4371822"/>
                  </a:moveTo>
                  <a:cubicBezTo>
                    <a:pt x="3333014" y="4371925"/>
                    <a:pt x="3294356" y="4372311"/>
                    <a:pt x="3206700" y="4370690"/>
                  </a:cubicBezTo>
                  <a:cubicBezTo>
                    <a:pt x="3197132" y="4142252"/>
                    <a:pt x="3201479" y="4023353"/>
                    <a:pt x="3200372" y="3899876"/>
                  </a:cubicBezTo>
                  <a:cubicBezTo>
                    <a:pt x="3693076" y="3899465"/>
                    <a:pt x="3609279" y="3876246"/>
                    <a:pt x="3608559" y="4011653"/>
                  </a:cubicBezTo>
                  <a:cubicBezTo>
                    <a:pt x="3608096" y="4100622"/>
                    <a:pt x="3608353" y="4128366"/>
                    <a:pt x="3612571" y="4371822"/>
                  </a:cubicBezTo>
                  <a:close/>
                  <a:moveTo>
                    <a:pt x="6585770" y="6336488"/>
                  </a:moveTo>
                  <a:cubicBezTo>
                    <a:pt x="6181571" y="6339213"/>
                    <a:pt x="6236664" y="6348187"/>
                    <a:pt x="6235790" y="6292414"/>
                  </a:cubicBezTo>
                  <a:cubicBezTo>
                    <a:pt x="6228099" y="5801595"/>
                    <a:pt x="6214236" y="5868630"/>
                    <a:pt x="6277405" y="5866882"/>
                  </a:cubicBezTo>
                  <a:cubicBezTo>
                    <a:pt x="6372443" y="5864413"/>
                    <a:pt x="6463134" y="5863822"/>
                    <a:pt x="6585590" y="5866625"/>
                  </a:cubicBezTo>
                  <a:cubicBezTo>
                    <a:pt x="6651460" y="5868142"/>
                    <a:pt x="6638394" y="5852637"/>
                    <a:pt x="6639783" y="5941837"/>
                  </a:cubicBezTo>
                  <a:cubicBezTo>
                    <a:pt x="6647011" y="6404474"/>
                    <a:pt x="6664346" y="6335973"/>
                    <a:pt x="6585770" y="6336488"/>
                  </a:cubicBezTo>
                  <a:close/>
                  <a:moveTo>
                    <a:pt x="6645647" y="6360041"/>
                  </a:moveTo>
                  <a:cubicBezTo>
                    <a:pt x="6648297" y="6503111"/>
                    <a:pt x="6650972" y="6535741"/>
                    <a:pt x="6653852" y="6825610"/>
                  </a:cubicBezTo>
                  <a:cubicBezTo>
                    <a:pt x="6199498" y="6825841"/>
                    <a:pt x="6245795" y="6830186"/>
                    <a:pt x="6245667" y="6818976"/>
                  </a:cubicBezTo>
                  <a:cubicBezTo>
                    <a:pt x="6240162" y="6291695"/>
                    <a:pt x="6216576" y="6359861"/>
                    <a:pt x="6277071" y="6360349"/>
                  </a:cubicBezTo>
                  <a:cubicBezTo>
                    <a:pt x="6445026" y="6361661"/>
                    <a:pt x="6583712" y="6360298"/>
                    <a:pt x="6645647" y="6360041"/>
                  </a:cubicBezTo>
                  <a:close/>
                  <a:moveTo>
                    <a:pt x="5381789" y="6358858"/>
                  </a:moveTo>
                  <a:cubicBezTo>
                    <a:pt x="5866648" y="6358447"/>
                    <a:pt x="5787891" y="6330188"/>
                    <a:pt x="5791492" y="6468423"/>
                  </a:cubicBezTo>
                  <a:cubicBezTo>
                    <a:pt x="5794630" y="6592876"/>
                    <a:pt x="5796713" y="6702493"/>
                    <a:pt x="5795839" y="6819361"/>
                  </a:cubicBezTo>
                  <a:cubicBezTo>
                    <a:pt x="5795736" y="6831395"/>
                    <a:pt x="5839975" y="6827744"/>
                    <a:pt x="5386341" y="6828001"/>
                  </a:cubicBezTo>
                  <a:cubicBezTo>
                    <a:pt x="5378805" y="6336616"/>
                    <a:pt x="5384000" y="6571021"/>
                    <a:pt x="5381789" y="6358858"/>
                  </a:cubicBezTo>
                  <a:close/>
                  <a:moveTo>
                    <a:pt x="4095732" y="6358704"/>
                  </a:moveTo>
                  <a:cubicBezTo>
                    <a:pt x="4312583" y="6361764"/>
                    <a:pt x="4400264" y="6359219"/>
                    <a:pt x="4503713" y="6358653"/>
                  </a:cubicBezTo>
                  <a:cubicBezTo>
                    <a:pt x="4510117" y="6799382"/>
                    <a:pt x="4510323" y="6825301"/>
                    <a:pt x="4510349" y="6828438"/>
                  </a:cubicBezTo>
                  <a:cubicBezTo>
                    <a:pt x="4054168" y="6828361"/>
                    <a:pt x="4101057" y="6833144"/>
                    <a:pt x="4100697" y="6818795"/>
                  </a:cubicBezTo>
                  <a:cubicBezTo>
                    <a:pt x="4093623" y="6524325"/>
                    <a:pt x="4097044" y="6494394"/>
                    <a:pt x="4095732" y="6358704"/>
                  </a:cubicBezTo>
                  <a:close/>
                  <a:moveTo>
                    <a:pt x="1960794" y="6851272"/>
                  </a:moveTo>
                  <a:cubicBezTo>
                    <a:pt x="2221266" y="6854075"/>
                    <a:pt x="2234410" y="6849755"/>
                    <a:pt x="2365096" y="6848829"/>
                  </a:cubicBezTo>
                  <a:cubicBezTo>
                    <a:pt x="2373275" y="7288735"/>
                    <a:pt x="2373095" y="7152249"/>
                    <a:pt x="2376079" y="7319206"/>
                  </a:cubicBezTo>
                  <a:cubicBezTo>
                    <a:pt x="2187109" y="7318718"/>
                    <a:pt x="2356017" y="7317534"/>
                    <a:pt x="1964678" y="7317818"/>
                  </a:cubicBezTo>
                  <a:cubicBezTo>
                    <a:pt x="1962260" y="7129234"/>
                    <a:pt x="1968201" y="7159551"/>
                    <a:pt x="1960794" y="6851272"/>
                  </a:cubicBezTo>
                  <a:close/>
                  <a:moveTo>
                    <a:pt x="2339633" y="5240141"/>
                  </a:moveTo>
                  <a:cubicBezTo>
                    <a:pt x="2341767" y="5376294"/>
                    <a:pt x="2361958" y="5353203"/>
                    <a:pt x="2266252" y="5353949"/>
                  </a:cubicBezTo>
                  <a:cubicBezTo>
                    <a:pt x="2129392" y="5355055"/>
                    <a:pt x="2041094" y="5354695"/>
                    <a:pt x="1958016" y="5353795"/>
                  </a:cubicBezTo>
                  <a:cubicBezTo>
                    <a:pt x="1926843" y="5353460"/>
                    <a:pt x="1938468" y="5409516"/>
                    <a:pt x="1930058" y="4888689"/>
                  </a:cubicBezTo>
                  <a:cubicBezTo>
                    <a:pt x="1930032" y="4886863"/>
                    <a:pt x="1896724" y="4876167"/>
                    <a:pt x="2266123" y="4885115"/>
                  </a:cubicBezTo>
                  <a:cubicBezTo>
                    <a:pt x="2368054" y="4887557"/>
                    <a:pt x="2332997" y="4814891"/>
                    <a:pt x="2339633" y="5240141"/>
                  </a:cubicBezTo>
                  <a:close/>
                  <a:moveTo>
                    <a:pt x="1957836" y="5377657"/>
                  </a:moveTo>
                  <a:cubicBezTo>
                    <a:pt x="2402057" y="5382439"/>
                    <a:pt x="2342050" y="5358706"/>
                    <a:pt x="2343902" y="5415276"/>
                  </a:cubicBezTo>
                  <a:cubicBezTo>
                    <a:pt x="2347555" y="5524558"/>
                    <a:pt x="2347375" y="5539292"/>
                    <a:pt x="2352262" y="5845308"/>
                  </a:cubicBezTo>
                  <a:cubicBezTo>
                    <a:pt x="2000712" y="5844743"/>
                    <a:pt x="2025430" y="5844460"/>
                    <a:pt x="1943973" y="5843225"/>
                  </a:cubicBezTo>
                  <a:cubicBezTo>
                    <a:pt x="1938005" y="5319236"/>
                    <a:pt x="1927717" y="5377348"/>
                    <a:pt x="1957836" y="5377657"/>
                  </a:cubicBezTo>
                  <a:close/>
                  <a:moveTo>
                    <a:pt x="1957785" y="5867396"/>
                  </a:moveTo>
                  <a:cubicBezTo>
                    <a:pt x="2422041" y="5874879"/>
                    <a:pt x="2352107" y="5837286"/>
                    <a:pt x="2353779" y="5941863"/>
                  </a:cubicBezTo>
                  <a:cubicBezTo>
                    <a:pt x="2361161" y="6413448"/>
                    <a:pt x="2381120" y="6333427"/>
                    <a:pt x="2266355" y="6333274"/>
                  </a:cubicBezTo>
                  <a:cubicBezTo>
                    <a:pt x="1886255" y="6332219"/>
                    <a:pt x="1949785" y="6354950"/>
                    <a:pt x="1948782" y="6292440"/>
                  </a:cubicBezTo>
                  <a:cubicBezTo>
                    <a:pt x="1941298" y="5814401"/>
                    <a:pt x="1940706" y="5867113"/>
                    <a:pt x="1957785" y="5867396"/>
                  </a:cubicBezTo>
                  <a:close/>
                  <a:moveTo>
                    <a:pt x="1958170" y="6358961"/>
                  </a:moveTo>
                  <a:cubicBezTo>
                    <a:pt x="2051382" y="6356570"/>
                    <a:pt x="2079906" y="6356904"/>
                    <a:pt x="2266355" y="6357135"/>
                  </a:cubicBezTo>
                  <a:cubicBezTo>
                    <a:pt x="2387910" y="6357469"/>
                    <a:pt x="2354190" y="6268630"/>
                    <a:pt x="2364530" y="6819335"/>
                  </a:cubicBezTo>
                  <a:cubicBezTo>
                    <a:pt x="2364556" y="6821238"/>
                    <a:pt x="2411444" y="6832244"/>
                    <a:pt x="1960202" y="6827358"/>
                  </a:cubicBezTo>
                  <a:cubicBezTo>
                    <a:pt x="1960177" y="6825558"/>
                    <a:pt x="1947702" y="6359219"/>
                    <a:pt x="1958170" y="6358961"/>
                  </a:cubicBezTo>
                  <a:close/>
                  <a:moveTo>
                    <a:pt x="2729043" y="5351712"/>
                  </a:moveTo>
                  <a:cubicBezTo>
                    <a:pt x="2288860" y="5351712"/>
                    <a:pt x="2363116" y="5387942"/>
                    <a:pt x="2360698" y="5239704"/>
                  </a:cubicBezTo>
                  <a:cubicBezTo>
                    <a:pt x="2358023" y="5068735"/>
                    <a:pt x="2361649" y="5063258"/>
                    <a:pt x="2358923" y="4888663"/>
                  </a:cubicBezTo>
                  <a:cubicBezTo>
                    <a:pt x="2358897" y="4886837"/>
                    <a:pt x="2767109" y="4881669"/>
                    <a:pt x="2767212" y="4889023"/>
                  </a:cubicBezTo>
                  <a:cubicBezTo>
                    <a:pt x="2775623" y="5425767"/>
                    <a:pt x="2785885" y="5351712"/>
                    <a:pt x="2729043" y="5351712"/>
                  </a:cubicBezTo>
                  <a:close/>
                  <a:moveTo>
                    <a:pt x="2772690" y="5375651"/>
                  </a:moveTo>
                  <a:cubicBezTo>
                    <a:pt x="2781204" y="5915352"/>
                    <a:pt x="2797228" y="5842480"/>
                    <a:pt x="2729043" y="5842480"/>
                  </a:cubicBezTo>
                  <a:cubicBezTo>
                    <a:pt x="2574487" y="5842480"/>
                    <a:pt x="2574899" y="5845385"/>
                    <a:pt x="2420627" y="5845385"/>
                  </a:cubicBezTo>
                  <a:cubicBezTo>
                    <a:pt x="2348815" y="5845385"/>
                    <a:pt x="2380374" y="5916458"/>
                    <a:pt x="2363810" y="5377297"/>
                  </a:cubicBezTo>
                  <a:cubicBezTo>
                    <a:pt x="2696583" y="5376320"/>
                    <a:pt x="2596761" y="5375240"/>
                    <a:pt x="2772690" y="5375651"/>
                  </a:cubicBezTo>
                  <a:close/>
                  <a:moveTo>
                    <a:pt x="2420627" y="5869248"/>
                  </a:moveTo>
                  <a:cubicBezTo>
                    <a:pt x="2575156" y="5869248"/>
                    <a:pt x="2574770" y="5866342"/>
                    <a:pt x="2729043" y="5866342"/>
                  </a:cubicBezTo>
                  <a:cubicBezTo>
                    <a:pt x="2795145" y="5866342"/>
                    <a:pt x="2777680" y="5791902"/>
                    <a:pt x="2786940" y="6337053"/>
                  </a:cubicBezTo>
                  <a:cubicBezTo>
                    <a:pt x="2612554" y="6338776"/>
                    <a:pt x="2609545" y="6333556"/>
                    <a:pt x="2379937" y="6333427"/>
                  </a:cubicBezTo>
                  <a:cubicBezTo>
                    <a:pt x="2372709" y="5795116"/>
                    <a:pt x="2359335" y="5869248"/>
                    <a:pt x="2420627" y="5869248"/>
                  </a:cubicBezTo>
                  <a:close/>
                  <a:moveTo>
                    <a:pt x="2420627" y="6357316"/>
                  </a:moveTo>
                  <a:cubicBezTo>
                    <a:pt x="2573819" y="6357316"/>
                    <a:pt x="2572378" y="6361198"/>
                    <a:pt x="2729043" y="6361198"/>
                  </a:cubicBezTo>
                  <a:cubicBezTo>
                    <a:pt x="2805227" y="6361198"/>
                    <a:pt x="2789280" y="6287092"/>
                    <a:pt x="2795376" y="6819207"/>
                  </a:cubicBezTo>
                  <a:cubicBezTo>
                    <a:pt x="2795479" y="6828027"/>
                    <a:pt x="2385775" y="6827718"/>
                    <a:pt x="2385621" y="6818847"/>
                  </a:cubicBezTo>
                  <a:cubicBezTo>
                    <a:pt x="2375513" y="6283543"/>
                    <a:pt x="2368851" y="6357316"/>
                    <a:pt x="2420627" y="6357316"/>
                  </a:cubicBezTo>
                  <a:close/>
                  <a:moveTo>
                    <a:pt x="2788174" y="4883366"/>
                  </a:moveTo>
                  <a:cubicBezTo>
                    <a:pt x="2869812" y="4884061"/>
                    <a:pt x="3013409" y="4890180"/>
                    <a:pt x="3192425" y="4884832"/>
                  </a:cubicBezTo>
                  <a:cubicBezTo>
                    <a:pt x="3195331" y="5065958"/>
                    <a:pt x="3200270" y="5184523"/>
                    <a:pt x="3201067" y="5352946"/>
                  </a:cubicBezTo>
                  <a:cubicBezTo>
                    <a:pt x="2861401" y="5353692"/>
                    <a:pt x="2947565" y="5352303"/>
                    <a:pt x="2793370" y="5351815"/>
                  </a:cubicBezTo>
                  <a:cubicBezTo>
                    <a:pt x="2788843" y="5064184"/>
                    <a:pt x="2790849" y="5048344"/>
                    <a:pt x="2788174" y="4883366"/>
                  </a:cubicBezTo>
                  <a:close/>
                  <a:moveTo>
                    <a:pt x="2793756" y="5375703"/>
                  </a:moveTo>
                  <a:cubicBezTo>
                    <a:pt x="2943166" y="5376243"/>
                    <a:pt x="2876602" y="5377528"/>
                    <a:pt x="3201170" y="5376834"/>
                  </a:cubicBezTo>
                  <a:cubicBezTo>
                    <a:pt x="3201813" y="5699538"/>
                    <a:pt x="3206186" y="5714067"/>
                    <a:pt x="3209761" y="5843997"/>
                  </a:cubicBezTo>
                  <a:cubicBezTo>
                    <a:pt x="2863407" y="5844794"/>
                    <a:pt x="2942498" y="5843329"/>
                    <a:pt x="2800160" y="5842634"/>
                  </a:cubicBezTo>
                  <a:cubicBezTo>
                    <a:pt x="2797768" y="5647520"/>
                    <a:pt x="2801112" y="5841528"/>
                    <a:pt x="2793756" y="5375703"/>
                  </a:cubicBezTo>
                  <a:close/>
                  <a:moveTo>
                    <a:pt x="3211818" y="5941863"/>
                  </a:moveTo>
                  <a:cubicBezTo>
                    <a:pt x="3218737" y="6394703"/>
                    <a:pt x="3228665" y="6334559"/>
                    <a:pt x="3191962" y="6334019"/>
                  </a:cubicBezTo>
                  <a:cubicBezTo>
                    <a:pt x="2751805" y="6326922"/>
                    <a:pt x="2808365" y="6361918"/>
                    <a:pt x="2807285" y="6292389"/>
                  </a:cubicBezTo>
                  <a:cubicBezTo>
                    <a:pt x="2802089" y="5973413"/>
                    <a:pt x="2801317" y="5930523"/>
                    <a:pt x="2800469" y="5866522"/>
                  </a:cubicBezTo>
                  <a:cubicBezTo>
                    <a:pt x="3282756" y="5868939"/>
                    <a:pt x="3210224" y="5841169"/>
                    <a:pt x="3211818" y="5941863"/>
                  </a:cubicBezTo>
                  <a:close/>
                  <a:moveTo>
                    <a:pt x="3213490" y="4884240"/>
                  </a:moveTo>
                  <a:cubicBezTo>
                    <a:pt x="3379362" y="4879818"/>
                    <a:pt x="3620802" y="4885835"/>
                    <a:pt x="3620853" y="4889152"/>
                  </a:cubicBezTo>
                  <a:cubicBezTo>
                    <a:pt x="3622267" y="4980255"/>
                    <a:pt x="3624454" y="5097894"/>
                    <a:pt x="3628595" y="5353949"/>
                  </a:cubicBezTo>
                  <a:cubicBezTo>
                    <a:pt x="3468484" y="5353795"/>
                    <a:pt x="3498140" y="5352381"/>
                    <a:pt x="3222184" y="5352895"/>
                  </a:cubicBezTo>
                  <a:cubicBezTo>
                    <a:pt x="3221155" y="5155415"/>
                    <a:pt x="3215676" y="5046261"/>
                    <a:pt x="3213490" y="4884240"/>
                  </a:cubicBezTo>
                  <a:close/>
                  <a:moveTo>
                    <a:pt x="2883623" y="6358961"/>
                  </a:moveTo>
                  <a:cubicBezTo>
                    <a:pt x="2988538" y="6355799"/>
                    <a:pt x="3086816" y="6356313"/>
                    <a:pt x="3191679" y="6357881"/>
                  </a:cubicBezTo>
                  <a:cubicBezTo>
                    <a:pt x="3226710" y="6358447"/>
                    <a:pt x="3219560" y="6338468"/>
                    <a:pt x="3218326" y="6467961"/>
                  </a:cubicBezTo>
                  <a:cubicBezTo>
                    <a:pt x="3213953" y="6879942"/>
                    <a:pt x="3244715" y="6825841"/>
                    <a:pt x="3191910" y="6825327"/>
                  </a:cubicBezTo>
                  <a:cubicBezTo>
                    <a:pt x="2784342" y="6821522"/>
                    <a:pt x="2816544" y="6829235"/>
                    <a:pt x="2816415" y="6818898"/>
                  </a:cubicBezTo>
                  <a:cubicBezTo>
                    <a:pt x="2810243" y="6279789"/>
                    <a:pt x="2781050" y="6361918"/>
                    <a:pt x="2883623" y="6358961"/>
                  </a:cubicBezTo>
                  <a:close/>
                  <a:moveTo>
                    <a:pt x="3222286" y="5415301"/>
                  </a:moveTo>
                  <a:cubicBezTo>
                    <a:pt x="3222286" y="5359889"/>
                    <a:pt x="3160120" y="5377426"/>
                    <a:pt x="3628981" y="5377811"/>
                  </a:cubicBezTo>
                  <a:cubicBezTo>
                    <a:pt x="3633662" y="5668142"/>
                    <a:pt x="3633662" y="5672153"/>
                    <a:pt x="3635720" y="5766496"/>
                  </a:cubicBezTo>
                  <a:cubicBezTo>
                    <a:pt x="3637829" y="5862408"/>
                    <a:pt x="3714296" y="5842891"/>
                    <a:pt x="3230826" y="5843945"/>
                  </a:cubicBezTo>
                  <a:cubicBezTo>
                    <a:pt x="3228408" y="5755722"/>
                    <a:pt x="3222286" y="5655028"/>
                    <a:pt x="3222286" y="5415301"/>
                  </a:cubicBezTo>
                  <a:close/>
                  <a:moveTo>
                    <a:pt x="3346054" y="5867705"/>
                  </a:moveTo>
                  <a:cubicBezTo>
                    <a:pt x="3501947" y="5867705"/>
                    <a:pt x="3496520" y="5865390"/>
                    <a:pt x="3637751" y="5865185"/>
                  </a:cubicBezTo>
                  <a:cubicBezTo>
                    <a:pt x="3638806" y="5921934"/>
                    <a:pt x="3639012" y="5939960"/>
                    <a:pt x="3644490" y="6292800"/>
                  </a:cubicBezTo>
                  <a:cubicBezTo>
                    <a:pt x="3645416" y="6351812"/>
                    <a:pt x="3690556" y="6334919"/>
                    <a:pt x="3346054" y="6335202"/>
                  </a:cubicBezTo>
                  <a:cubicBezTo>
                    <a:pt x="3217811" y="6335202"/>
                    <a:pt x="3239673" y="6344973"/>
                    <a:pt x="3238850" y="6292337"/>
                  </a:cubicBezTo>
                  <a:cubicBezTo>
                    <a:pt x="3230929" y="5781179"/>
                    <a:pt x="3199858" y="5867705"/>
                    <a:pt x="3346054" y="5867705"/>
                  </a:cubicBezTo>
                  <a:close/>
                  <a:moveTo>
                    <a:pt x="3641841" y="4886015"/>
                  </a:moveTo>
                  <a:cubicBezTo>
                    <a:pt x="4082872" y="4886735"/>
                    <a:pt x="4049384" y="4882826"/>
                    <a:pt x="4049487" y="4889152"/>
                  </a:cubicBezTo>
                  <a:cubicBezTo>
                    <a:pt x="4057898" y="5426615"/>
                    <a:pt x="4097816" y="5351043"/>
                    <a:pt x="3963169" y="5351043"/>
                  </a:cubicBezTo>
                  <a:cubicBezTo>
                    <a:pt x="3808896" y="5351043"/>
                    <a:pt x="3808665" y="5353949"/>
                    <a:pt x="3654573" y="5353949"/>
                  </a:cubicBezTo>
                  <a:cubicBezTo>
                    <a:pt x="3647911" y="5353949"/>
                    <a:pt x="3649969" y="5406096"/>
                    <a:pt x="3641841" y="4886015"/>
                  </a:cubicBezTo>
                  <a:close/>
                  <a:moveTo>
                    <a:pt x="3239365" y="6468269"/>
                  </a:moveTo>
                  <a:cubicBezTo>
                    <a:pt x="3240883" y="6324890"/>
                    <a:pt x="3153253" y="6359244"/>
                    <a:pt x="3645648" y="6358832"/>
                  </a:cubicBezTo>
                  <a:cubicBezTo>
                    <a:pt x="3647963" y="6480277"/>
                    <a:pt x="3653724" y="6626253"/>
                    <a:pt x="3652926" y="6819001"/>
                  </a:cubicBezTo>
                  <a:cubicBezTo>
                    <a:pt x="3652926" y="6820827"/>
                    <a:pt x="3701178" y="6828824"/>
                    <a:pt x="3243969" y="6825764"/>
                  </a:cubicBezTo>
                  <a:cubicBezTo>
                    <a:pt x="3240471" y="6706119"/>
                    <a:pt x="3238208" y="6588480"/>
                    <a:pt x="3239365" y="6468269"/>
                  </a:cubicBezTo>
                  <a:close/>
                  <a:moveTo>
                    <a:pt x="3650046" y="5377811"/>
                  </a:moveTo>
                  <a:cubicBezTo>
                    <a:pt x="3755886" y="5377811"/>
                    <a:pt x="3796679" y="5375188"/>
                    <a:pt x="4059518" y="5374854"/>
                  </a:cubicBezTo>
                  <a:cubicBezTo>
                    <a:pt x="4058746" y="5680690"/>
                    <a:pt x="4063582" y="5711084"/>
                    <a:pt x="4067028" y="5844151"/>
                  </a:cubicBezTo>
                  <a:cubicBezTo>
                    <a:pt x="3580909" y="5842763"/>
                    <a:pt x="3658945" y="5862510"/>
                    <a:pt x="3656810" y="5765905"/>
                  </a:cubicBezTo>
                  <a:cubicBezTo>
                    <a:pt x="3654315" y="5651506"/>
                    <a:pt x="3654573" y="5658808"/>
                    <a:pt x="3650046" y="5377811"/>
                  </a:cubicBezTo>
                  <a:close/>
                  <a:moveTo>
                    <a:pt x="4067620" y="5868039"/>
                  </a:moveTo>
                  <a:cubicBezTo>
                    <a:pt x="4069215" y="5937800"/>
                    <a:pt x="4074384" y="6332527"/>
                    <a:pt x="4074410" y="6334508"/>
                  </a:cubicBezTo>
                  <a:cubicBezTo>
                    <a:pt x="3606526" y="6329210"/>
                    <a:pt x="3666636" y="6359064"/>
                    <a:pt x="3665581" y="6292389"/>
                  </a:cubicBezTo>
                  <a:cubicBezTo>
                    <a:pt x="3660643" y="5974081"/>
                    <a:pt x="3659948" y="5926280"/>
                    <a:pt x="3658842" y="5865159"/>
                  </a:cubicBezTo>
                  <a:cubicBezTo>
                    <a:pt x="3803778" y="5865211"/>
                    <a:pt x="3717897" y="5867088"/>
                    <a:pt x="4067620" y="5868039"/>
                  </a:cubicBezTo>
                  <a:close/>
                  <a:moveTo>
                    <a:pt x="4074642" y="6358421"/>
                  </a:moveTo>
                  <a:cubicBezTo>
                    <a:pt x="4075902" y="6491051"/>
                    <a:pt x="4072481" y="6531885"/>
                    <a:pt x="4079837" y="6828593"/>
                  </a:cubicBezTo>
                  <a:cubicBezTo>
                    <a:pt x="3895678" y="6828875"/>
                    <a:pt x="3673940" y="6825713"/>
                    <a:pt x="3673966" y="6819130"/>
                  </a:cubicBezTo>
                  <a:cubicBezTo>
                    <a:pt x="3674763" y="6627642"/>
                    <a:pt x="3669182" y="6486500"/>
                    <a:pt x="3666713" y="6358781"/>
                  </a:cubicBezTo>
                  <a:cubicBezTo>
                    <a:pt x="3816124" y="6358756"/>
                    <a:pt x="3945627" y="6356853"/>
                    <a:pt x="4074642" y="6358421"/>
                  </a:cubicBezTo>
                  <a:close/>
                  <a:moveTo>
                    <a:pt x="3673889" y="6847492"/>
                  </a:moveTo>
                  <a:cubicBezTo>
                    <a:pt x="3834025" y="6848032"/>
                    <a:pt x="3759410" y="6853046"/>
                    <a:pt x="4080429" y="6852506"/>
                  </a:cubicBezTo>
                  <a:cubicBezTo>
                    <a:pt x="4080686" y="6864051"/>
                    <a:pt x="4089251" y="7315941"/>
                    <a:pt x="4089302" y="7319000"/>
                  </a:cubicBezTo>
                  <a:cubicBezTo>
                    <a:pt x="3801849" y="7320363"/>
                    <a:pt x="3844545" y="7316660"/>
                    <a:pt x="3682711" y="7316249"/>
                  </a:cubicBezTo>
                  <a:cubicBezTo>
                    <a:pt x="3680087" y="7166931"/>
                    <a:pt x="3673400" y="7041114"/>
                    <a:pt x="3673889" y="6847492"/>
                  </a:cubicBezTo>
                  <a:close/>
                  <a:moveTo>
                    <a:pt x="4088685" y="5868116"/>
                  </a:moveTo>
                  <a:cubicBezTo>
                    <a:pt x="4417960" y="5869248"/>
                    <a:pt x="4364976" y="5867730"/>
                    <a:pt x="4493759" y="5866753"/>
                  </a:cubicBezTo>
                  <a:cubicBezTo>
                    <a:pt x="4495945" y="6080458"/>
                    <a:pt x="4499983" y="6107946"/>
                    <a:pt x="4503353" y="6334764"/>
                  </a:cubicBezTo>
                  <a:cubicBezTo>
                    <a:pt x="4382337" y="6335382"/>
                    <a:pt x="4322640" y="6337902"/>
                    <a:pt x="4095449" y="6334790"/>
                  </a:cubicBezTo>
                  <a:cubicBezTo>
                    <a:pt x="4095424" y="6332759"/>
                    <a:pt x="4090434" y="5945977"/>
                    <a:pt x="4088685" y="5868116"/>
                  </a:cubicBezTo>
                  <a:close/>
                  <a:moveTo>
                    <a:pt x="4508522" y="5414890"/>
                  </a:moveTo>
                  <a:cubicBezTo>
                    <a:pt x="4506593" y="5356983"/>
                    <a:pt x="4448851" y="5376217"/>
                    <a:pt x="4888853" y="5376217"/>
                  </a:cubicBezTo>
                  <a:cubicBezTo>
                    <a:pt x="4932964" y="5376217"/>
                    <a:pt x="4907449" y="5319519"/>
                    <a:pt x="4920978" y="5766599"/>
                  </a:cubicBezTo>
                  <a:cubicBezTo>
                    <a:pt x="4923705" y="5856879"/>
                    <a:pt x="4993227" y="5842583"/>
                    <a:pt x="4580283" y="5842583"/>
                  </a:cubicBezTo>
                  <a:cubicBezTo>
                    <a:pt x="4484808" y="5842583"/>
                    <a:pt x="4525215" y="5914966"/>
                    <a:pt x="4508522" y="5414890"/>
                  </a:cubicBezTo>
                  <a:close/>
                  <a:moveTo>
                    <a:pt x="4580309" y="5866445"/>
                  </a:moveTo>
                  <a:cubicBezTo>
                    <a:pt x="4984997" y="5866445"/>
                    <a:pt x="4923473" y="5842043"/>
                    <a:pt x="4925042" y="5941863"/>
                  </a:cubicBezTo>
                  <a:cubicBezTo>
                    <a:pt x="4932141" y="6394394"/>
                    <a:pt x="4941735" y="6332862"/>
                    <a:pt x="4888879" y="6332862"/>
                  </a:cubicBezTo>
                  <a:cubicBezTo>
                    <a:pt x="4467472" y="6332862"/>
                    <a:pt x="4524726" y="6350630"/>
                    <a:pt x="4523801" y="6292389"/>
                  </a:cubicBezTo>
                  <a:cubicBezTo>
                    <a:pt x="4515956" y="5795861"/>
                    <a:pt x="4489206" y="5866445"/>
                    <a:pt x="4580309" y="5866445"/>
                  </a:cubicBezTo>
                  <a:close/>
                  <a:moveTo>
                    <a:pt x="4580309" y="6358447"/>
                  </a:moveTo>
                  <a:cubicBezTo>
                    <a:pt x="4733475" y="6358447"/>
                    <a:pt x="4741628" y="6356724"/>
                    <a:pt x="4888879" y="6356724"/>
                  </a:cubicBezTo>
                  <a:cubicBezTo>
                    <a:pt x="4946262" y="6356724"/>
                    <a:pt x="4929003" y="6290589"/>
                    <a:pt x="4936873" y="6824478"/>
                  </a:cubicBezTo>
                  <a:cubicBezTo>
                    <a:pt x="4767658" y="6823424"/>
                    <a:pt x="4739648" y="6828464"/>
                    <a:pt x="4531465" y="6828438"/>
                  </a:cubicBezTo>
                  <a:cubicBezTo>
                    <a:pt x="4524109" y="6292903"/>
                    <a:pt x="4502427" y="6358447"/>
                    <a:pt x="4580309" y="6358447"/>
                  </a:cubicBezTo>
                  <a:close/>
                  <a:moveTo>
                    <a:pt x="4928412" y="4888663"/>
                  </a:moveTo>
                  <a:cubicBezTo>
                    <a:pt x="4928334" y="4883083"/>
                    <a:pt x="5338038" y="4882287"/>
                    <a:pt x="5338141" y="4889075"/>
                  </a:cubicBezTo>
                  <a:cubicBezTo>
                    <a:pt x="5341201" y="5084729"/>
                    <a:pt x="5337806" y="5015148"/>
                    <a:pt x="5343362" y="5351300"/>
                  </a:cubicBezTo>
                  <a:cubicBezTo>
                    <a:pt x="5154418" y="5348292"/>
                    <a:pt x="5047343" y="5351789"/>
                    <a:pt x="4937516" y="5352226"/>
                  </a:cubicBezTo>
                  <a:cubicBezTo>
                    <a:pt x="4937337" y="5178274"/>
                    <a:pt x="4931009" y="5054644"/>
                    <a:pt x="4928412" y="4888663"/>
                  </a:cubicBezTo>
                  <a:close/>
                  <a:moveTo>
                    <a:pt x="4937233" y="5415404"/>
                  </a:moveTo>
                  <a:cubicBezTo>
                    <a:pt x="4937568" y="5371023"/>
                    <a:pt x="4876147" y="5367680"/>
                    <a:pt x="5343722" y="5375266"/>
                  </a:cubicBezTo>
                  <a:cubicBezTo>
                    <a:pt x="5351078" y="5808127"/>
                    <a:pt x="5348069" y="5665082"/>
                    <a:pt x="5350178" y="5843817"/>
                  </a:cubicBezTo>
                  <a:cubicBezTo>
                    <a:pt x="4878513" y="5835512"/>
                    <a:pt x="4945284" y="5873722"/>
                    <a:pt x="4942017" y="5765828"/>
                  </a:cubicBezTo>
                  <a:cubicBezTo>
                    <a:pt x="4937465" y="5614864"/>
                    <a:pt x="4936642" y="5510313"/>
                    <a:pt x="4937233" y="5415404"/>
                  </a:cubicBezTo>
                  <a:close/>
                  <a:moveTo>
                    <a:pt x="5350486" y="5867679"/>
                  </a:moveTo>
                  <a:cubicBezTo>
                    <a:pt x="5353624" y="6107457"/>
                    <a:pt x="5358022" y="6138519"/>
                    <a:pt x="5360440" y="6335022"/>
                  </a:cubicBezTo>
                  <a:cubicBezTo>
                    <a:pt x="5198323" y="6335151"/>
                    <a:pt x="5146882" y="6335562"/>
                    <a:pt x="5043151" y="6334019"/>
                  </a:cubicBezTo>
                  <a:cubicBezTo>
                    <a:pt x="4923627" y="6332245"/>
                    <a:pt x="4953309" y="6405297"/>
                    <a:pt x="4946056" y="5941451"/>
                  </a:cubicBezTo>
                  <a:cubicBezTo>
                    <a:pt x="4944564" y="5845128"/>
                    <a:pt x="4867531" y="5859862"/>
                    <a:pt x="5350486" y="5867679"/>
                  </a:cubicBezTo>
                  <a:close/>
                  <a:moveTo>
                    <a:pt x="5360723" y="6358884"/>
                  </a:moveTo>
                  <a:cubicBezTo>
                    <a:pt x="5363450" y="6628130"/>
                    <a:pt x="5357277" y="6307482"/>
                    <a:pt x="5365301" y="6828001"/>
                  </a:cubicBezTo>
                  <a:cubicBezTo>
                    <a:pt x="4924502" y="6828232"/>
                    <a:pt x="5163858" y="6826716"/>
                    <a:pt x="4957964" y="6824658"/>
                  </a:cubicBezTo>
                  <a:cubicBezTo>
                    <a:pt x="4956704" y="6723604"/>
                    <a:pt x="4957347" y="6772331"/>
                    <a:pt x="4950968" y="6356878"/>
                  </a:cubicBezTo>
                  <a:cubicBezTo>
                    <a:pt x="5123939" y="6357804"/>
                    <a:pt x="4964112" y="6359219"/>
                    <a:pt x="5360723" y="6358884"/>
                  </a:cubicBezTo>
                  <a:close/>
                  <a:moveTo>
                    <a:pt x="5364838" y="5375600"/>
                  </a:moveTo>
                  <a:cubicBezTo>
                    <a:pt x="5829147" y="5382954"/>
                    <a:pt x="5771584" y="5350298"/>
                    <a:pt x="5772819" y="5415559"/>
                  </a:cubicBezTo>
                  <a:cubicBezTo>
                    <a:pt x="5775236" y="5543560"/>
                    <a:pt x="5776934" y="5642609"/>
                    <a:pt x="5778091" y="5766394"/>
                  </a:cubicBezTo>
                  <a:cubicBezTo>
                    <a:pt x="5778889" y="5852791"/>
                    <a:pt x="5861941" y="5851814"/>
                    <a:pt x="5371294" y="5844151"/>
                  </a:cubicBezTo>
                  <a:cubicBezTo>
                    <a:pt x="5369648" y="5703164"/>
                    <a:pt x="5371423" y="5753923"/>
                    <a:pt x="5364838" y="5375600"/>
                  </a:cubicBezTo>
                  <a:close/>
                  <a:moveTo>
                    <a:pt x="5365687" y="6851863"/>
                  </a:moveTo>
                  <a:cubicBezTo>
                    <a:pt x="5368208" y="7015298"/>
                    <a:pt x="5368928" y="7070325"/>
                    <a:pt x="5371217" y="7170402"/>
                  </a:cubicBezTo>
                  <a:cubicBezTo>
                    <a:pt x="5375564" y="7367984"/>
                    <a:pt x="5446553" y="7309384"/>
                    <a:pt x="5042842" y="7318049"/>
                  </a:cubicBezTo>
                  <a:cubicBezTo>
                    <a:pt x="4946621" y="7320003"/>
                    <a:pt x="4965526" y="7408535"/>
                    <a:pt x="4958273" y="6848520"/>
                  </a:cubicBezTo>
                  <a:cubicBezTo>
                    <a:pt x="5117020" y="6850140"/>
                    <a:pt x="4965192" y="6852069"/>
                    <a:pt x="5365687" y="6851863"/>
                  </a:cubicBezTo>
                  <a:close/>
                  <a:moveTo>
                    <a:pt x="5372632" y="5941502"/>
                  </a:moveTo>
                  <a:cubicBezTo>
                    <a:pt x="5371166" y="5847597"/>
                    <a:pt x="5292487" y="5867705"/>
                    <a:pt x="5779223" y="5865699"/>
                  </a:cubicBezTo>
                  <a:cubicBezTo>
                    <a:pt x="5782490" y="6106917"/>
                    <a:pt x="5783647" y="6052276"/>
                    <a:pt x="5788637" y="6336848"/>
                  </a:cubicBezTo>
                  <a:cubicBezTo>
                    <a:pt x="5316484" y="6336051"/>
                    <a:pt x="5381840" y="6350656"/>
                    <a:pt x="5380940" y="6292389"/>
                  </a:cubicBezTo>
                  <a:cubicBezTo>
                    <a:pt x="5378188" y="6116894"/>
                    <a:pt x="5375332" y="6112600"/>
                    <a:pt x="5372632" y="5941502"/>
                  </a:cubicBezTo>
                  <a:close/>
                  <a:moveTo>
                    <a:pt x="5814255" y="5351095"/>
                  </a:moveTo>
                  <a:cubicBezTo>
                    <a:pt x="5785679" y="5351095"/>
                    <a:pt x="5792881" y="5368066"/>
                    <a:pt x="5790875" y="5239678"/>
                  </a:cubicBezTo>
                  <a:cubicBezTo>
                    <a:pt x="5784393" y="4831862"/>
                    <a:pt x="5773642" y="4885526"/>
                    <a:pt x="5814255" y="4885526"/>
                  </a:cubicBezTo>
                  <a:cubicBezTo>
                    <a:pt x="5968835" y="4885526"/>
                    <a:pt x="5967935" y="4884703"/>
                    <a:pt x="6122850" y="4884703"/>
                  </a:cubicBezTo>
                  <a:cubicBezTo>
                    <a:pt x="6225630" y="4884703"/>
                    <a:pt x="6194328" y="4814711"/>
                    <a:pt x="6200989" y="5240064"/>
                  </a:cubicBezTo>
                  <a:cubicBezTo>
                    <a:pt x="6203330" y="5389665"/>
                    <a:pt x="6280364" y="5351095"/>
                    <a:pt x="5814255" y="5351095"/>
                  </a:cubicBezTo>
                  <a:close/>
                  <a:moveTo>
                    <a:pt x="6202353" y="5376963"/>
                  </a:moveTo>
                  <a:cubicBezTo>
                    <a:pt x="6202918" y="5625406"/>
                    <a:pt x="6205645" y="5682902"/>
                    <a:pt x="6208834" y="5844537"/>
                  </a:cubicBezTo>
                  <a:cubicBezTo>
                    <a:pt x="6043374" y="5847031"/>
                    <a:pt x="5970893" y="5841631"/>
                    <a:pt x="5800005" y="5841760"/>
                  </a:cubicBezTo>
                  <a:cubicBezTo>
                    <a:pt x="5798668" y="5730960"/>
                    <a:pt x="5799208" y="5696196"/>
                    <a:pt x="5793189" y="5374983"/>
                  </a:cubicBezTo>
                  <a:cubicBezTo>
                    <a:pt x="5973876" y="5374803"/>
                    <a:pt x="5922487" y="5377091"/>
                    <a:pt x="6202353" y="5376963"/>
                  </a:cubicBezTo>
                  <a:close/>
                  <a:moveTo>
                    <a:pt x="5795658" y="6851658"/>
                  </a:moveTo>
                  <a:cubicBezTo>
                    <a:pt x="5794681" y="7056517"/>
                    <a:pt x="5802295" y="7161197"/>
                    <a:pt x="5805124" y="7314912"/>
                  </a:cubicBezTo>
                  <a:cubicBezTo>
                    <a:pt x="5622790" y="7315066"/>
                    <a:pt x="5639998" y="7319900"/>
                    <a:pt x="5395163" y="7317740"/>
                  </a:cubicBezTo>
                  <a:cubicBezTo>
                    <a:pt x="5392257" y="7140446"/>
                    <a:pt x="5392488" y="7225557"/>
                    <a:pt x="5386727" y="6851863"/>
                  </a:cubicBezTo>
                  <a:lnTo>
                    <a:pt x="5795658" y="6851658"/>
                  </a:lnTo>
                  <a:close/>
                  <a:moveTo>
                    <a:pt x="5801394" y="5941502"/>
                  </a:moveTo>
                  <a:cubicBezTo>
                    <a:pt x="5799722" y="5834894"/>
                    <a:pt x="5736064" y="5868991"/>
                    <a:pt x="6122850" y="5868991"/>
                  </a:cubicBezTo>
                  <a:cubicBezTo>
                    <a:pt x="6235764" y="5868991"/>
                    <a:pt x="6206854" y="5789973"/>
                    <a:pt x="6214725" y="6292851"/>
                  </a:cubicBezTo>
                  <a:cubicBezTo>
                    <a:pt x="6215624" y="6350245"/>
                    <a:pt x="6279437" y="6336873"/>
                    <a:pt x="5814255" y="6336873"/>
                  </a:cubicBezTo>
                  <a:cubicBezTo>
                    <a:pt x="5810397" y="6336873"/>
                    <a:pt x="5808288" y="6382618"/>
                    <a:pt x="5801394" y="5941502"/>
                  </a:cubicBezTo>
                  <a:close/>
                  <a:moveTo>
                    <a:pt x="5814255" y="6360735"/>
                  </a:moveTo>
                  <a:cubicBezTo>
                    <a:pt x="6294689" y="6360735"/>
                    <a:pt x="6214519" y="6326228"/>
                    <a:pt x="6218531" y="6468475"/>
                  </a:cubicBezTo>
                  <a:cubicBezTo>
                    <a:pt x="6221978" y="6595294"/>
                    <a:pt x="6223238" y="6691591"/>
                    <a:pt x="6224575" y="6819207"/>
                  </a:cubicBezTo>
                  <a:cubicBezTo>
                    <a:pt x="6224704" y="6830726"/>
                    <a:pt x="6263645" y="6827769"/>
                    <a:pt x="5816904" y="6827769"/>
                  </a:cubicBezTo>
                  <a:cubicBezTo>
                    <a:pt x="5819604" y="6479481"/>
                    <a:pt x="5803143" y="6360735"/>
                    <a:pt x="5814255" y="6360735"/>
                  </a:cubicBezTo>
                  <a:close/>
                  <a:moveTo>
                    <a:pt x="5816750" y="6851658"/>
                  </a:moveTo>
                  <a:cubicBezTo>
                    <a:pt x="5831024" y="6851658"/>
                    <a:pt x="6168967" y="6851323"/>
                    <a:pt x="6224910" y="6850911"/>
                  </a:cubicBezTo>
                  <a:cubicBezTo>
                    <a:pt x="6227611" y="7099201"/>
                    <a:pt x="6230594" y="7156825"/>
                    <a:pt x="6233269" y="7317278"/>
                  </a:cubicBezTo>
                  <a:cubicBezTo>
                    <a:pt x="5994839" y="7319129"/>
                    <a:pt x="5997540" y="7315092"/>
                    <a:pt x="5826189" y="7314938"/>
                  </a:cubicBezTo>
                  <a:cubicBezTo>
                    <a:pt x="5823206" y="7151786"/>
                    <a:pt x="5815772" y="7053123"/>
                    <a:pt x="5816750" y="6851658"/>
                  </a:cubicBezTo>
                  <a:close/>
                  <a:moveTo>
                    <a:pt x="6586052" y="5842737"/>
                  </a:moveTo>
                  <a:cubicBezTo>
                    <a:pt x="6171231" y="5833274"/>
                    <a:pt x="6230826" y="5878376"/>
                    <a:pt x="6228254" y="5765879"/>
                  </a:cubicBezTo>
                  <a:cubicBezTo>
                    <a:pt x="6225553" y="5648574"/>
                    <a:pt x="6223495" y="5531681"/>
                    <a:pt x="6223495" y="5415301"/>
                  </a:cubicBezTo>
                  <a:cubicBezTo>
                    <a:pt x="6223495" y="5357755"/>
                    <a:pt x="6163206" y="5380948"/>
                    <a:pt x="6630652" y="5374777"/>
                  </a:cubicBezTo>
                  <a:cubicBezTo>
                    <a:pt x="6637417" y="5917435"/>
                    <a:pt x="6659356" y="5844408"/>
                    <a:pt x="6586052" y="5842737"/>
                  </a:cubicBezTo>
                  <a:close/>
                  <a:moveTo>
                    <a:pt x="6585693" y="5351609"/>
                  </a:moveTo>
                  <a:cubicBezTo>
                    <a:pt x="6492456" y="5353255"/>
                    <a:pt x="6482193" y="5352946"/>
                    <a:pt x="6223341" y="5353075"/>
                  </a:cubicBezTo>
                  <a:cubicBezTo>
                    <a:pt x="6223135" y="5315687"/>
                    <a:pt x="6218171" y="4934819"/>
                    <a:pt x="6217425" y="4884601"/>
                  </a:cubicBezTo>
                  <a:cubicBezTo>
                    <a:pt x="6220048" y="4884601"/>
                    <a:pt x="6511746" y="4884009"/>
                    <a:pt x="6622987" y="4883495"/>
                  </a:cubicBezTo>
                  <a:cubicBezTo>
                    <a:pt x="6631450" y="5423555"/>
                    <a:pt x="6647833" y="5350529"/>
                    <a:pt x="6585693" y="5351609"/>
                  </a:cubicBezTo>
                  <a:close/>
                  <a:moveTo>
                    <a:pt x="6585770" y="4859813"/>
                  </a:moveTo>
                  <a:cubicBezTo>
                    <a:pt x="6444023" y="4860584"/>
                    <a:pt x="6415500" y="4859941"/>
                    <a:pt x="6277123" y="4860481"/>
                  </a:cubicBezTo>
                  <a:cubicBezTo>
                    <a:pt x="6194817" y="4860816"/>
                    <a:pt x="6217940" y="4935436"/>
                    <a:pt x="6208423" y="4393216"/>
                  </a:cubicBezTo>
                  <a:cubicBezTo>
                    <a:pt x="6333374" y="4393704"/>
                    <a:pt x="6310611" y="4394527"/>
                    <a:pt x="6613676" y="4393884"/>
                  </a:cubicBezTo>
                  <a:cubicBezTo>
                    <a:pt x="6616454" y="4923737"/>
                    <a:pt x="6645364" y="4859478"/>
                    <a:pt x="6585770" y="4859813"/>
                  </a:cubicBezTo>
                  <a:close/>
                  <a:moveTo>
                    <a:pt x="6585821" y="4370048"/>
                  </a:moveTo>
                  <a:cubicBezTo>
                    <a:pt x="6163515" y="4371205"/>
                    <a:pt x="6208011" y="4370896"/>
                    <a:pt x="6207857" y="4362308"/>
                  </a:cubicBezTo>
                  <a:cubicBezTo>
                    <a:pt x="6198160" y="3816513"/>
                    <a:pt x="6174575" y="3898771"/>
                    <a:pt x="6276968" y="3900571"/>
                  </a:cubicBezTo>
                  <a:cubicBezTo>
                    <a:pt x="6664578" y="3907333"/>
                    <a:pt x="6609458" y="3863929"/>
                    <a:pt x="6610050" y="4012476"/>
                  </a:cubicBezTo>
                  <a:cubicBezTo>
                    <a:pt x="6611362" y="4424638"/>
                    <a:pt x="6629264" y="4369919"/>
                    <a:pt x="6585821" y="4370048"/>
                  </a:cubicBezTo>
                  <a:close/>
                  <a:moveTo>
                    <a:pt x="6585899" y="3878817"/>
                  </a:moveTo>
                  <a:cubicBezTo>
                    <a:pt x="6139440" y="3874009"/>
                    <a:pt x="6199343" y="3892239"/>
                    <a:pt x="6198469" y="3836107"/>
                  </a:cubicBezTo>
                  <a:cubicBezTo>
                    <a:pt x="6190624" y="3332019"/>
                    <a:pt x="6165701" y="3408440"/>
                    <a:pt x="6276968" y="3410857"/>
                  </a:cubicBezTo>
                  <a:cubicBezTo>
                    <a:pt x="6663806" y="3419163"/>
                    <a:pt x="6598219" y="3376195"/>
                    <a:pt x="6599891" y="3485786"/>
                  </a:cubicBezTo>
                  <a:cubicBezTo>
                    <a:pt x="6606783" y="3925179"/>
                    <a:pt x="6622884" y="3879177"/>
                    <a:pt x="6585899" y="3878817"/>
                  </a:cubicBezTo>
                  <a:close/>
                  <a:moveTo>
                    <a:pt x="6122876" y="4860816"/>
                  </a:moveTo>
                  <a:cubicBezTo>
                    <a:pt x="5968295" y="4860816"/>
                    <a:pt x="5969196" y="4861638"/>
                    <a:pt x="5814281" y="4861638"/>
                  </a:cubicBezTo>
                  <a:cubicBezTo>
                    <a:pt x="5773076" y="4861638"/>
                    <a:pt x="5785653" y="4910597"/>
                    <a:pt x="5779712" y="4537880"/>
                  </a:cubicBezTo>
                  <a:cubicBezTo>
                    <a:pt x="5777037" y="4367116"/>
                    <a:pt x="5766080" y="4393241"/>
                    <a:pt x="5814281" y="4393241"/>
                  </a:cubicBezTo>
                  <a:cubicBezTo>
                    <a:pt x="6128869" y="4393087"/>
                    <a:pt x="6136971" y="4393036"/>
                    <a:pt x="6187332" y="4393164"/>
                  </a:cubicBezTo>
                  <a:cubicBezTo>
                    <a:pt x="6197106" y="4941710"/>
                    <a:pt x="6220614" y="4860816"/>
                    <a:pt x="6122876" y="4860816"/>
                  </a:cubicBezTo>
                  <a:close/>
                  <a:moveTo>
                    <a:pt x="6122876" y="4369225"/>
                  </a:moveTo>
                  <a:cubicBezTo>
                    <a:pt x="5776008" y="4369405"/>
                    <a:pt x="5813432" y="4369405"/>
                    <a:pt x="5777577" y="4369353"/>
                  </a:cubicBezTo>
                  <a:cubicBezTo>
                    <a:pt x="5776702" y="4286916"/>
                    <a:pt x="5771404" y="3901779"/>
                    <a:pt x="5771378" y="3899928"/>
                  </a:cubicBezTo>
                  <a:cubicBezTo>
                    <a:pt x="5773256" y="3899928"/>
                    <a:pt x="6118581" y="3899053"/>
                    <a:pt x="6178458" y="3899362"/>
                  </a:cubicBezTo>
                  <a:cubicBezTo>
                    <a:pt x="6187898" y="4444514"/>
                    <a:pt x="6214416" y="4369225"/>
                    <a:pt x="6122876" y="4369225"/>
                  </a:cubicBezTo>
                  <a:close/>
                  <a:moveTo>
                    <a:pt x="5771661" y="5351146"/>
                  </a:moveTo>
                  <a:cubicBezTo>
                    <a:pt x="5660651" y="5351403"/>
                    <a:pt x="5531534" y="5354360"/>
                    <a:pt x="5364453" y="5351661"/>
                  </a:cubicBezTo>
                  <a:cubicBezTo>
                    <a:pt x="5358974" y="5029908"/>
                    <a:pt x="5362421" y="5094603"/>
                    <a:pt x="5359206" y="4888663"/>
                  </a:cubicBezTo>
                  <a:cubicBezTo>
                    <a:pt x="5359077" y="4881309"/>
                    <a:pt x="5328521" y="4884318"/>
                    <a:pt x="5764202" y="4885449"/>
                  </a:cubicBezTo>
                  <a:cubicBezTo>
                    <a:pt x="5770864" y="5306559"/>
                    <a:pt x="5770684" y="5296968"/>
                    <a:pt x="5771661" y="5351146"/>
                  </a:cubicBezTo>
                  <a:close/>
                  <a:moveTo>
                    <a:pt x="5358743" y="4860559"/>
                  </a:moveTo>
                  <a:cubicBezTo>
                    <a:pt x="5350949" y="4366242"/>
                    <a:pt x="5349535" y="4391647"/>
                    <a:pt x="5351361" y="4391647"/>
                  </a:cubicBezTo>
                  <a:cubicBezTo>
                    <a:pt x="5511909" y="4392316"/>
                    <a:pt x="5518802" y="4391493"/>
                    <a:pt x="5659880" y="4392624"/>
                  </a:cubicBezTo>
                  <a:cubicBezTo>
                    <a:pt x="5788045" y="4393653"/>
                    <a:pt x="5754994" y="4307873"/>
                    <a:pt x="5763791" y="4861561"/>
                  </a:cubicBezTo>
                  <a:cubicBezTo>
                    <a:pt x="5668522" y="4861279"/>
                    <a:pt x="5564688" y="4859196"/>
                    <a:pt x="5358743" y="4860559"/>
                  </a:cubicBezTo>
                  <a:close/>
                  <a:moveTo>
                    <a:pt x="5349946" y="4362257"/>
                  </a:moveTo>
                  <a:cubicBezTo>
                    <a:pt x="5338398" y="3860561"/>
                    <a:pt x="5346088" y="3901753"/>
                    <a:pt x="5351361" y="3901753"/>
                  </a:cubicBezTo>
                  <a:cubicBezTo>
                    <a:pt x="5831307" y="3903734"/>
                    <a:pt x="5749902" y="3862257"/>
                    <a:pt x="5751779" y="4011884"/>
                  </a:cubicBezTo>
                  <a:cubicBezTo>
                    <a:pt x="5753631" y="4173545"/>
                    <a:pt x="5754943" y="4207050"/>
                    <a:pt x="5756409" y="4362771"/>
                  </a:cubicBezTo>
                  <a:cubicBezTo>
                    <a:pt x="5756486" y="4372388"/>
                    <a:pt x="5350126" y="4370896"/>
                    <a:pt x="5349946" y="4362257"/>
                  </a:cubicBezTo>
                  <a:close/>
                  <a:moveTo>
                    <a:pt x="5659828" y="3877069"/>
                  </a:moveTo>
                  <a:cubicBezTo>
                    <a:pt x="5286133" y="3882597"/>
                    <a:pt x="5344339" y="3892008"/>
                    <a:pt x="5343439" y="3836081"/>
                  </a:cubicBezTo>
                  <a:cubicBezTo>
                    <a:pt x="5336134" y="3358196"/>
                    <a:pt x="5329293" y="3410266"/>
                    <a:pt x="5351361" y="3410394"/>
                  </a:cubicBezTo>
                  <a:cubicBezTo>
                    <a:pt x="5816312" y="3413506"/>
                    <a:pt x="5744012" y="3387072"/>
                    <a:pt x="5745555" y="3485760"/>
                  </a:cubicBezTo>
                  <a:cubicBezTo>
                    <a:pt x="5748178" y="3653387"/>
                    <a:pt x="5746609" y="3661358"/>
                    <a:pt x="5749362" y="3836544"/>
                  </a:cubicBezTo>
                  <a:cubicBezTo>
                    <a:pt x="5750133" y="3886891"/>
                    <a:pt x="5767957" y="3875449"/>
                    <a:pt x="5659828" y="3877069"/>
                  </a:cubicBezTo>
                  <a:close/>
                  <a:moveTo>
                    <a:pt x="5337677" y="4860687"/>
                  </a:moveTo>
                  <a:cubicBezTo>
                    <a:pt x="5255912" y="4861124"/>
                    <a:pt x="5262496" y="4861047"/>
                    <a:pt x="4928000" y="4861201"/>
                  </a:cubicBezTo>
                  <a:cubicBezTo>
                    <a:pt x="4925248" y="4668864"/>
                    <a:pt x="4928566" y="4732428"/>
                    <a:pt x="4922470" y="4395119"/>
                  </a:cubicBezTo>
                  <a:cubicBezTo>
                    <a:pt x="5088471" y="4394424"/>
                    <a:pt x="5014138" y="4390233"/>
                    <a:pt x="5329550" y="4391570"/>
                  </a:cubicBezTo>
                  <a:cubicBezTo>
                    <a:pt x="5331067" y="4458348"/>
                    <a:pt x="5337446" y="4845902"/>
                    <a:pt x="5337677" y="4860687"/>
                  </a:cubicBezTo>
                  <a:close/>
                  <a:moveTo>
                    <a:pt x="4922033" y="4371205"/>
                  </a:moveTo>
                  <a:cubicBezTo>
                    <a:pt x="4913802" y="3897639"/>
                    <a:pt x="4915551" y="4022838"/>
                    <a:pt x="4913416" y="3902833"/>
                  </a:cubicBezTo>
                  <a:cubicBezTo>
                    <a:pt x="5079931" y="3902653"/>
                    <a:pt x="5069772" y="3900596"/>
                    <a:pt x="5323274" y="3901650"/>
                  </a:cubicBezTo>
                  <a:cubicBezTo>
                    <a:pt x="5324535" y="4015484"/>
                    <a:pt x="5322760" y="4107307"/>
                    <a:pt x="5328907" y="4362899"/>
                  </a:cubicBezTo>
                  <a:cubicBezTo>
                    <a:pt x="5328984" y="4367708"/>
                    <a:pt x="5364787" y="4369302"/>
                    <a:pt x="4922033" y="4371205"/>
                  </a:cubicBezTo>
                  <a:close/>
                  <a:moveTo>
                    <a:pt x="4912979" y="3878971"/>
                  </a:moveTo>
                  <a:cubicBezTo>
                    <a:pt x="4909661" y="3681466"/>
                    <a:pt x="4911436" y="3684654"/>
                    <a:pt x="4907166" y="3410240"/>
                  </a:cubicBezTo>
                  <a:cubicBezTo>
                    <a:pt x="5388321" y="3410163"/>
                    <a:pt x="5314735" y="3384603"/>
                    <a:pt x="5316304" y="3485760"/>
                  </a:cubicBezTo>
                  <a:cubicBezTo>
                    <a:pt x="5318721" y="3641456"/>
                    <a:pt x="5319467" y="3655392"/>
                    <a:pt x="5322348" y="3836493"/>
                  </a:cubicBezTo>
                  <a:cubicBezTo>
                    <a:pt x="5323248" y="3892137"/>
                    <a:pt x="5388604" y="3878457"/>
                    <a:pt x="4912979" y="3878971"/>
                  </a:cubicBezTo>
                  <a:close/>
                  <a:moveTo>
                    <a:pt x="4907295" y="4885063"/>
                  </a:moveTo>
                  <a:cubicBezTo>
                    <a:pt x="4909893" y="5057498"/>
                    <a:pt x="4916297" y="5175806"/>
                    <a:pt x="4916426" y="5352303"/>
                  </a:cubicBezTo>
                  <a:cubicBezTo>
                    <a:pt x="4781212" y="5352560"/>
                    <a:pt x="4727688" y="5350709"/>
                    <a:pt x="4506542" y="5350709"/>
                  </a:cubicBezTo>
                  <a:cubicBezTo>
                    <a:pt x="4501295" y="5158707"/>
                    <a:pt x="4503970" y="5057550"/>
                    <a:pt x="4501141" y="4884960"/>
                  </a:cubicBezTo>
                  <a:cubicBezTo>
                    <a:pt x="4553842" y="4885295"/>
                    <a:pt x="4564979" y="4885218"/>
                    <a:pt x="4907295" y="4885063"/>
                  </a:cubicBezTo>
                  <a:close/>
                  <a:moveTo>
                    <a:pt x="4580309" y="4861330"/>
                  </a:moveTo>
                  <a:cubicBezTo>
                    <a:pt x="4478944" y="4861330"/>
                    <a:pt x="4502581" y="4890335"/>
                    <a:pt x="4497231" y="4713066"/>
                  </a:cubicBezTo>
                  <a:cubicBezTo>
                    <a:pt x="4494067" y="4608515"/>
                    <a:pt x="4491778" y="4491055"/>
                    <a:pt x="4492319" y="4394424"/>
                  </a:cubicBezTo>
                  <a:cubicBezTo>
                    <a:pt x="4506439" y="4394501"/>
                    <a:pt x="4849552" y="4395247"/>
                    <a:pt x="4901379" y="4395170"/>
                  </a:cubicBezTo>
                  <a:cubicBezTo>
                    <a:pt x="4907423" y="4730731"/>
                    <a:pt x="4904285" y="4676707"/>
                    <a:pt x="4906935" y="4861201"/>
                  </a:cubicBezTo>
                  <a:lnTo>
                    <a:pt x="4580309" y="4861330"/>
                  </a:lnTo>
                  <a:close/>
                  <a:moveTo>
                    <a:pt x="4493244" y="5766239"/>
                  </a:moveTo>
                  <a:cubicBezTo>
                    <a:pt x="4493347" y="5860659"/>
                    <a:pt x="4566857" y="5846157"/>
                    <a:pt x="4117544" y="5844357"/>
                  </a:cubicBezTo>
                  <a:cubicBezTo>
                    <a:pt x="4087528" y="5844228"/>
                    <a:pt x="4077239" y="5912497"/>
                    <a:pt x="4080429" y="5415764"/>
                  </a:cubicBezTo>
                  <a:cubicBezTo>
                    <a:pt x="4080763" y="5361020"/>
                    <a:pt x="4015819" y="5374597"/>
                    <a:pt x="4486171" y="5374597"/>
                  </a:cubicBezTo>
                  <a:cubicBezTo>
                    <a:pt x="4489721" y="5492390"/>
                    <a:pt x="4493039" y="5580048"/>
                    <a:pt x="4493244" y="5766239"/>
                  </a:cubicBezTo>
                  <a:close/>
                  <a:moveTo>
                    <a:pt x="4080609" y="5350941"/>
                  </a:moveTo>
                  <a:cubicBezTo>
                    <a:pt x="4080274" y="5131862"/>
                    <a:pt x="4072687" y="5057730"/>
                    <a:pt x="4070500" y="4885295"/>
                  </a:cubicBezTo>
                  <a:cubicBezTo>
                    <a:pt x="4263071" y="4882878"/>
                    <a:pt x="4182668" y="4882287"/>
                    <a:pt x="4480050" y="4884806"/>
                  </a:cubicBezTo>
                  <a:cubicBezTo>
                    <a:pt x="4483059" y="5069275"/>
                    <a:pt x="4480024" y="5151198"/>
                    <a:pt x="4485425" y="5350709"/>
                  </a:cubicBezTo>
                  <a:cubicBezTo>
                    <a:pt x="4120218" y="5350735"/>
                    <a:pt x="4229608" y="5350709"/>
                    <a:pt x="4080609" y="5350941"/>
                  </a:cubicBezTo>
                  <a:close/>
                  <a:moveTo>
                    <a:pt x="4426140" y="4860327"/>
                  </a:moveTo>
                  <a:cubicBezTo>
                    <a:pt x="4327269" y="4858990"/>
                    <a:pt x="4218651" y="4858861"/>
                    <a:pt x="4117364" y="4860635"/>
                  </a:cubicBezTo>
                  <a:cubicBezTo>
                    <a:pt x="4039533" y="4861999"/>
                    <a:pt x="4082486" y="4920857"/>
                    <a:pt x="4065073" y="4393241"/>
                  </a:cubicBezTo>
                  <a:cubicBezTo>
                    <a:pt x="4411350" y="4392444"/>
                    <a:pt x="4310988" y="4392881"/>
                    <a:pt x="4471253" y="4394244"/>
                  </a:cubicBezTo>
                  <a:cubicBezTo>
                    <a:pt x="4468373" y="4920419"/>
                    <a:pt x="4515159" y="4861407"/>
                    <a:pt x="4426140" y="4860327"/>
                  </a:cubicBezTo>
                  <a:close/>
                  <a:moveTo>
                    <a:pt x="4471459" y="4362462"/>
                  </a:moveTo>
                  <a:cubicBezTo>
                    <a:pt x="4471356" y="4375499"/>
                    <a:pt x="4512921" y="4367631"/>
                    <a:pt x="4117441" y="4369199"/>
                  </a:cubicBezTo>
                  <a:cubicBezTo>
                    <a:pt x="4044626" y="4369405"/>
                    <a:pt x="4062656" y="4441505"/>
                    <a:pt x="4056920" y="4008541"/>
                  </a:cubicBezTo>
                  <a:cubicBezTo>
                    <a:pt x="4055300" y="3880617"/>
                    <a:pt x="4039404" y="3901419"/>
                    <a:pt x="4117338" y="3902576"/>
                  </a:cubicBezTo>
                  <a:cubicBezTo>
                    <a:pt x="4213713" y="3904119"/>
                    <a:pt x="4249619" y="3903759"/>
                    <a:pt x="4466315" y="3903810"/>
                  </a:cubicBezTo>
                  <a:cubicBezTo>
                    <a:pt x="4471691" y="4243820"/>
                    <a:pt x="4472359" y="4254517"/>
                    <a:pt x="4471459" y="4362462"/>
                  </a:cubicBezTo>
                  <a:close/>
                  <a:moveTo>
                    <a:pt x="4055094" y="3877891"/>
                  </a:moveTo>
                  <a:cubicBezTo>
                    <a:pt x="4052059" y="3680515"/>
                    <a:pt x="4051261" y="3654544"/>
                    <a:pt x="4047506" y="3409469"/>
                  </a:cubicBezTo>
                  <a:cubicBezTo>
                    <a:pt x="4161500" y="3408723"/>
                    <a:pt x="4197818" y="3406434"/>
                    <a:pt x="4457030" y="3409134"/>
                  </a:cubicBezTo>
                  <a:cubicBezTo>
                    <a:pt x="4462534" y="3768763"/>
                    <a:pt x="4460759" y="3553747"/>
                    <a:pt x="4465929" y="3879948"/>
                  </a:cubicBezTo>
                  <a:cubicBezTo>
                    <a:pt x="4046657" y="3879871"/>
                    <a:pt x="4226702" y="3879485"/>
                    <a:pt x="4055094" y="3877891"/>
                  </a:cubicBezTo>
                  <a:close/>
                  <a:moveTo>
                    <a:pt x="4048407" y="4713451"/>
                  </a:moveTo>
                  <a:cubicBezTo>
                    <a:pt x="4047789" y="4903732"/>
                    <a:pt x="4134982" y="4862898"/>
                    <a:pt x="3641481" y="4862127"/>
                  </a:cubicBezTo>
                  <a:cubicBezTo>
                    <a:pt x="3636465" y="4542482"/>
                    <a:pt x="3635282" y="4464853"/>
                    <a:pt x="3634099" y="4395684"/>
                  </a:cubicBezTo>
                  <a:cubicBezTo>
                    <a:pt x="3823994" y="4395633"/>
                    <a:pt x="3736750" y="4393807"/>
                    <a:pt x="4043931" y="4393293"/>
                  </a:cubicBezTo>
                  <a:cubicBezTo>
                    <a:pt x="4046761" y="4477916"/>
                    <a:pt x="4048792" y="4589589"/>
                    <a:pt x="4048407" y="4713451"/>
                  </a:cubicBezTo>
                  <a:close/>
                  <a:moveTo>
                    <a:pt x="3963169" y="4369482"/>
                  </a:moveTo>
                  <a:cubicBezTo>
                    <a:pt x="3597216" y="4369482"/>
                    <a:pt x="3633816" y="4379330"/>
                    <a:pt x="3633508" y="4362385"/>
                  </a:cubicBezTo>
                  <a:cubicBezTo>
                    <a:pt x="3624274" y="3841224"/>
                    <a:pt x="3624042" y="3903193"/>
                    <a:pt x="3654573" y="3903193"/>
                  </a:cubicBezTo>
                  <a:cubicBezTo>
                    <a:pt x="4111654" y="3903193"/>
                    <a:pt x="4034003" y="3867760"/>
                    <a:pt x="4035829" y="4008953"/>
                  </a:cubicBezTo>
                  <a:cubicBezTo>
                    <a:pt x="4038067" y="4177865"/>
                    <a:pt x="4039199" y="4259094"/>
                    <a:pt x="4042877" y="4363105"/>
                  </a:cubicBezTo>
                  <a:cubicBezTo>
                    <a:pt x="4043185" y="4371513"/>
                    <a:pt x="4055171" y="4369482"/>
                    <a:pt x="3963169" y="4369482"/>
                  </a:cubicBezTo>
                  <a:close/>
                  <a:moveTo>
                    <a:pt x="3963169" y="3877531"/>
                  </a:moveTo>
                  <a:cubicBezTo>
                    <a:pt x="3575585" y="3877531"/>
                    <a:pt x="3629675" y="3896096"/>
                    <a:pt x="3628698" y="3836055"/>
                  </a:cubicBezTo>
                  <a:cubicBezTo>
                    <a:pt x="3621033" y="3346445"/>
                    <a:pt x="3601254" y="3409546"/>
                    <a:pt x="3654547" y="3409546"/>
                  </a:cubicBezTo>
                  <a:cubicBezTo>
                    <a:pt x="3929320" y="3409674"/>
                    <a:pt x="3975026" y="3409803"/>
                    <a:pt x="4026441" y="3409571"/>
                  </a:cubicBezTo>
                  <a:cubicBezTo>
                    <a:pt x="4034775" y="3955135"/>
                    <a:pt x="4063530" y="3877531"/>
                    <a:pt x="3963169" y="3877531"/>
                  </a:cubicBezTo>
                  <a:close/>
                  <a:moveTo>
                    <a:pt x="3620416" y="4862075"/>
                  </a:moveTo>
                  <a:cubicBezTo>
                    <a:pt x="3503696" y="4861613"/>
                    <a:pt x="3379928" y="4856059"/>
                    <a:pt x="3213130" y="4860327"/>
                  </a:cubicBezTo>
                  <a:cubicBezTo>
                    <a:pt x="3211124" y="4708592"/>
                    <a:pt x="3215059" y="4585270"/>
                    <a:pt x="3207651" y="4394630"/>
                  </a:cubicBezTo>
                  <a:cubicBezTo>
                    <a:pt x="3296748" y="4396250"/>
                    <a:pt x="3345462" y="4395787"/>
                    <a:pt x="3612983" y="4395684"/>
                  </a:cubicBezTo>
                  <a:cubicBezTo>
                    <a:pt x="3614603" y="4487816"/>
                    <a:pt x="3615375" y="4539808"/>
                    <a:pt x="3620416" y="4862075"/>
                  </a:cubicBezTo>
                  <a:close/>
                  <a:moveTo>
                    <a:pt x="3200141" y="3875988"/>
                  </a:moveTo>
                  <a:cubicBezTo>
                    <a:pt x="3198084" y="3701625"/>
                    <a:pt x="3194071" y="3645827"/>
                    <a:pt x="3191010" y="3410214"/>
                  </a:cubicBezTo>
                  <a:cubicBezTo>
                    <a:pt x="3219535" y="3410214"/>
                    <a:pt x="3482219" y="3409906"/>
                    <a:pt x="3598193" y="3409597"/>
                  </a:cubicBezTo>
                  <a:cubicBezTo>
                    <a:pt x="3602128" y="3685451"/>
                    <a:pt x="3605909" y="3677018"/>
                    <a:pt x="3608250" y="3879126"/>
                  </a:cubicBezTo>
                  <a:cubicBezTo>
                    <a:pt x="3416683" y="3878071"/>
                    <a:pt x="3601125" y="3875654"/>
                    <a:pt x="3200141" y="3875988"/>
                  </a:cubicBezTo>
                  <a:close/>
                  <a:moveTo>
                    <a:pt x="3191525" y="4860918"/>
                  </a:moveTo>
                  <a:cubicBezTo>
                    <a:pt x="2999443" y="4866447"/>
                    <a:pt x="2896715" y="4860378"/>
                    <a:pt x="2787788" y="4859478"/>
                  </a:cubicBezTo>
                  <a:cubicBezTo>
                    <a:pt x="2779069" y="4307024"/>
                    <a:pt x="2746070" y="4396301"/>
                    <a:pt x="2883469" y="4394090"/>
                  </a:cubicBezTo>
                  <a:cubicBezTo>
                    <a:pt x="2984962" y="4392444"/>
                    <a:pt x="3081775" y="4392290"/>
                    <a:pt x="3186535" y="4394270"/>
                  </a:cubicBezTo>
                  <a:cubicBezTo>
                    <a:pt x="3191319" y="4516898"/>
                    <a:pt x="3193351" y="4860841"/>
                    <a:pt x="3191525" y="4860918"/>
                  </a:cubicBezTo>
                  <a:close/>
                  <a:moveTo>
                    <a:pt x="3037587" y="3876117"/>
                  </a:moveTo>
                  <a:cubicBezTo>
                    <a:pt x="2894220" y="3876117"/>
                    <a:pt x="2889848" y="3877789"/>
                    <a:pt x="2770298" y="3878123"/>
                  </a:cubicBezTo>
                  <a:cubicBezTo>
                    <a:pt x="2765772" y="3551175"/>
                    <a:pt x="2764923" y="3493603"/>
                    <a:pt x="2763482" y="3412400"/>
                  </a:cubicBezTo>
                  <a:cubicBezTo>
                    <a:pt x="3236201" y="3410960"/>
                    <a:pt x="3169354" y="3380103"/>
                    <a:pt x="3171025" y="3485786"/>
                  </a:cubicBezTo>
                  <a:cubicBezTo>
                    <a:pt x="3178433" y="3958632"/>
                    <a:pt x="3217914" y="3875963"/>
                    <a:pt x="3037587" y="3876117"/>
                  </a:cubicBezTo>
                  <a:close/>
                  <a:moveTo>
                    <a:pt x="2766749" y="4859350"/>
                  </a:moveTo>
                  <a:cubicBezTo>
                    <a:pt x="2570424" y="4858373"/>
                    <a:pt x="2558258" y="4864621"/>
                    <a:pt x="2358486" y="4862847"/>
                  </a:cubicBezTo>
                  <a:cubicBezTo>
                    <a:pt x="2348789" y="4319958"/>
                    <a:pt x="2316587" y="4392110"/>
                    <a:pt x="2420627" y="4392110"/>
                  </a:cubicBezTo>
                  <a:cubicBezTo>
                    <a:pt x="2572430" y="4392110"/>
                    <a:pt x="2575568" y="4395324"/>
                    <a:pt x="2729043" y="4395324"/>
                  </a:cubicBezTo>
                  <a:cubicBezTo>
                    <a:pt x="2770093" y="4395324"/>
                    <a:pt x="2758416" y="4331683"/>
                    <a:pt x="2766749" y="4859350"/>
                  </a:cubicBezTo>
                  <a:close/>
                  <a:moveTo>
                    <a:pt x="2729043" y="4371462"/>
                  </a:moveTo>
                  <a:cubicBezTo>
                    <a:pt x="2726753" y="4371462"/>
                    <a:pt x="2348275" y="4370253"/>
                    <a:pt x="2348249" y="4362642"/>
                  </a:cubicBezTo>
                  <a:cubicBezTo>
                    <a:pt x="2347143" y="3831916"/>
                    <a:pt x="2302338" y="3903451"/>
                    <a:pt x="2420627" y="3903451"/>
                  </a:cubicBezTo>
                  <a:cubicBezTo>
                    <a:pt x="2815438" y="3903451"/>
                    <a:pt x="2749722" y="3866397"/>
                    <a:pt x="2750468" y="4011807"/>
                  </a:cubicBezTo>
                  <a:cubicBezTo>
                    <a:pt x="2752628" y="4426180"/>
                    <a:pt x="2773334" y="4371462"/>
                    <a:pt x="2729043" y="4371462"/>
                  </a:cubicBezTo>
                  <a:close/>
                  <a:moveTo>
                    <a:pt x="2729043" y="3878200"/>
                  </a:moveTo>
                  <a:cubicBezTo>
                    <a:pt x="2279446" y="3878200"/>
                    <a:pt x="2339658" y="3898051"/>
                    <a:pt x="2338681" y="3836158"/>
                  </a:cubicBezTo>
                  <a:cubicBezTo>
                    <a:pt x="2335929" y="3660998"/>
                    <a:pt x="2339427" y="3660895"/>
                    <a:pt x="2336675" y="3485323"/>
                  </a:cubicBezTo>
                  <a:cubicBezTo>
                    <a:pt x="2335209" y="3391803"/>
                    <a:pt x="2318259" y="3410909"/>
                    <a:pt x="2420627" y="3410909"/>
                  </a:cubicBezTo>
                  <a:cubicBezTo>
                    <a:pt x="2807439" y="3410909"/>
                    <a:pt x="2742134" y="3388692"/>
                    <a:pt x="2743652" y="3485735"/>
                  </a:cubicBezTo>
                  <a:cubicBezTo>
                    <a:pt x="2750828" y="3938755"/>
                    <a:pt x="2755689" y="3878200"/>
                    <a:pt x="2729043" y="3878200"/>
                  </a:cubicBezTo>
                  <a:close/>
                  <a:moveTo>
                    <a:pt x="2337395" y="4862616"/>
                  </a:moveTo>
                  <a:cubicBezTo>
                    <a:pt x="2184666" y="4860661"/>
                    <a:pt x="2289966" y="4858450"/>
                    <a:pt x="1929595" y="4859839"/>
                  </a:cubicBezTo>
                  <a:cubicBezTo>
                    <a:pt x="1920490" y="4323635"/>
                    <a:pt x="1902074" y="4392110"/>
                    <a:pt x="1958042" y="4391647"/>
                  </a:cubicBezTo>
                  <a:cubicBezTo>
                    <a:pt x="2051227" y="4390902"/>
                    <a:pt x="2127438" y="4390619"/>
                    <a:pt x="2266277" y="4391544"/>
                  </a:cubicBezTo>
                  <a:cubicBezTo>
                    <a:pt x="2342230" y="4392136"/>
                    <a:pt x="2327441" y="4313092"/>
                    <a:pt x="2337395" y="4862616"/>
                  </a:cubicBezTo>
                  <a:close/>
                  <a:moveTo>
                    <a:pt x="1916220" y="5377245"/>
                  </a:moveTo>
                  <a:cubicBezTo>
                    <a:pt x="1923010" y="5738546"/>
                    <a:pt x="1921313" y="5704990"/>
                    <a:pt x="1922856" y="5842917"/>
                  </a:cubicBezTo>
                  <a:cubicBezTo>
                    <a:pt x="1857063" y="5842017"/>
                    <a:pt x="1838467" y="5842223"/>
                    <a:pt x="1514773" y="5842146"/>
                  </a:cubicBezTo>
                  <a:cubicBezTo>
                    <a:pt x="1511918" y="5713398"/>
                    <a:pt x="1509192" y="5678505"/>
                    <a:pt x="1507031" y="5375266"/>
                  </a:cubicBezTo>
                  <a:cubicBezTo>
                    <a:pt x="1509886" y="5375291"/>
                    <a:pt x="1914085" y="5377245"/>
                    <a:pt x="1916220" y="5377245"/>
                  </a:cubicBezTo>
                  <a:close/>
                  <a:moveTo>
                    <a:pt x="1506851" y="5351403"/>
                  </a:moveTo>
                  <a:cubicBezTo>
                    <a:pt x="1506259" y="5286863"/>
                    <a:pt x="1505616" y="5253229"/>
                    <a:pt x="1500009" y="4888663"/>
                  </a:cubicBezTo>
                  <a:cubicBezTo>
                    <a:pt x="1499829" y="4876655"/>
                    <a:pt x="1478610" y="4885218"/>
                    <a:pt x="1908915" y="4883803"/>
                  </a:cubicBezTo>
                  <a:cubicBezTo>
                    <a:pt x="1911565" y="5043741"/>
                    <a:pt x="1911693" y="5126744"/>
                    <a:pt x="1915783" y="5353383"/>
                  </a:cubicBezTo>
                  <a:cubicBezTo>
                    <a:pt x="1913674" y="5353358"/>
                    <a:pt x="1508806" y="5351403"/>
                    <a:pt x="1506851" y="5351403"/>
                  </a:cubicBezTo>
                  <a:close/>
                  <a:moveTo>
                    <a:pt x="1803718" y="5866085"/>
                  </a:moveTo>
                  <a:cubicBezTo>
                    <a:pt x="1960151" y="5866085"/>
                    <a:pt x="1919718" y="5781101"/>
                    <a:pt x="1927717" y="6292851"/>
                  </a:cubicBezTo>
                  <a:cubicBezTo>
                    <a:pt x="1928746" y="6358267"/>
                    <a:pt x="1982785" y="6334276"/>
                    <a:pt x="1521589" y="6332605"/>
                  </a:cubicBezTo>
                  <a:cubicBezTo>
                    <a:pt x="1518554" y="6174595"/>
                    <a:pt x="1519068" y="6053613"/>
                    <a:pt x="1515287" y="5866033"/>
                  </a:cubicBezTo>
                  <a:lnTo>
                    <a:pt x="1803718" y="5866085"/>
                  </a:lnTo>
                  <a:close/>
                  <a:moveTo>
                    <a:pt x="2266406" y="4367656"/>
                  </a:moveTo>
                  <a:cubicBezTo>
                    <a:pt x="2171986" y="4366911"/>
                    <a:pt x="2065554" y="4366834"/>
                    <a:pt x="1957836" y="4367708"/>
                  </a:cubicBezTo>
                  <a:cubicBezTo>
                    <a:pt x="1903617" y="4368145"/>
                    <a:pt x="1920927" y="4439140"/>
                    <a:pt x="1913056" y="3900674"/>
                  </a:cubicBezTo>
                  <a:cubicBezTo>
                    <a:pt x="2073244" y="3904119"/>
                    <a:pt x="1978207" y="3904505"/>
                    <a:pt x="2318825" y="3903553"/>
                  </a:cubicBezTo>
                  <a:cubicBezTo>
                    <a:pt x="2329679" y="4441146"/>
                    <a:pt x="2350461" y="4368222"/>
                    <a:pt x="2266406" y="4367656"/>
                  </a:cubicBezTo>
                  <a:close/>
                  <a:moveTo>
                    <a:pt x="1908530" y="4859916"/>
                  </a:moveTo>
                  <a:cubicBezTo>
                    <a:pt x="1660995" y="4860816"/>
                    <a:pt x="1680002" y="4858656"/>
                    <a:pt x="1499521" y="4858630"/>
                  </a:cubicBezTo>
                  <a:cubicBezTo>
                    <a:pt x="1490981" y="4359376"/>
                    <a:pt x="1486120" y="4393216"/>
                    <a:pt x="1495251" y="4393190"/>
                  </a:cubicBezTo>
                  <a:cubicBezTo>
                    <a:pt x="1498286" y="4393190"/>
                    <a:pt x="1897032" y="4392059"/>
                    <a:pt x="1899270" y="4392033"/>
                  </a:cubicBezTo>
                  <a:cubicBezTo>
                    <a:pt x="1903283" y="4639757"/>
                    <a:pt x="1907424" y="4796120"/>
                    <a:pt x="1908530" y="4859916"/>
                  </a:cubicBezTo>
                  <a:close/>
                  <a:moveTo>
                    <a:pt x="1490004" y="4362514"/>
                  </a:moveTo>
                  <a:cubicBezTo>
                    <a:pt x="1488589" y="4258965"/>
                    <a:pt x="1480333" y="3901496"/>
                    <a:pt x="1495277" y="3901496"/>
                  </a:cubicBezTo>
                  <a:cubicBezTo>
                    <a:pt x="1971648" y="3901496"/>
                    <a:pt x="1891657" y="3863775"/>
                    <a:pt x="1893509" y="4011884"/>
                  </a:cubicBezTo>
                  <a:cubicBezTo>
                    <a:pt x="1895103" y="4139603"/>
                    <a:pt x="1896081" y="4193087"/>
                    <a:pt x="1898910" y="4368145"/>
                  </a:cubicBezTo>
                  <a:cubicBezTo>
                    <a:pt x="1439283" y="4370768"/>
                    <a:pt x="1490132" y="4372054"/>
                    <a:pt x="1490004" y="4362514"/>
                  </a:cubicBezTo>
                  <a:close/>
                  <a:moveTo>
                    <a:pt x="1803718" y="3875757"/>
                  </a:moveTo>
                  <a:cubicBezTo>
                    <a:pt x="1426834" y="3875757"/>
                    <a:pt x="1486583" y="3896559"/>
                    <a:pt x="1485631" y="3836055"/>
                  </a:cubicBezTo>
                  <a:cubicBezTo>
                    <a:pt x="1478172" y="3358787"/>
                    <a:pt x="1464875" y="3410163"/>
                    <a:pt x="1495251" y="3410163"/>
                  </a:cubicBezTo>
                  <a:cubicBezTo>
                    <a:pt x="1955367" y="3410163"/>
                    <a:pt x="1883092" y="3387072"/>
                    <a:pt x="1884635" y="3485786"/>
                  </a:cubicBezTo>
                  <a:cubicBezTo>
                    <a:pt x="1891914" y="3949529"/>
                    <a:pt x="1916014" y="3875757"/>
                    <a:pt x="1803718" y="3875757"/>
                  </a:cubicBezTo>
                  <a:close/>
                  <a:moveTo>
                    <a:pt x="1478841" y="4882518"/>
                  </a:moveTo>
                  <a:cubicBezTo>
                    <a:pt x="1478867" y="4884781"/>
                    <a:pt x="1485091" y="5277323"/>
                    <a:pt x="1485760" y="5351403"/>
                  </a:cubicBezTo>
                  <a:cubicBezTo>
                    <a:pt x="1358057" y="5351352"/>
                    <a:pt x="1510349" y="5351120"/>
                    <a:pt x="1079297" y="5349989"/>
                  </a:cubicBezTo>
                  <a:cubicBezTo>
                    <a:pt x="1078371" y="5278197"/>
                    <a:pt x="1077317" y="5214788"/>
                    <a:pt x="1072198" y="4888689"/>
                  </a:cubicBezTo>
                  <a:cubicBezTo>
                    <a:pt x="1072147" y="4883932"/>
                    <a:pt x="1036858" y="4882903"/>
                    <a:pt x="1478841" y="4882518"/>
                  </a:cubicBezTo>
                  <a:close/>
                  <a:moveTo>
                    <a:pt x="1485966" y="5375266"/>
                  </a:moveTo>
                  <a:cubicBezTo>
                    <a:pt x="1488281" y="5691696"/>
                    <a:pt x="1490879" y="5715172"/>
                    <a:pt x="1493682" y="5842146"/>
                  </a:cubicBezTo>
                  <a:cubicBezTo>
                    <a:pt x="1491470" y="5842146"/>
                    <a:pt x="1089328" y="5842917"/>
                    <a:pt x="1086293" y="5842943"/>
                  </a:cubicBezTo>
                  <a:cubicBezTo>
                    <a:pt x="1079555" y="5405479"/>
                    <a:pt x="1081869" y="5557857"/>
                    <a:pt x="1079580" y="5373851"/>
                  </a:cubicBezTo>
                  <a:cubicBezTo>
                    <a:pt x="1467370" y="5374751"/>
                    <a:pt x="1342471" y="5375214"/>
                    <a:pt x="1485966" y="5375266"/>
                  </a:cubicBezTo>
                  <a:close/>
                  <a:moveTo>
                    <a:pt x="1494196" y="5866033"/>
                  </a:moveTo>
                  <a:cubicBezTo>
                    <a:pt x="1498209" y="6064773"/>
                    <a:pt x="1497051" y="6150451"/>
                    <a:pt x="1500524" y="6332553"/>
                  </a:cubicBezTo>
                  <a:cubicBezTo>
                    <a:pt x="1497952" y="6332553"/>
                    <a:pt x="1453558" y="6332373"/>
                    <a:pt x="1092055" y="6333427"/>
                  </a:cubicBezTo>
                  <a:cubicBezTo>
                    <a:pt x="1088531" y="6116817"/>
                    <a:pt x="1091000" y="6148625"/>
                    <a:pt x="1086679" y="5866830"/>
                  </a:cubicBezTo>
                  <a:cubicBezTo>
                    <a:pt x="1091746" y="5866830"/>
                    <a:pt x="1469402" y="5866033"/>
                    <a:pt x="1494196" y="5866033"/>
                  </a:cubicBezTo>
                  <a:close/>
                  <a:moveTo>
                    <a:pt x="1495251" y="6356416"/>
                  </a:moveTo>
                  <a:cubicBezTo>
                    <a:pt x="1503919" y="6356416"/>
                    <a:pt x="1499932" y="6344022"/>
                    <a:pt x="1504227" y="6468526"/>
                  </a:cubicBezTo>
                  <a:cubicBezTo>
                    <a:pt x="1517988" y="6868191"/>
                    <a:pt x="1514927" y="6827872"/>
                    <a:pt x="1495251" y="6827872"/>
                  </a:cubicBezTo>
                  <a:cubicBezTo>
                    <a:pt x="1492705" y="6827872"/>
                    <a:pt x="1101263" y="6827950"/>
                    <a:pt x="1101006" y="6818693"/>
                  </a:cubicBezTo>
                  <a:cubicBezTo>
                    <a:pt x="1097790" y="6704988"/>
                    <a:pt x="1098048" y="6700282"/>
                    <a:pt x="1092466" y="6357341"/>
                  </a:cubicBezTo>
                  <a:cubicBezTo>
                    <a:pt x="1095321" y="6357341"/>
                    <a:pt x="1492962" y="6356416"/>
                    <a:pt x="1495251" y="6356416"/>
                  </a:cubicBezTo>
                  <a:close/>
                  <a:moveTo>
                    <a:pt x="1186938" y="6848855"/>
                  </a:moveTo>
                  <a:cubicBezTo>
                    <a:pt x="1340464" y="6848855"/>
                    <a:pt x="1341005" y="6851761"/>
                    <a:pt x="1495277" y="6851761"/>
                  </a:cubicBezTo>
                  <a:cubicBezTo>
                    <a:pt x="1520123" y="6851761"/>
                    <a:pt x="1507803" y="6800256"/>
                    <a:pt x="1515056" y="7315760"/>
                  </a:cubicBezTo>
                  <a:cubicBezTo>
                    <a:pt x="1505025" y="7315735"/>
                    <a:pt x="1113146" y="7317946"/>
                    <a:pt x="1111242" y="7317971"/>
                  </a:cubicBezTo>
                  <a:cubicBezTo>
                    <a:pt x="1102060" y="6765389"/>
                    <a:pt x="1072764" y="6848855"/>
                    <a:pt x="1186938" y="6848855"/>
                  </a:cubicBezTo>
                  <a:close/>
                  <a:moveTo>
                    <a:pt x="1522078" y="6356467"/>
                  </a:moveTo>
                  <a:cubicBezTo>
                    <a:pt x="1659117" y="6357007"/>
                    <a:pt x="1650886" y="6360890"/>
                    <a:pt x="1803718" y="6360890"/>
                  </a:cubicBezTo>
                  <a:cubicBezTo>
                    <a:pt x="1968073" y="6360890"/>
                    <a:pt x="1924991" y="6263461"/>
                    <a:pt x="1938880" y="6819413"/>
                  </a:cubicBezTo>
                  <a:cubicBezTo>
                    <a:pt x="1939137" y="6829775"/>
                    <a:pt x="1990501" y="6827050"/>
                    <a:pt x="1531543" y="6827846"/>
                  </a:cubicBezTo>
                  <a:cubicBezTo>
                    <a:pt x="1530462" y="6560504"/>
                    <a:pt x="1524341" y="6461738"/>
                    <a:pt x="1522078" y="6356467"/>
                  </a:cubicBezTo>
                  <a:close/>
                  <a:moveTo>
                    <a:pt x="1939677" y="6851040"/>
                  </a:moveTo>
                  <a:cubicBezTo>
                    <a:pt x="1946493" y="7130211"/>
                    <a:pt x="1941426" y="7149060"/>
                    <a:pt x="1943613" y="7317818"/>
                  </a:cubicBezTo>
                  <a:cubicBezTo>
                    <a:pt x="1565391" y="7318074"/>
                    <a:pt x="1711896" y="7316300"/>
                    <a:pt x="1536095" y="7315786"/>
                  </a:cubicBezTo>
                  <a:cubicBezTo>
                    <a:pt x="1536070" y="7313754"/>
                    <a:pt x="1531697" y="6853714"/>
                    <a:pt x="1531671" y="6851709"/>
                  </a:cubicBezTo>
                  <a:cubicBezTo>
                    <a:pt x="1647337" y="6851529"/>
                    <a:pt x="1768892" y="6849292"/>
                    <a:pt x="1939677" y="6851040"/>
                  </a:cubicBezTo>
                  <a:close/>
                  <a:moveTo>
                    <a:pt x="1943973" y="7341679"/>
                  </a:moveTo>
                  <a:cubicBezTo>
                    <a:pt x="1943998" y="7343582"/>
                    <a:pt x="1950145" y="7736459"/>
                    <a:pt x="1951972" y="7809460"/>
                  </a:cubicBezTo>
                  <a:cubicBezTo>
                    <a:pt x="1731109" y="7808020"/>
                    <a:pt x="1640984" y="7810282"/>
                    <a:pt x="1545149" y="7810565"/>
                  </a:cubicBezTo>
                  <a:cubicBezTo>
                    <a:pt x="1545123" y="7808739"/>
                    <a:pt x="1536610" y="7347954"/>
                    <a:pt x="1536481" y="7339674"/>
                  </a:cubicBezTo>
                  <a:cubicBezTo>
                    <a:pt x="1729926" y="7340291"/>
                    <a:pt x="1552865" y="7341963"/>
                    <a:pt x="1943973" y="7341679"/>
                  </a:cubicBezTo>
                  <a:close/>
                  <a:moveTo>
                    <a:pt x="1952563" y="7833373"/>
                  </a:moveTo>
                  <a:cubicBezTo>
                    <a:pt x="1960665" y="8131213"/>
                    <a:pt x="1958531" y="8162583"/>
                    <a:pt x="1959868" y="8300510"/>
                  </a:cubicBezTo>
                  <a:cubicBezTo>
                    <a:pt x="1802715" y="8298736"/>
                    <a:pt x="1609913" y="8300639"/>
                    <a:pt x="1551939" y="8300793"/>
                  </a:cubicBezTo>
                  <a:cubicBezTo>
                    <a:pt x="1550627" y="8169474"/>
                    <a:pt x="1552479" y="8175157"/>
                    <a:pt x="1545586" y="7834428"/>
                  </a:cubicBezTo>
                  <a:cubicBezTo>
                    <a:pt x="1672260" y="7834118"/>
                    <a:pt x="1719303" y="7831856"/>
                    <a:pt x="1952563" y="7833373"/>
                  </a:cubicBezTo>
                  <a:close/>
                  <a:moveTo>
                    <a:pt x="1957836" y="8324449"/>
                  </a:moveTo>
                  <a:cubicBezTo>
                    <a:pt x="1963057" y="8324475"/>
                    <a:pt x="1957502" y="8297322"/>
                    <a:pt x="1967198" y="8790403"/>
                  </a:cubicBezTo>
                  <a:cubicBezTo>
                    <a:pt x="1733347" y="8789092"/>
                    <a:pt x="1667759" y="8790506"/>
                    <a:pt x="1562099" y="8790789"/>
                  </a:cubicBezTo>
                  <a:cubicBezTo>
                    <a:pt x="1558447" y="8547565"/>
                    <a:pt x="1554871" y="8559342"/>
                    <a:pt x="1552171" y="8324707"/>
                  </a:cubicBezTo>
                  <a:cubicBezTo>
                    <a:pt x="1680465" y="8324424"/>
                    <a:pt x="1766063" y="8322624"/>
                    <a:pt x="1957836" y="8324449"/>
                  </a:cubicBezTo>
                  <a:close/>
                  <a:moveTo>
                    <a:pt x="1965063" y="7345408"/>
                  </a:moveTo>
                  <a:cubicBezTo>
                    <a:pt x="1964961" y="7338697"/>
                    <a:pt x="1932527" y="7342091"/>
                    <a:pt x="2376465" y="7343068"/>
                  </a:cubicBezTo>
                  <a:cubicBezTo>
                    <a:pt x="2377082" y="7381201"/>
                    <a:pt x="2382020" y="7797914"/>
                    <a:pt x="2382097" y="7809434"/>
                  </a:cubicBezTo>
                  <a:cubicBezTo>
                    <a:pt x="2259745" y="7809511"/>
                    <a:pt x="2127669" y="7810591"/>
                    <a:pt x="1972985" y="7809588"/>
                  </a:cubicBezTo>
                  <a:cubicBezTo>
                    <a:pt x="1971391" y="7743916"/>
                    <a:pt x="1971031" y="7710720"/>
                    <a:pt x="1965063" y="7345408"/>
                  </a:cubicBezTo>
                  <a:close/>
                  <a:moveTo>
                    <a:pt x="2382252" y="7833322"/>
                  </a:moveTo>
                  <a:cubicBezTo>
                    <a:pt x="2383203" y="8097271"/>
                    <a:pt x="2386033" y="8154509"/>
                    <a:pt x="2388939" y="8301513"/>
                  </a:cubicBezTo>
                  <a:cubicBezTo>
                    <a:pt x="2070106" y="8301256"/>
                    <a:pt x="2051176" y="8301359"/>
                    <a:pt x="1980959" y="8300716"/>
                  </a:cubicBezTo>
                  <a:cubicBezTo>
                    <a:pt x="1979750" y="8171171"/>
                    <a:pt x="1981576" y="8127330"/>
                    <a:pt x="1973654" y="7833502"/>
                  </a:cubicBezTo>
                  <a:cubicBezTo>
                    <a:pt x="2123014" y="7834428"/>
                    <a:pt x="2287780" y="7833399"/>
                    <a:pt x="2382252" y="7833322"/>
                  </a:cubicBezTo>
                  <a:close/>
                  <a:moveTo>
                    <a:pt x="2112134" y="8325170"/>
                  </a:moveTo>
                  <a:cubicBezTo>
                    <a:pt x="2442669" y="8325452"/>
                    <a:pt x="2389093" y="8300947"/>
                    <a:pt x="2390611" y="8398967"/>
                  </a:cubicBezTo>
                  <a:cubicBezTo>
                    <a:pt x="2393029" y="8553556"/>
                    <a:pt x="2392797" y="8576647"/>
                    <a:pt x="2395498" y="8750059"/>
                  </a:cubicBezTo>
                  <a:cubicBezTo>
                    <a:pt x="2396347" y="8804675"/>
                    <a:pt x="2462037" y="8792949"/>
                    <a:pt x="1988238" y="8790506"/>
                  </a:cubicBezTo>
                  <a:cubicBezTo>
                    <a:pt x="1987620" y="8759367"/>
                    <a:pt x="1988032" y="8784875"/>
                    <a:pt x="1982142" y="8398556"/>
                  </a:cubicBezTo>
                  <a:cubicBezTo>
                    <a:pt x="1980727" y="8304856"/>
                    <a:pt x="1954981" y="8325170"/>
                    <a:pt x="2112134" y="8325170"/>
                  </a:cubicBezTo>
                  <a:close/>
                  <a:moveTo>
                    <a:pt x="2386161" y="6848700"/>
                  </a:moveTo>
                  <a:cubicBezTo>
                    <a:pt x="2387987" y="6848700"/>
                    <a:pt x="2710987" y="6847981"/>
                    <a:pt x="2795710" y="6848109"/>
                  </a:cubicBezTo>
                  <a:cubicBezTo>
                    <a:pt x="2802243" y="7401695"/>
                    <a:pt x="2824312" y="7316866"/>
                    <a:pt x="2729043" y="7316866"/>
                  </a:cubicBezTo>
                  <a:cubicBezTo>
                    <a:pt x="2575491" y="7316866"/>
                    <a:pt x="2572121" y="7319258"/>
                    <a:pt x="2420627" y="7319258"/>
                  </a:cubicBezTo>
                  <a:cubicBezTo>
                    <a:pt x="2389942" y="7319258"/>
                    <a:pt x="2396012" y="7381689"/>
                    <a:pt x="2386161" y="6848700"/>
                  </a:cubicBezTo>
                  <a:close/>
                  <a:moveTo>
                    <a:pt x="2420627" y="7343119"/>
                  </a:moveTo>
                  <a:cubicBezTo>
                    <a:pt x="2832491" y="7343119"/>
                    <a:pt x="2801472" y="7335251"/>
                    <a:pt x="2801652" y="7345819"/>
                  </a:cubicBezTo>
                  <a:cubicBezTo>
                    <a:pt x="2810191" y="7889223"/>
                    <a:pt x="2842239" y="7810951"/>
                    <a:pt x="2729043" y="7811028"/>
                  </a:cubicBezTo>
                  <a:cubicBezTo>
                    <a:pt x="2578500" y="7811028"/>
                    <a:pt x="2578603" y="7809434"/>
                    <a:pt x="2420627" y="7809434"/>
                  </a:cubicBezTo>
                  <a:cubicBezTo>
                    <a:pt x="2396990" y="7809434"/>
                    <a:pt x="2403934" y="7826559"/>
                    <a:pt x="2401902" y="7696449"/>
                  </a:cubicBezTo>
                  <a:cubicBezTo>
                    <a:pt x="2395524" y="7288787"/>
                    <a:pt x="2388656" y="7343119"/>
                    <a:pt x="2420627" y="7343119"/>
                  </a:cubicBezTo>
                  <a:close/>
                  <a:moveTo>
                    <a:pt x="2420627" y="7833322"/>
                  </a:moveTo>
                  <a:cubicBezTo>
                    <a:pt x="2873361" y="7833322"/>
                    <a:pt x="2811117" y="7822804"/>
                    <a:pt x="2812352" y="7872509"/>
                  </a:cubicBezTo>
                  <a:cubicBezTo>
                    <a:pt x="2824595" y="8382691"/>
                    <a:pt x="2837378" y="8298864"/>
                    <a:pt x="2729043" y="8298864"/>
                  </a:cubicBezTo>
                  <a:cubicBezTo>
                    <a:pt x="2345214" y="8298864"/>
                    <a:pt x="2410853" y="8334092"/>
                    <a:pt x="2408307" y="8222932"/>
                  </a:cubicBezTo>
                  <a:cubicBezTo>
                    <a:pt x="2398250" y="7785392"/>
                    <a:pt x="2400745" y="7833322"/>
                    <a:pt x="2420627" y="7833322"/>
                  </a:cubicBezTo>
                  <a:close/>
                  <a:moveTo>
                    <a:pt x="2816750" y="6848160"/>
                  </a:moveTo>
                  <a:cubicBezTo>
                    <a:pt x="3231186" y="6848983"/>
                    <a:pt x="3043992" y="6848212"/>
                    <a:pt x="3223547" y="6849549"/>
                  </a:cubicBezTo>
                  <a:cubicBezTo>
                    <a:pt x="3238336" y="7393261"/>
                    <a:pt x="3237153" y="7318229"/>
                    <a:pt x="3192013" y="7317149"/>
                  </a:cubicBezTo>
                  <a:cubicBezTo>
                    <a:pt x="2744372" y="7306298"/>
                    <a:pt x="2821997" y="7368498"/>
                    <a:pt x="2820736" y="7170016"/>
                  </a:cubicBezTo>
                  <a:cubicBezTo>
                    <a:pt x="2819913" y="7035149"/>
                    <a:pt x="2818550" y="6998636"/>
                    <a:pt x="2816750" y="6848160"/>
                  </a:cubicBezTo>
                  <a:close/>
                  <a:moveTo>
                    <a:pt x="2883418" y="7339957"/>
                  </a:moveTo>
                  <a:cubicBezTo>
                    <a:pt x="3266860" y="7336331"/>
                    <a:pt x="3229746" y="7343942"/>
                    <a:pt x="3229797" y="7345819"/>
                  </a:cubicBezTo>
                  <a:cubicBezTo>
                    <a:pt x="3238130" y="7878423"/>
                    <a:pt x="3265677" y="7809408"/>
                    <a:pt x="3191705" y="7810102"/>
                  </a:cubicBezTo>
                  <a:cubicBezTo>
                    <a:pt x="3089131" y="7810925"/>
                    <a:pt x="3103329" y="7810720"/>
                    <a:pt x="2831976" y="7810951"/>
                  </a:cubicBezTo>
                  <a:cubicBezTo>
                    <a:pt x="2820145" y="7265233"/>
                    <a:pt x="2800160" y="7340857"/>
                    <a:pt x="2883418" y="7339957"/>
                  </a:cubicBezTo>
                  <a:close/>
                  <a:moveTo>
                    <a:pt x="3241577" y="7833604"/>
                  </a:moveTo>
                  <a:cubicBezTo>
                    <a:pt x="3248316" y="8191896"/>
                    <a:pt x="3246541" y="8159960"/>
                    <a:pt x="3248213" y="8301744"/>
                  </a:cubicBezTo>
                  <a:cubicBezTo>
                    <a:pt x="2811606" y="8299045"/>
                    <a:pt x="3163772" y="8301976"/>
                    <a:pt x="2839255" y="8299250"/>
                  </a:cubicBezTo>
                  <a:cubicBezTo>
                    <a:pt x="2838072" y="8173692"/>
                    <a:pt x="2839564" y="8138052"/>
                    <a:pt x="2832517" y="7834839"/>
                  </a:cubicBezTo>
                  <a:cubicBezTo>
                    <a:pt x="3225219" y="7834505"/>
                    <a:pt x="3068477" y="7834736"/>
                    <a:pt x="3241577" y="7833604"/>
                  </a:cubicBezTo>
                  <a:close/>
                  <a:moveTo>
                    <a:pt x="3244663" y="6849678"/>
                  </a:moveTo>
                  <a:cubicBezTo>
                    <a:pt x="3486617" y="6851118"/>
                    <a:pt x="3474194" y="6847492"/>
                    <a:pt x="3652850" y="6847441"/>
                  </a:cubicBezTo>
                  <a:cubicBezTo>
                    <a:pt x="3651923" y="7210978"/>
                    <a:pt x="3671703" y="7316197"/>
                    <a:pt x="3654598" y="7316197"/>
                  </a:cubicBezTo>
                  <a:cubicBezTo>
                    <a:pt x="3503541" y="7316197"/>
                    <a:pt x="3412388" y="7320851"/>
                    <a:pt x="3250476" y="7318358"/>
                  </a:cubicBezTo>
                  <a:cubicBezTo>
                    <a:pt x="3248393" y="7172305"/>
                    <a:pt x="3250245" y="7053689"/>
                    <a:pt x="3244663" y="6849678"/>
                  </a:cubicBezTo>
                  <a:close/>
                  <a:moveTo>
                    <a:pt x="3346054" y="7342863"/>
                  </a:moveTo>
                  <a:cubicBezTo>
                    <a:pt x="3686852" y="7342863"/>
                    <a:pt x="3661929" y="7333657"/>
                    <a:pt x="3662109" y="7345768"/>
                  </a:cubicBezTo>
                  <a:cubicBezTo>
                    <a:pt x="3670185" y="7862866"/>
                    <a:pt x="3673915" y="7807248"/>
                    <a:pt x="3654547" y="7807248"/>
                  </a:cubicBezTo>
                  <a:cubicBezTo>
                    <a:pt x="3182548" y="7807248"/>
                    <a:pt x="3262642" y="7846435"/>
                    <a:pt x="3260301" y="7696397"/>
                  </a:cubicBezTo>
                  <a:cubicBezTo>
                    <a:pt x="3253666" y="7270068"/>
                    <a:pt x="3212950" y="7342863"/>
                    <a:pt x="3346054" y="7342863"/>
                  </a:cubicBezTo>
                  <a:close/>
                  <a:moveTo>
                    <a:pt x="3346054" y="7833322"/>
                  </a:moveTo>
                  <a:cubicBezTo>
                    <a:pt x="3724507" y="7833322"/>
                    <a:pt x="3669002" y="7812854"/>
                    <a:pt x="3670442" y="7873486"/>
                  </a:cubicBezTo>
                  <a:cubicBezTo>
                    <a:pt x="3682634" y="8356514"/>
                    <a:pt x="3677567" y="8298273"/>
                    <a:pt x="3654547" y="8298273"/>
                  </a:cubicBezTo>
                  <a:cubicBezTo>
                    <a:pt x="3205311" y="8298273"/>
                    <a:pt x="3269484" y="8336381"/>
                    <a:pt x="3268532" y="8223061"/>
                  </a:cubicBezTo>
                  <a:cubicBezTo>
                    <a:pt x="3264751" y="7763561"/>
                    <a:pt x="3237024" y="7833322"/>
                    <a:pt x="3346054" y="7833322"/>
                  </a:cubicBezTo>
                  <a:close/>
                  <a:moveTo>
                    <a:pt x="3346054" y="8325889"/>
                  </a:moveTo>
                  <a:cubicBezTo>
                    <a:pt x="3731786" y="8325889"/>
                    <a:pt x="3674815" y="8291870"/>
                    <a:pt x="3676487" y="8398967"/>
                  </a:cubicBezTo>
                  <a:cubicBezTo>
                    <a:pt x="3683509" y="8847359"/>
                    <a:pt x="3702207" y="8791792"/>
                    <a:pt x="3654573" y="8791792"/>
                  </a:cubicBezTo>
                  <a:cubicBezTo>
                    <a:pt x="3215496" y="8791792"/>
                    <a:pt x="3275091" y="8805086"/>
                    <a:pt x="3274191" y="8749648"/>
                  </a:cubicBezTo>
                  <a:cubicBezTo>
                    <a:pt x="3266269" y="8243298"/>
                    <a:pt x="3251428" y="8325889"/>
                    <a:pt x="3346054" y="8325889"/>
                  </a:cubicBezTo>
                  <a:close/>
                  <a:moveTo>
                    <a:pt x="3683174" y="7345356"/>
                  </a:moveTo>
                  <a:cubicBezTo>
                    <a:pt x="3682994" y="7333040"/>
                    <a:pt x="3674686" y="7344740"/>
                    <a:pt x="4089688" y="7342888"/>
                  </a:cubicBezTo>
                  <a:cubicBezTo>
                    <a:pt x="4092260" y="7514577"/>
                    <a:pt x="4091334" y="7644302"/>
                    <a:pt x="4095707" y="7810102"/>
                  </a:cubicBezTo>
                  <a:cubicBezTo>
                    <a:pt x="3865842" y="7812674"/>
                    <a:pt x="3822863" y="7807891"/>
                    <a:pt x="3690016" y="7807325"/>
                  </a:cubicBezTo>
                  <a:cubicBezTo>
                    <a:pt x="3686878" y="7660655"/>
                    <a:pt x="3685849" y="7516532"/>
                    <a:pt x="3683174" y="7345356"/>
                  </a:cubicBezTo>
                  <a:close/>
                  <a:moveTo>
                    <a:pt x="4117492" y="6852429"/>
                  </a:moveTo>
                  <a:cubicBezTo>
                    <a:pt x="4255766" y="6852249"/>
                    <a:pt x="4156125" y="6852249"/>
                    <a:pt x="4510683" y="6852300"/>
                  </a:cubicBezTo>
                  <a:cubicBezTo>
                    <a:pt x="4515210" y="7180945"/>
                    <a:pt x="4516702" y="7142657"/>
                    <a:pt x="4519685" y="7318306"/>
                  </a:cubicBezTo>
                  <a:cubicBezTo>
                    <a:pt x="4193368" y="7318511"/>
                    <a:pt x="4181691" y="7318460"/>
                    <a:pt x="4110393" y="7318872"/>
                  </a:cubicBezTo>
                  <a:cubicBezTo>
                    <a:pt x="4101957" y="6798739"/>
                    <a:pt x="4092749" y="6852480"/>
                    <a:pt x="4117492" y="6852429"/>
                  </a:cubicBezTo>
                  <a:close/>
                  <a:moveTo>
                    <a:pt x="4117518" y="7342760"/>
                  </a:moveTo>
                  <a:cubicBezTo>
                    <a:pt x="4206357" y="7342297"/>
                    <a:pt x="4204968" y="7342400"/>
                    <a:pt x="4520046" y="7342168"/>
                  </a:cubicBezTo>
                  <a:cubicBezTo>
                    <a:pt x="4520071" y="7344303"/>
                    <a:pt x="4526193" y="7746821"/>
                    <a:pt x="4526604" y="7806683"/>
                  </a:cubicBezTo>
                  <a:cubicBezTo>
                    <a:pt x="4524649" y="7806683"/>
                    <a:pt x="4118624" y="7809820"/>
                    <a:pt x="4116772" y="7809845"/>
                  </a:cubicBezTo>
                  <a:cubicBezTo>
                    <a:pt x="4116746" y="7808020"/>
                    <a:pt x="4105763" y="7342837"/>
                    <a:pt x="4117518" y="7342760"/>
                  </a:cubicBezTo>
                  <a:close/>
                  <a:moveTo>
                    <a:pt x="4117621" y="7833733"/>
                  </a:moveTo>
                  <a:cubicBezTo>
                    <a:pt x="4592218" y="7827973"/>
                    <a:pt x="4526758" y="7817894"/>
                    <a:pt x="4526887" y="7872201"/>
                  </a:cubicBezTo>
                  <a:cubicBezTo>
                    <a:pt x="4527942" y="8377857"/>
                    <a:pt x="4567448" y="8302181"/>
                    <a:pt x="4426140" y="8300485"/>
                  </a:cubicBezTo>
                  <a:cubicBezTo>
                    <a:pt x="4328401" y="8299173"/>
                    <a:pt x="4221892" y="8299045"/>
                    <a:pt x="4125311" y="8300716"/>
                  </a:cubicBezTo>
                  <a:cubicBezTo>
                    <a:pt x="4124643" y="8236046"/>
                    <a:pt x="4121324" y="7833681"/>
                    <a:pt x="4117621" y="7833733"/>
                  </a:cubicBezTo>
                  <a:close/>
                  <a:moveTo>
                    <a:pt x="4532108" y="8325246"/>
                  </a:moveTo>
                  <a:cubicBezTo>
                    <a:pt x="4534757" y="8514755"/>
                    <a:pt x="4535941" y="8535582"/>
                    <a:pt x="4540108" y="8790044"/>
                  </a:cubicBezTo>
                  <a:cubicBezTo>
                    <a:pt x="4250673" y="8790095"/>
                    <a:pt x="4214305" y="8789632"/>
                    <a:pt x="4131330" y="8791664"/>
                  </a:cubicBezTo>
                  <a:cubicBezTo>
                    <a:pt x="4130301" y="8736585"/>
                    <a:pt x="4125594" y="8326558"/>
                    <a:pt x="4125568" y="8324630"/>
                  </a:cubicBezTo>
                  <a:cubicBezTo>
                    <a:pt x="4304095" y="8321492"/>
                    <a:pt x="4420918" y="8324886"/>
                    <a:pt x="4532108" y="8325246"/>
                  </a:cubicBezTo>
                  <a:close/>
                  <a:moveTo>
                    <a:pt x="4531774" y="6852326"/>
                  </a:moveTo>
                  <a:cubicBezTo>
                    <a:pt x="4769612" y="6852351"/>
                    <a:pt x="4746155" y="6847157"/>
                    <a:pt x="4937182" y="6848392"/>
                  </a:cubicBezTo>
                  <a:cubicBezTo>
                    <a:pt x="4938519" y="6951169"/>
                    <a:pt x="4940269" y="7067728"/>
                    <a:pt x="4942840" y="7170428"/>
                  </a:cubicBezTo>
                  <a:cubicBezTo>
                    <a:pt x="4947496" y="7363459"/>
                    <a:pt x="5023783" y="7318281"/>
                    <a:pt x="4580309" y="7318281"/>
                  </a:cubicBezTo>
                  <a:cubicBezTo>
                    <a:pt x="4526964" y="7318306"/>
                    <a:pt x="4539207" y="7394598"/>
                    <a:pt x="4531774" y="6852326"/>
                  </a:cubicBezTo>
                  <a:close/>
                  <a:moveTo>
                    <a:pt x="4580309" y="7342142"/>
                  </a:moveTo>
                  <a:cubicBezTo>
                    <a:pt x="4582598" y="7342142"/>
                    <a:pt x="4946313" y="7342528"/>
                    <a:pt x="4946364" y="7345768"/>
                  </a:cubicBezTo>
                  <a:cubicBezTo>
                    <a:pt x="4954775" y="7881817"/>
                    <a:pt x="4975840" y="7808714"/>
                    <a:pt x="4888879" y="7808714"/>
                  </a:cubicBezTo>
                  <a:cubicBezTo>
                    <a:pt x="4742297" y="7808714"/>
                    <a:pt x="4732420" y="7806580"/>
                    <a:pt x="4580309" y="7806580"/>
                  </a:cubicBezTo>
                  <a:cubicBezTo>
                    <a:pt x="4538770" y="7806580"/>
                    <a:pt x="4548467" y="7828745"/>
                    <a:pt x="4546383" y="7696397"/>
                  </a:cubicBezTo>
                  <a:cubicBezTo>
                    <a:pt x="4539773" y="7273488"/>
                    <a:pt x="4524778" y="7342194"/>
                    <a:pt x="4580309" y="7342142"/>
                  </a:cubicBezTo>
                  <a:close/>
                  <a:moveTo>
                    <a:pt x="4580309" y="7830467"/>
                  </a:moveTo>
                  <a:cubicBezTo>
                    <a:pt x="5013264" y="7830467"/>
                    <a:pt x="4953206" y="7824733"/>
                    <a:pt x="4953592" y="7872354"/>
                  </a:cubicBezTo>
                  <a:cubicBezTo>
                    <a:pt x="4954543" y="7985263"/>
                    <a:pt x="4954981" y="8003314"/>
                    <a:pt x="4959816" y="8301950"/>
                  </a:cubicBezTo>
                  <a:cubicBezTo>
                    <a:pt x="4873807" y="8303005"/>
                    <a:pt x="4811614" y="8301847"/>
                    <a:pt x="4552865" y="8301436"/>
                  </a:cubicBezTo>
                  <a:cubicBezTo>
                    <a:pt x="4545972" y="7771172"/>
                    <a:pt x="4534140" y="7830467"/>
                    <a:pt x="4580309" y="7830467"/>
                  </a:cubicBezTo>
                  <a:close/>
                  <a:moveTo>
                    <a:pt x="4580309" y="8325323"/>
                  </a:moveTo>
                  <a:cubicBezTo>
                    <a:pt x="4703408" y="8325323"/>
                    <a:pt x="4865422" y="8326970"/>
                    <a:pt x="4960202" y="8325812"/>
                  </a:cubicBezTo>
                  <a:cubicBezTo>
                    <a:pt x="4969178" y="8878523"/>
                    <a:pt x="4989292" y="8792666"/>
                    <a:pt x="4888853" y="8792666"/>
                  </a:cubicBezTo>
                  <a:cubicBezTo>
                    <a:pt x="4505693" y="8792666"/>
                    <a:pt x="4561301" y="8800303"/>
                    <a:pt x="4560530" y="8749648"/>
                  </a:cubicBezTo>
                  <a:cubicBezTo>
                    <a:pt x="4552865" y="8259806"/>
                    <a:pt x="4541316" y="8325323"/>
                    <a:pt x="4580309" y="8325323"/>
                  </a:cubicBezTo>
                  <a:close/>
                  <a:moveTo>
                    <a:pt x="4967404" y="7345356"/>
                  </a:moveTo>
                  <a:cubicBezTo>
                    <a:pt x="4967327" y="7341114"/>
                    <a:pt x="5181682" y="7339365"/>
                    <a:pt x="5351310" y="7341217"/>
                  </a:cubicBezTo>
                  <a:cubicBezTo>
                    <a:pt x="5382483" y="7341551"/>
                    <a:pt x="5375667" y="7288067"/>
                    <a:pt x="5382071" y="7696886"/>
                  </a:cubicBezTo>
                  <a:cubicBezTo>
                    <a:pt x="5384335" y="7840753"/>
                    <a:pt x="5455221" y="7806759"/>
                    <a:pt x="5042971" y="7808405"/>
                  </a:cubicBezTo>
                  <a:cubicBezTo>
                    <a:pt x="4949271" y="7808765"/>
                    <a:pt x="4975866" y="7885366"/>
                    <a:pt x="4967404" y="7345356"/>
                  </a:cubicBezTo>
                  <a:close/>
                  <a:moveTo>
                    <a:pt x="5043074" y="7832319"/>
                  </a:moveTo>
                  <a:cubicBezTo>
                    <a:pt x="5437551" y="7830725"/>
                    <a:pt x="5384258" y="7821776"/>
                    <a:pt x="5385363" y="7872380"/>
                  </a:cubicBezTo>
                  <a:cubicBezTo>
                    <a:pt x="5396243" y="8368986"/>
                    <a:pt x="5399047" y="8301256"/>
                    <a:pt x="5351618" y="8300022"/>
                  </a:cubicBezTo>
                  <a:cubicBezTo>
                    <a:pt x="5250639" y="8297245"/>
                    <a:pt x="5147834" y="8297116"/>
                    <a:pt x="5042739" y="8300125"/>
                  </a:cubicBezTo>
                  <a:cubicBezTo>
                    <a:pt x="4960202" y="8302387"/>
                    <a:pt x="4981550" y="8344763"/>
                    <a:pt x="4976740" y="8047541"/>
                  </a:cubicBezTo>
                  <a:cubicBezTo>
                    <a:pt x="4972702" y="7788966"/>
                    <a:pt x="4958556" y="7832679"/>
                    <a:pt x="5043074" y="7832319"/>
                  </a:cubicBezTo>
                  <a:close/>
                  <a:moveTo>
                    <a:pt x="5043305" y="8324012"/>
                  </a:moveTo>
                  <a:cubicBezTo>
                    <a:pt x="5153750" y="8320978"/>
                    <a:pt x="5246241" y="8321158"/>
                    <a:pt x="5351130" y="8323909"/>
                  </a:cubicBezTo>
                  <a:cubicBezTo>
                    <a:pt x="5400179" y="8325246"/>
                    <a:pt x="5389376" y="8309921"/>
                    <a:pt x="5390765" y="8398941"/>
                  </a:cubicBezTo>
                  <a:cubicBezTo>
                    <a:pt x="5397915" y="8854944"/>
                    <a:pt x="5412216" y="8793823"/>
                    <a:pt x="5351438" y="8793592"/>
                  </a:cubicBezTo>
                  <a:cubicBezTo>
                    <a:pt x="4930932" y="8791895"/>
                    <a:pt x="4989035" y="8807195"/>
                    <a:pt x="4988135" y="8749622"/>
                  </a:cubicBezTo>
                  <a:cubicBezTo>
                    <a:pt x="4980213" y="8260680"/>
                    <a:pt x="4956498" y="8326507"/>
                    <a:pt x="5043305" y="8324012"/>
                  </a:cubicBezTo>
                  <a:close/>
                  <a:moveTo>
                    <a:pt x="5395626" y="7345356"/>
                  </a:moveTo>
                  <a:cubicBezTo>
                    <a:pt x="5395575" y="7341628"/>
                    <a:pt x="5803632" y="7338774"/>
                    <a:pt x="5805535" y="7338774"/>
                  </a:cubicBezTo>
                  <a:cubicBezTo>
                    <a:pt x="5808982" y="7549496"/>
                    <a:pt x="5803503" y="7543351"/>
                    <a:pt x="5809805" y="7807685"/>
                  </a:cubicBezTo>
                  <a:cubicBezTo>
                    <a:pt x="5323429" y="7807788"/>
                    <a:pt x="5405477" y="7846975"/>
                    <a:pt x="5403111" y="7696449"/>
                  </a:cubicBezTo>
                  <a:cubicBezTo>
                    <a:pt x="5400384" y="7520825"/>
                    <a:pt x="5398353" y="7519951"/>
                    <a:pt x="5395626" y="7345356"/>
                  </a:cubicBezTo>
                  <a:close/>
                  <a:moveTo>
                    <a:pt x="5505659" y="8325992"/>
                  </a:moveTo>
                  <a:cubicBezTo>
                    <a:pt x="5880357" y="8325992"/>
                    <a:pt x="5816672" y="8294982"/>
                    <a:pt x="5818293" y="8399019"/>
                  </a:cubicBezTo>
                  <a:cubicBezTo>
                    <a:pt x="5825109" y="8836920"/>
                    <a:pt x="5838612" y="8792717"/>
                    <a:pt x="5814255" y="8792717"/>
                  </a:cubicBezTo>
                  <a:cubicBezTo>
                    <a:pt x="5356299" y="8792717"/>
                    <a:pt x="5417977" y="8812080"/>
                    <a:pt x="5416974" y="8749648"/>
                  </a:cubicBezTo>
                  <a:cubicBezTo>
                    <a:pt x="5409104" y="8245407"/>
                    <a:pt x="5384849" y="8325992"/>
                    <a:pt x="5505659" y="8325992"/>
                  </a:cubicBezTo>
                  <a:close/>
                  <a:moveTo>
                    <a:pt x="5826600" y="7338774"/>
                  </a:moveTo>
                  <a:cubicBezTo>
                    <a:pt x="5828427" y="7338774"/>
                    <a:pt x="6233655" y="7340497"/>
                    <a:pt x="6233732" y="7345768"/>
                  </a:cubicBezTo>
                  <a:cubicBezTo>
                    <a:pt x="6237847" y="7619746"/>
                    <a:pt x="6239108" y="7709151"/>
                    <a:pt x="6240856" y="7810951"/>
                  </a:cubicBezTo>
                  <a:cubicBezTo>
                    <a:pt x="5948902" y="7813085"/>
                    <a:pt x="6017370" y="7808020"/>
                    <a:pt x="5830921" y="7807685"/>
                  </a:cubicBezTo>
                  <a:cubicBezTo>
                    <a:pt x="5824414" y="7538568"/>
                    <a:pt x="5830073" y="7554793"/>
                    <a:pt x="5826600" y="7338774"/>
                  </a:cubicBezTo>
                  <a:close/>
                  <a:moveTo>
                    <a:pt x="6241268" y="7834890"/>
                  </a:moveTo>
                  <a:cubicBezTo>
                    <a:pt x="6246824" y="8149803"/>
                    <a:pt x="6239853" y="7758907"/>
                    <a:pt x="6249241" y="8300716"/>
                  </a:cubicBezTo>
                  <a:cubicBezTo>
                    <a:pt x="6166884" y="8301025"/>
                    <a:pt x="6065596" y="8301050"/>
                    <a:pt x="5968630" y="8300407"/>
                  </a:cubicBezTo>
                  <a:cubicBezTo>
                    <a:pt x="5792238" y="8299250"/>
                    <a:pt x="5847126" y="8387268"/>
                    <a:pt x="5832645" y="7871146"/>
                  </a:cubicBezTo>
                  <a:cubicBezTo>
                    <a:pt x="5830819" y="7807788"/>
                    <a:pt x="5774516" y="7838053"/>
                    <a:pt x="6241268" y="7834890"/>
                  </a:cubicBezTo>
                  <a:close/>
                  <a:moveTo>
                    <a:pt x="6247929" y="6994367"/>
                  </a:moveTo>
                  <a:cubicBezTo>
                    <a:pt x="6245280" y="6824915"/>
                    <a:pt x="6236021" y="6850835"/>
                    <a:pt x="6277277" y="6850397"/>
                  </a:cubicBezTo>
                  <a:cubicBezTo>
                    <a:pt x="6368559" y="6849421"/>
                    <a:pt x="6375118" y="6849600"/>
                    <a:pt x="6654110" y="6849446"/>
                  </a:cubicBezTo>
                  <a:cubicBezTo>
                    <a:pt x="6659537" y="7396578"/>
                    <a:pt x="6691378" y="7318589"/>
                    <a:pt x="6585975" y="7317175"/>
                  </a:cubicBezTo>
                  <a:cubicBezTo>
                    <a:pt x="6503438" y="7316069"/>
                    <a:pt x="6408298" y="7315631"/>
                    <a:pt x="6277097" y="7316866"/>
                  </a:cubicBezTo>
                  <a:cubicBezTo>
                    <a:pt x="6246618" y="7317175"/>
                    <a:pt x="6253666" y="7361016"/>
                    <a:pt x="6247929" y="6994367"/>
                  </a:cubicBezTo>
                  <a:close/>
                  <a:moveTo>
                    <a:pt x="6277251" y="7340805"/>
                  </a:moveTo>
                  <a:cubicBezTo>
                    <a:pt x="6695828" y="7336845"/>
                    <a:pt x="6662314" y="7343634"/>
                    <a:pt x="6662340" y="7345794"/>
                  </a:cubicBezTo>
                  <a:cubicBezTo>
                    <a:pt x="6670828" y="7888425"/>
                    <a:pt x="6699918" y="7811053"/>
                    <a:pt x="6585847" y="7810437"/>
                  </a:cubicBezTo>
                  <a:cubicBezTo>
                    <a:pt x="6499529" y="7809974"/>
                    <a:pt x="6383657" y="7809845"/>
                    <a:pt x="6277071" y="7810694"/>
                  </a:cubicBezTo>
                  <a:cubicBezTo>
                    <a:pt x="6256932" y="7810848"/>
                    <a:pt x="6262101" y="7828179"/>
                    <a:pt x="6260044" y="7696474"/>
                  </a:cubicBezTo>
                  <a:cubicBezTo>
                    <a:pt x="6253999" y="7292670"/>
                    <a:pt x="6245898" y="7341088"/>
                    <a:pt x="6277251" y="7340805"/>
                  </a:cubicBezTo>
                  <a:close/>
                  <a:moveTo>
                    <a:pt x="7048689" y="6332399"/>
                  </a:moveTo>
                  <a:cubicBezTo>
                    <a:pt x="6609561" y="6332399"/>
                    <a:pt x="6666584" y="6358010"/>
                    <a:pt x="6665555" y="6292389"/>
                  </a:cubicBezTo>
                  <a:cubicBezTo>
                    <a:pt x="6657633" y="5786630"/>
                    <a:pt x="6638523" y="5868425"/>
                    <a:pt x="6740119" y="5868425"/>
                  </a:cubicBezTo>
                  <a:cubicBezTo>
                    <a:pt x="7122250" y="5868425"/>
                    <a:pt x="7068160" y="5840988"/>
                    <a:pt x="7069729" y="5941863"/>
                  </a:cubicBezTo>
                  <a:cubicBezTo>
                    <a:pt x="7076776" y="6392929"/>
                    <a:pt x="7078088" y="6332399"/>
                    <a:pt x="7048689" y="6332399"/>
                  </a:cubicBezTo>
                  <a:close/>
                  <a:moveTo>
                    <a:pt x="7048689" y="5843611"/>
                  </a:moveTo>
                  <a:cubicBezTo>
                    <a:pt x="6590271" y="5843611"/>
                    <a:pt x="6659819" y="5869505"/>
                    <a:pt x="6657787" y="5765982"/>
                  </a:cubicBezTo>
                  <a:cubicBezTo>
                    <a:pt x="6648528" y="5299951"/>
                    <a:pt x="6631063" y="5374134"/>
                    <a:pt x="6740119" y="5374134"/>
                  </a:cubicBezTo>
                  <a:cubicBezTo>
                    <a:pt x="7109158" y="5374134"/>
                    <a:pt x="7060546" y="5355620"/>
                    <a:pt x="7060803" y="5415353"/>
                  </a:cubicBezTo>
                  <a:cubicBezTo>
                    <a:pt x="7062836" y="5894704"/>
                    <a:pt x="7081252" y="5843611"/>
                    <a:pt x="7048689" y="5843611"/>
                  </a:cubicBezTo>
                  <a:close/>
                  <a:moveTo>
                    <a:pt x="7048689" y="5349732"/>
                  </a:moveTo>
                  <a:cubicBezTo>
                    <a:pt x="6569515" y="5349732"/>
                    <a:pt x="6652026" y="5384060"/>
                    <a:pt x="6649763" y="5239653"/>
                  </a:cubicBezTo>
                  <a:cubicBezTo>
                    <a:pt x="6641943" y="4751662"/>
                    <a:pt x="6644593" y="4919699"/>
                    <a:pt x="6644052" y="4883418"/>
                  </a:cubicBezTo>
                  <a:cubicBezTo>
                    <a:pt x="6706476" y="4883186"/>
                    <a:pt x="6755140" y="4883263"/>
                    <a:pt x="7048689" y="4883315"/>
                  </a:cubicBezTo>
                  <a:cubicBezTo>
                    <a:pt x="7050489" y="4883315"/>
                    <a:pt x="7070166" y="5349732"/>
                    <a:pt x="7048689" y="5349732"/>
                  </a:cubicBezTo>
                  <a:close/>
                  <a:moveTo>
                    <a:pt x="7048689" y="4859453"/>
                  </a:moveTo>
                  <a:cubicBezTo>
                    <a:pt x="6762728" y="4859402"/>
                    <a:pt x="6706863" y="4859324"/>
                    <a:pt x="6643667" y="4859556"/>
                  </a:cubicBezTo>
                  <a:cubicBezTo>
                    <a:pt x="6641018" y="4705480"/>
                    <a:pt x="6635899" y="4612192"/>
                    <a:pt x="6634716" y="4393858"/>
                  </a:cubicBezTo>
                  <a:cubicBezTo>
                    <a:pt x="6637417" y="4393858"/>
                    <a:pt x="7040073" y="4393190"/>
                    <a:pt x="7043262" y="4393190"/>
                  </a:cubicBezTo>
                  <a:cubicBezTo>
                    <a:pt x="7045680" y="4508669"/>
                    <a:pt x="7050876" y="4859453"/>
                    <a:pt x="7048689" y="4859453"/>
                  </a:cubicBezTo>
                  <a:close/>
                  <a:moveTo>
                    <a:pt x="6634588" y="4369945"/>
                  </a:moveTo>
                  <a:cubicBezTo>
                    <a:pt x="6634588" y="4367631"/>
                    <a:pt x="6630370" y="3905070"/>
                    <a:pt x="6630344" y="3903116"/>
                  </a:cubicBezTo>
                  <a:cubicBezTo>
                    <a:pt x="6884129" y="3905045"/>
                    <a:pt x="6867488" y="3900159"/>
                    <a:pt x="7033900" y="3899851"/>
                  </a:cubicBezTo>
                  <a:cubicBezTo>
                    <a:pt x="7033926" y="3901676"/>
                    <a:pt x="7042593" y="4360225"/>
                    <a:pt x="7042645" y="4362925"/>
                  </a:cubicBezTo>
                  <a:cubicBezTo>
                    <a:pt x="7042825" y="4372542"/>
                    <a:pt x="7085547" y="4369379"/>
                    <a:pt x="6634588" y="4369945"/>
                  </a:cubicBezTo>
                  <a:close/>
                  <a:moveTo>
                    <a:pt x="6630035" y="3879228"/>
                  </a:moveTo>
                  <a:cubicBezTo>
                    <a:pt x="6627206" y="3676606"/>
                    <a:pt x="6623939" y="3677943"/>
                    <a:pt x="6619824" y="3410111"/>
                  </a:cubicBezTo>
                  <a:cubicBezTo>
                    <a:pt x="6689706" y="3408800"/>
                    <a:pt x="6783664" y="3408569"/>
                    <a:pt x="6894211" y="3410497"/>
                  </a:cubicBezTo>
                  <a:cubicBezTo>
                    <a:pt x="7068314" y="3413531"/>
                    <a:pt x="7024589" y="3323071"/>
                    <a:pt x="7032871" y="3836595"/>
                  </a:cubicBezTo>
                  <a:cubicBezTo>
                    <a:pt x="7033514" y="3879691"/>
                    <a:pt x="7101417" y="3882905"/>
                    <a:pt x="6630035" y="3879228"/>
                  </a:cubicBezTo>
                  <a:close/>
                  <a:moveTo>
                    <a:pt x="6619438" y="3386198"/>
                  </a:moveTo>
                  <a:cubicBezTo>
                    <a:pt x="6614706" y="3078947"/>
                    <a:pt x="6614140" y="3065885"/>
                    <a:pt x="6614371" y="2959276"/>
                  </a:cubicBezTo>
                  <a:cubicBezTo>
                    <a:pt x="6614474" y="2908261"/>
                    <a:pt x="6546829" y="2919009"/>
                    <a:pt x="7020294" y="2918289"/>
                  </a:cubicBezTo>
                  <a:cubicBezTo>
                    <a:pt x="7022712" y="3200212"/>
                    <a:pt x="7025155" y="3259919"/>
                    <a:pt x="7027650" y="3387920"/>
                  </a:cubicBezTo>
                  <a:cubicBezTo>
                    <a:pt x="6890276" y="3387689"/>
                    <a:pt x="6789400" y="3382983"/>
                    <a:pt x="6619438" y="3386198"/>
                  </a:cubicBezTo>
                  <a:close/>
                  <a:moveTo>
                    <a:pt x="6614371" y="2895353"/>
                  </a:moveTo>
                  <a:cubicBezTo>
                    <a:pt x="6613471" y="2663108"/>
                    <a:pt x="6606783" y="2621787"/>
                    <a:pt x="6603775" y="2427933"/>
                  </a:cubicBezTo>
                  <a:cubicBezTo>
                    <a:pt x="7060752" y="2427676"/>
                    <a:pt x="7015073" y="2425284"/>
                    <a:pt x="7015226" y="2433333"/>
                  </a:cubicBezTo>
                  <a:cubicBezTo>
                    <a:pt x="7015639" y="2460923"/>
                    <a:pt x="7014429" y="2337781"/>
                    <a:pt x="7020088" y="2894427"/>
                  </a:cubicBezTo>
                  <a:cubicBezTo>
                    <a:pt x="6887704" y="2894607"/>
                    <a:pt x="6782250" y="2897179"/>
                    <a:pt x="6614371" y="2895353"/>
                  </a:cubicBezTo>
                  <a:close/>
                  <a:moveTo>
                    <a:pt x="6603440" y="2403942"/>
                  </a:moveTo>
                  <a:cubicBezTo>
                    <a:pt x="6601793" y="2277689"/>
                    <a:pt x="6605497" y="2126545"/>
                    <a:pt x="6598322" y="1936445"/>
                  </a:cubicBezTo>
                  <a:cubicBezTo>
                    <a:pt x="6789117" y="1941819"/>
                    <a:pt x="6898146" y="1934851"/>
                    <a:pt x="7005144" y="1934156"/>
                  </a:cubicBezTo>
                  <a:cubicBezTo>
                    <a:pt x="7010057" y="2242513"/>
                    <a:pt x="7013015" y="2303479"/>
                    <a:pt x="7014763" y="2403814"/>
                  </a:cubicBezTo>
                  <a:lnTo>
                    <a:pt x="6603440" y="2403942"/>
                  </a:lnTo>
                  <a:close/>
                  <a:moveTo>
                    <a:pt x="6585899" y="2895019"/>
                  </a:moveTo>
                  <a:cubicBezTo>
                    <a:pt x="6103766" y="2889182"/>
                    <a:pt x="6183319" y="2938731"/>
                    <a:pt x="6180902" y="2783653"/>
                  </a:cubicBezTo>
                  <a:cubicBezTo>
                    <a:pt x="6178201" y="2612247"/>
                    <a:pt x="6179873" y="2607053"/>
                    <a:pt x="6177146" y="2432973"/>
                  </a:cubicBezTo>
                  <a:cubicBezTo>
                    <a:pt x="6176967" y="2420964"/>
                    <a:pt x="6136791" y="2427778"/>
                    <a:pt x="6582709" y="2427933"/>
                  </a:cubicBezTo>
                  <a:cubicBezTo>
                    <a:pt x="6585256" y="2605279"/>
                    <a:pt x="6601382" y="2895224"/>
                    <a:pt x="6585899" y="2895019"/>
                  </a:cubicBezTo>
                  <a:close/>
                  <a:moveTo>
                    <a:pt x="6170408" y="3409263"/>
                  </a:moveTo>
                  <a:cubicBezTo>
                    <a:pt x="6171668" y="3516025"/>
                    <a:pt x="6173366" y="3593294"/>
                    <a:pt x="6178047" y="3875474"/>
                  </a:cubicBezTo>
                  <a:cubicBezTo>
                    <a:pt x="6118941" y="3875140"/>
                    <a:pt x="5772922" y="3876014"/>
                    <a:pt x="5771018" y="3876014"/>
                  </a:cubicBezTo>
                  <a:cubicBezTo>
                    <a:pt x="5767160" y="3617671"/>
                    <a:pt x="5769732" y="3657964"/>
                    <a:pt x="5765386" y="3411731"/>
                  </a:cubicBezTo>
                  <a:cubicBezTo>
                    <a:pt x="5984628" y="3412014"/>
                    <a:pt x="5996614" y="3408311"/>
                    <a:pt x="6170408" y="3409263"/>
                  </a:cubicBezTo>
                  <a:close/>
                  <a:moveTo>
                    <a:pt x="6122876" y="3385272"/>
                  </a:moveTo>
                  <a:cubicBezTo>
                    <a:pt x="5700955" y="3385272"/>
                    <a:pt x="5765591" y="3413994"/>
                    <a:pt x="5763405" y="3309803"/>
                  </a:cubicBezTo>
                  <a:cubicBezTo>
                    <a:pt x="5753914" y="2855137"/>
                    <a:pt x="5740051" y="2920758"/>
                    <a:pt x="5814255" y="2920758"/>
                  </a:cubicBezTo>
                  <a:cubicBezTo>
                    <a:pt x="6216833" y="2920758"/>
                    <a:pt x="6162229" y="2906333"/>
                    <a:pt x="6163772" y="2959637"/>
                  </a:cubicBezTo>
                  <a:cubicBezTo>
                    <a:pt x="6178278" y="3454210"/>
                    <a:pt x="6175964" y="3385272"/>
                    <a:pt x="6122876" y="3385272"/>
                  </a:cubicBezTo>
                  <a:close/>
                  <a:moveTo>
                    <a:pt x="6122876" y="2896587"/>
                  </a:moveTo>
                  <a:cubicBezTo>
                    <a:pt x="5682051" y="2896587"/>
                    <a:pt x="5757824" y="2929012"/>
                    <a:pt x="5755534" y="2783602"/>
                  </a:cubicBezTo>
                  <a:cubicBezTo>
                    <a:pt x="5748873" y="2357684"/>
                    <a:pt x="5719320" y="2428936"/>
                    <a:pt x="5814255" y="2428936"/>
                  </a:cubicBezTo>
                  <a:cubicBezTo>
                    <a:pt x="6185300" y="2428936"/>
                    <a:pt x="6155850" y="2418547"/>
                    <a:pt x="6156081" y="2433410"/>
                  </a:cubicBezTo>
                  <a:cubicBezTo>
                    <a:pt x="6164518" y="2970565"/>
                    <a:pt x="6174497" y="2896587"/>
                    <a:pt x="6122876" y="2896587"/>
                  </a:cubicBezTo>
                  <a:close/>
                  <a:moveTo>
                    <a:pt x="6122876" y="2402039"/>
                  </a:moveTo>
                  <a:cubicBezTo>
                    <a:pt x="5967601" y="2402039"/>
                    <a:pt x="5967498" y="2405048"/>
                    <a:pt x="5814281" y="2405048"/>
                  </a:cubicBezTo>
                  <a:cubicBezTo>
                    <a:pt x="5720529" y="2405048"/>
                    <a:pt x="5748435" y="2476557"/>
                    <a:pt x="5739691" y="1934388"/>
                  </a:cubicBezTo>
                  <a:cubicBezTo>
                    <a:pt x="5889462" y="1932228"/>
                    <a:pt x="5987534" y="1937396"/>
                    <a:pt x="6149265" y="1936934"/>
                  </a:cubicBezTo>
                  <a:cubicBezTo>
                    <a:pt x="6161200" y="2477766"/>
                    <a:pt x="6164029" y="2402039"/>
                    <a:pt x="6122876" y="2402039"/>
                  </a:cubicBezTo>
                  <a:close/>
                  <a:moveTo>
                    <a:pt x="5742314" y="3310369"/>
                  </a:moveTo>
                  <a:cubicBezTo>
                    <a:pt x="5744346" y="3408208"/>
                    <a:pt x="5818961" y="3389643"/>
                    <a:pt x="5351464" y="3386506"/>
                  </a:cubicBezTo>
                  <a:cubicBezTo>
                    <a:pt x="5328675" y="3386352"/>
                    <a:pt x="5337163" y="3439219"/>
                    <a:pt x="5327672" y="2958968"/>
                  </a:cubicBezTo>
                  <a:cubicBezTo>
                    <a:pt x="5326618" y="2906384"/>
                    <a:pt x="5268824" y="2919575"/>
                    <a:pt x="5659982" y="2920603"/>
                  </a:cubicBezTo>
                  <a:cubicBezTo>
                    <a:pt x="5759264" y="2920886"/>
                    <a:pt x="5732694" y="2849891"/>
                    <a:pt x="5742314" y="3310369"/>
                  </a:cubicBezTo>
                  <a:close/>
                  <a:moveTo>
                    <a:pt x="5659957" y="2896690"/>
                  </a:moveTo>
                  <a:cubicBezTo>
                    <a:pt x="5257198" y="2895610"/>
                    <a:pt x="5326746" y="2926132"/>
                    <a:pt x="5324535" y="2783653"/>
                  </a:cubicBezTo>
                  <a:cubicBezTo>
                    <a:pt x="5318130" y="2375683"/>
                    <a:pt x="5302852" y="2429964"/>
                    <a:pt x="5351489" y="2429450"/>
                  </a:cubicBezTo>
                  <a:cubicBezTo>
                    <a:pt x="5760756" y="2425027"/>
                    <a:pt x="5726599" y="2429733"/>
                    <a:pt x="5726650" y="2433384"/>
                  </a:cubicBezTo>
                  <a:cubicBezTo>
                    <a:pt x="5735061" y="2972673"/>
                    <a:pt x="5766131" y="2896973"/>
                    <a:pt x="5659957" y="2896690"/>
                  </a:cubicBezTo>
                  <a:close/>
                  <a:moveTo>
                    <a:pt x="5659957" y="2404893"/>
                  </a:moveTo>
                  <a:cubicBezTo>
                    <a:pt x="5562527" y="2404637"/>
                    <a:pt x="5448713" y="2404508"/>
                    <a:pt x="5351310" y="2405562"/>
                  </a:cubicBezTo>
                  <a:cubicBezTo>
                    <a:pt x="5305424" y="2406051"/>
                    <a:pt x="5316638" y="2478794"/>
                    <a:pt x="5310182" y="1937294"/>
                  </a:cubicBezTo>
                  <a:cubicBezTo>
                    <a:pt x="5641104" y="1940405"/>
                    <a:pt x="5587142" y="1937371"/>
                    <a:pt x="5718600" y="1934748"/>
                  </a:cubicBezTo>
                  <a:cubicBezTo>
                    <a:pt x="5727345" y="2476171"/>
                    <a:pt x="5752680" y="2404996"/>
                    <a:pt x="5659957" y="2404893"/>
                  </a:cubicBezTo>
                  <a:close/>
                  <a:moveTo>
                    <a:pt x="5312986" y="3310369"/>
                  </a:moveTo>
                  <a:cubicBezTo>
                    <a:pt x="5315172" y="3410446"/>
                    <a:pt x="5388141" y="3386198"/>
                    <a:pt x="4906806" y="3386352"/>
                  </a:cubicBezTo>
                  <a:cubicBezTo>
                    <a:pt x="4901919" y="3071362"/>
                    <a:pt x="4902150" y="3063313"/>
                    <a:pt x="4898447" y="2958762"/>
                  </a:cubicBezTo>
                  <a:cubicBezTo>
                    <a:pt x="4896415" y="2901550"/>
                    <a:pt x="4851481" y="2918006"/>
                    <a:pt x="5197166" y="2918238"/>
                  </a:cubicBezTo>
                  <a:cubicBezTo>
                    <a:pt x="5335826" y="2918238"/>
                    <a:pt x="5302672" y="2839632"/>
                    <a:pt x="5312986" y="3310369"/>
                  </a:cubicBezTo>
                  <a:close/>
                  <a:moveTo>
                    <a:pt x="4896338" y="2894144"/>
                  </a:moveTo>
                  <a:cubicBezTo>
                    <a:pt x="4889727" y="2664034"/>
                    <a:pt x="4895720" y="2622944"/>
                    <a:pt x="4892737" y="2432921"/>
                  </a:cubicBezTo>
                  <a:cubicBezTo>
                    <a:pt x="4892634" y="2425490"/>
                    <a:pt x="4891374" y="2432921"/>
                    <a:pt x="5297013" y="2429964"/>
                  </a:cubicBezTo>
                  <a:cubicBezTo>
                    <a:pt x="5297065" y="2432561"/>
                    <a:pt x="5297116" y="2449609"/>
                    <a:pt x="5305347" y="2894864"/>
                  </a:cubicBezTo>
                  <a:cubicBezTo>
                    <a:pt x="5246421" y="2894221"/>
                    <a:pt x="5222552" y="2894376"/>
                    <a:pt x="4896338" y="2894144"/>
                  </a:cubicBezTo>
                  <a:close/>
                  <a:moveTo>
                    <a:pt x="4888853" y="4371282"/>
                  </a:moveTo>
                  <a:cubicBezTo>
                    <a:pt x="4445584" y="4371282"/>
                    <a:pt x="4492447" y="4373211"/>
                    <a:pt x="4492550" y="4362719"/>
                  </a:cubicBezTo>
                  <a:cubicBezTo>
                    <a:pt x="4493476" y="4254388"/>
                    <a:pt x="4492627" y="4235720"/>
                    <a:pt x="4487406" y="3903810"/>
                  </a:cubicBezTo>
                  <a:cubicBezTo>
                    <a:pt x="4730028" y="3903862"/>
                    <a:pt x="4764468" y="3902833"/>
                    <a:pt x="4892351" y="3902833"/>
                  </a:cubicBezTo>
                  <a:cubicBezTo>
                    <a:pt x="4901636" y="4427492"/>
                    <a:pt x="4908118" y="4371282"/>
                    <a:pt x="4888853" y="4371282"/>
                  </a:cubicBezTo>
                  <a:close/>
                  <a:moveTo>
                    <a:pt x="4888853" y="3878971"/>
                  </a:moveTo>
                  <a:cubicBezTo>
                    <a:pt x="4416957" y="3878971"/>
                    <a:pt x="4487303" y="3898488"/>
                    <a:pt x="4486326" y="3836055"/>
                  </a:cubicBezTo>
                  <a:cubicBezTo>
                    <a:pt x="4478404" y="3330657"/>
                    <a:pt x="4446587" y="3409700"/>
                    <a:pt x="4580309" y="3409700"/>
                  </a:cubicBezTo>
                  <a:cubicBezTo>
                    <a:pt x="4724781" y="3409700"/>
                    <a:pt x="4738233" y="3410214"/>
                    <a:pt x="4886127" y="3410214"/>
                  </a:cubicBezTo>
                  <a:cubicBezTo>
                    <a:pt x="4894023" y="3918287"/>
                    <a:pt x="4891991" y="3878971"/>
                    <a:pt x="4888853" y="3878971"/>
                  </a:cubicBezTo>
                  <a:close/>
                  <a:moveTo>
                    <a:pt x="4477761" y="3385452"/>
                  </a:moveTo>
                  <a:cubicBezTo>
                    <a:pt x="4473363" y="3097230"/>
                    <a:pt x="4473234" y="3067145"/>
                    <a:pt x="4469941" y="2958865"/>
                  </a:cubicBezTo>
                  <a:cubicBezTo>
                    <a:pt x="4468167" y="2899956"/>
                    <a:pt x="4405151" y="2917878"/>
                    <a:pt x="4875967" y="2918032"/>
                  </a:cubicBezTo>
                  <a:cubicBezTo>
                    <a:pt x="4881497" y="3092704"/>
                    <a:pt x="4879439" y="2978510"/>
                    <a:pt x="4885767" y="3386378"/>
                  </a:cubicBezTo>
                  <a:cubicBezTo>
                    <a:pt x="4853822" y="3386352"/>
                    <a:pt x="4510477" y="3385735"/>
                    <a:pt x="4477761" y="3385452"/>
                  </a:cubicBezTo>
                  <a:close/>
                  <a:moveTo>
                    <a:pt x="4463615" y="2403634"/>
                  </a:moveTo>
                  <a:cubicBezTo>
                    <a:pt x="4458290" y="2066530"/>
                    <a:pt x="4457750" y="2021582"/>
                    <a:pt x="4455744" y="1936393"/>
                  </a:cubicBezTo>
                  <a:cubicBezTo>
                    <a:pt x="4610865" y="1939248"/>
                    <a:pt x="4744200" y="1935519"/>
                    <a:pt x="4862747" y="1935288"/>
                  </a:cubicBezTo>
                  <a:cubicBezTo>
                    <a:pt x="4864599" y="2013586"/>
                    <a:pt x="4871209" y="2403736"/>
                    <a:pt x="4871260" y="2406076"/>
                  </a:cubicBezTo>
                  <a:cubicBezTo>
                    <a:pt x="4700501" y="2405794"/>
                    <a:pt x="4698958" y="2401551"/>
                    <a:pt x="4463615" y="2403634"/>
                  </a:cubicBezTo>
                  <a:close/>
                  <a:moveTo>
                    <a:pt x="4456695" y="3385247"/>
                  </a:moveTo>
                  <a:cubicBezTo>
                    <a:pt x="4199155" y="3382495"/>
                    <a:pt x="4158156" y="3384861"/>
                    <a:pt x="4047172" y="3385581"/>
                  </a:cubicBezTo>
                  <a:cubicBezTo>
                    <a:pt x="4038761" y="2834540"/>
                    <a:pt x="4021709" y="2919009"/>
                    <a:pt x="4117595" y="2917852"/>
                  </a:cubicBezTo>
                  <a:cubicBezTo>
                    <a:pt x="4500524" y="2913249"/>
                    <a:pt x="4447256" y="2906512"/>
                    <a:pt x="4448851" y="2959637"/>
                  </a:cubicBezTo>
                  <a:cubicBezTo>
                    <a:pt x="4452452" y="3079050"/>
                    <a:pt x="4452503" y="3110703"/>
                    <a:pt x="4456695" y="3385247"/>
                  </a:cubicBezTo>
                  <a:close/>
                  <a:moveTo>
                    <a:pt x="4425908" y="2404019"/>
                  </a:moveTo>
                  <a:cubicBezTo>
                    <a:pt x="4316364" y="2405202"/>
                    <a:pt x="4230200" y="2405228"/>
                    <a:pt x="4117569" y="2404019"/>
                  </a:cubicBezTo>
                  <a:cubicBezTo>
                    <a:pt x="4007048" y="2402682"/>
                    <a:pt x="4030068" y="2491574"/>
                    <a:pt x="4023689" y="1934825"/>
                  </a:cubicBezTo>
                  <a:cubicBezTo>
                    <a:pt x="4229840" y="1934542"/>
                    <a:pt x="4291518" y="1932974"/>
                    <a:pt x="4434627" y="1935982"/>
                  </a:cubicBezTo>
                  <a:cubicBezTo>
                    <a:pt x="4446844" y="2455781"/>
                    <a:pt x="4447127" y="2403788"/>
                    <a:pt x="4425908" y="2404019"/>
                  </a:cubicBezTo>
                  <a:close/>
                  <a:moveTo>
                    <a:pt x="4026107" y="3385709"/>
                  </a:moveTo>
                  <a:cubicBezTo>
                    <a:pt x="3546495" y="3387920"/>
                    <a:pt x="3619130" y="3406846"/>
                    <a:pt x="3617921" y="3309957"/>
                  </a:cubicBezTo>
                  <a:cubicBezTo>
                    <a:pt x="3612211" y="2852566"/>
                    <a:pt x="3593126" y="2916464"/>
                    <a:pt x="3654573" y="2916464"/>
                  </a:cubicBezTo>
                  <a:cubicBezTo>
                    <a:pt x="4078963" y="2916464"/>
                    <a:pt x="4020808" y="2910138"/>
                    <a:pt x="4020808" y="2958711"/>
                  </a:cubicBezTo>
                  <a:cubicBezTo>
                    <a:pt x="4020911" y="3066399"/>
                    <a:pt x="4021091" y="3057965"/>
                    <a:pt x="4026107" y="3385709"/>
                  </a:cubicBezTo>
                  <a:close/>
                  <a:moveTo>
                    <a:pt x="3963169" y="2894864"/>
                  </a:moveTo>
                  <a:cubicBezTo>
                    <a:pt x="3809076" y="2894864"/>
                    <a:pt x="3808999" y="2892576"/>
                    <a:pt x="3654573" y="2892576"/>
                  </a:cubicBezTo>
                  <a:cubicBezTo>
                    <a:pt x="3598965" y="2892576"/>
                    <a:pt x="3610076" y="2914766"/>
                    <a:pt x="3608019" y="2783705"/>
                  </a:cubicBezTo>
                  <a:cubicBezTo>
                    <a:pt x="3601305" y="2355729"/>
                    <a:pt x="3586542" y="2425387"/>
                    <a:pt x="3654573" y="2425387"/>
                  </a:cubicBezTo>
                  <a:cubicBezTo>
                    <a:pt x="4052265" y="2425387"/>
                    <a:pt x="4010700" y="2425593"/>
                    <a:pt x="4010829" y="2433435"/>
                  </a:cubicBezTo>
                  <a:cubicBezTo>
                    <a:pt x="4019137" y="2964059"/>
                    <a:pt x="4047429" y="2894864"/>
                    <a:pt x="3963169" y="2894864"/>
                  </a:cubicBezTo>
                  <a:close/>
                  <a:moveTo>
                    <a:pt x="3654573" y="2401525"/>
                  </a:moveTo>
                  <a:cubicBezTo>
                    <a:pt x="3580420" y="2401525"/>
                    <a:pt x="3609382" y="2473420"/>
                    <a:pt x="3595981" y="1935031"/>
                  </a:cubicBezTo>
                  <a:cubicBezTo>
                    <a:pt x="3637597" y="1934851"/>
                    <a:pt x="3663704" y="1934902"/>
                    <a:pt x="3963194" y="1934851"/>
                  </a:cubicBezTo>
                  <a:cubicBezTo>
                    <a:pt x="4015690" y="1934851"/>
                    <a:pt x="4001595" y="1860539"/>
                    <a:pt x="4010366" y="2403196"/>
                  </a:cubicBezTo>
                  <a:cubicBezTo>
                    <a:pt x="3754111" y="2402451"/>
                    <a:pt x="3786031" y="2401525"/>
                    <a:pt x="3654573" y="2401525"/>
                  </a:cubicBezTo>
                  <a:close/>
                  <a:moveTo>
                    <a:pt x="3596856" y="3310266"/>
                  </a:moveTo>
                  <a:cubicBezTo>
                    <a:pt x="3598039" y="3405329"/>
                    <a:pt x="3675818" y="3388949"/>
                    <a:pt x="3191859" y="3386352"/>
                  </a:cubicBezTo>
                  <a:cubicBezTo>
                    <a:pt x="3188361" y="3386326"/>
                    <a:pt x="3191859" y="3227391"/>
                    <a:pt x="3183757" y="2958248"/>
                  </a:cubicBezTo>
                  <a:cubicBezTo>
                    <a:pt x="3181879" y="2894736"/>
                    <a:pt x="3133988" y="2929218"/>
                    <a:pt x="3500609" y="2918700"/>
                  </a:cubicBezTo>
                  <a:cubicBezTo>
                    <a:pt x="3609973" y="2915538"/>
                    <a:pt x="3590991" y="2842023"/>
                    <a:pt x="3596856" y="3310266"/>
                  </a:cubicBezTo>
                  <a:close/>
                  <a:moveTo>
                    <a:pt x="3500043" y="2894761"/>
                  </a:moveTo>
                  <a:cubicBezTo>
                    <a:pt x="3421878" y="2897024"/>
                    <a:pt x="3334274" y="2898181"/>
                    <a:pt x="3191988" y="2895481"/>
                  </a:cubicBezTo>
                  <a:cubicBezTo>
                    <a:pt x="3179050" y="2895250"/>
                    <a:pt x="3181828" y="2910832"/>
                    <a:pt x="3179770" y="2783679"/>
                  </a:cubicBezTo>
                  <a:cubicBezTo>
                    <a:pt x="3173340" y="2373626"/>
                    <a:pt x="3169379" y="2428807"/>
                    <a:pt x="3192039" y="2428267"/>
                  </a:cubicBezTo>
                  <a:cubicBezTo>
                    <a:pt x="3630961" y="2418187"/>
                    <a:pt x="3584073" y="2428704"/>
                    <a:pt x="3584124" y="2433358"/>
                  </a:cubicBezTo>
                  <a:cubicBezTo>
                    <a:pt x="3586850" y="2606642"/>
                    <a:pt x="3584227" y="2608853"/>
                    <a:pt x="3586953" y="2784090"/>
                  </a:cubicBezTo>
                  <a:cubicBezTo>
                    <a:pt x="3589037" y="2915795"/>
                    <a:pt x="3611696" y="2891573"/>
                    <a:pt x="3500043" y="2894761"/>
                  </a:cubicBezTo>
                  <a:close/>
                  <a:moveTo>
                    <a:pt x="3500223" y="2402091"/>
                  </a:moveTo>
                  <a:cubicBezTo>
                    <a:pt x="3317067" y="2403325"/>
                    <a:pt x="3307319" y="2401731"/>
                    <a:pt x="3191576" y="2404379"/>
                  </a:cubicBezTo>
                  <a:cubicBezTo>
                    <a:pt x="3169636" y="2404893"/>
                    <a:pt x="3173700" y="2462003"/>
                    <a:pt x="3169251" y="1937859"/>
                  </a:cubicBezTo>
                  <a:cubicBezTo>
                    <a:pt x="3297159" y="1936728"/>
                    <a:pt x="3072618" y="1938399"/>
                    <a:pt x="3574890" y="1935134"/>
                  </a:cubicBezTo>
                  <a:cubicBezTo>
                    <a:pt x="3588522" y="2489259"/>
                    <a:pt x="3606732" y="2401242"/>
                    <a:pt x="3500223" y="2402091"/>
                  </a:cubicBezTo>
                  <a:close/>
                  <a:moveTo>
                    <a:pt x="3169611" y="3386223"/>
                  </a:moveTo>
                  <a:cubicBezTo>
                    <a:pt x="2696275" y="3383446"/>
                    <a:pt x="2763791" y="3421117"/>
                    <a:pt x="2761476" y="3309854"/>
                  </a:cubicBezTo>
                  <a:cubicBezTo>
                    <a:pt x="2758390" y="3162207"/>
                    <a:pt x="2756949" y="3052951"/>
                    <a:pt x="2756152" y="2959122"/>
                  </a:cubicBezTo>
                  <a:cubicBezTo>
                    <a:pt x="2755766" y="2912606"/>
                    <a:pt x="2690796" y="2910807"/>
                    <a:pt x="3161483" y="2918881"/>
                  </a:cubicBezTo>
                  <a:cubicBezTo>
                    <a:pt x="3168659" y="3176196"/>
                    <a:pt x="3167553" y="3215537"/>
                    <a:pt x="3169611" y="3386223"/>
                  </a:cubicBezTo>
                  <a:close/>
                  <a:moveTo>
                    <a:pt x="2755586" y="2896099"/>
                  </a:moveTo>
                  <a:cubicBezTo>
                    <a:pt x="2753014" y="2658763"/>
                    <a:pt x="2749928" y="2626133"/>
                    <a:pt x="2746790" y="2427599"/>
                  </a:cubicBezTo>
                  <a:cubicBezTo>
                    <a:pt x="2749130" y="2427599"/>
                    <a:pt x="3154333" y="2429810"/>
                    <a:pt x="3154410" y="2433435"/>
                  </a:cubicBezTo>
                  <a:cubicBezTo>
                    <a:pt x="3156750" y="2582008"/>
                    <a:pt x="3157265" y="2749814"/>
                    <a:pt x="3160892" y="2894941"/>
                  </a:cubicBezTo>
                  <a:cubicBezTo>
                    <a:pt x="3001758" y="2892344"/>
                    <a:pt x="2870120" y="2895893"/>
                    <a:pt x="2755586" y="2896099"/>
                  </a:cubicBezTo>
                  <a:close/>
                  <a:moveTo>
                    <a:pt x="2746430" y="2403711"/>
                  </a:moveTo>
                  <a:cubicBezTo>
                    <a:pt x="2741183" y="2071672"/>
                    <a:pt x="2740231" y="2027548"/>
                    <a:pt x="2739742" y="1936342"/>
                  </a:cubicBezTo>
                  <a:cubicBezTo>
                    <a:pt x="2903505" y="1936445"/>
                    <a:pt x="2929175" y="1939608"/>
                    <a:pt x="3148160" y="1938014"/>
                  </a:cubicBezTo>
                  <a:cubicBezTo>
                    <a:pt x="3148186" y="1939968"/>
                    <a:pt x="3153921" y="2403119"/>
                    <a:pt x="3153947" y="2405176"/>
                  </a:cubicBezTo>
                  <a:cubicBezTo>
                    <a:pt x="3001372" y="2408056"/>
                    <a:pt x="2871972" y="2403865"/>
                    <a:pt x="2746430" y="2403711"/>
                  </a:cubicBezTo>
                  <a:close/>
                  <a:moveTo>
                    <a:pt x="2740437" y="3310420"/>
                  </a:moveTo>
                  <a:cubicBezTo>
                    <a:pt x="2742700" y="3418288"/>
                    <a:pt x="2806590" y="3387021"/>
                    <a:pt x="2420627" y="3387021"/>
                  </a:cubicBezTo>
                  <a:cubicBezTo>
                    <a:pt x="2315738" y="3387021"/>
                    <a:pt x="2332148" y="3470229"/>
                    <a:pt x="2327878" y="2957965"/>
                  </a:cubicBezTo>
                  <a:cubicBezTo>
                    <a:pt x="2327441" y="2905587"/>
                    <a:pt x="2263680" y="2919961"/>
                    <a:pt x="2734778" y="2919961"/>
                  </a:cubicBezTo>
                  <a:cubicBezTo>
                    <a:pt x="2735781" y="3024640"/>
                    <a:pt x="2736322" y="3112837"/>
                    <a:pt x="2740437" y="3310420"/>
                  </a:cubicBezTo>
                  <a:close/>
                  <a:moveTo>
                    <a:pt x="2729043" y="2896124"/>
                  </a:moveTo>
                  <a:cubicBezTo>
                    <a:pt x="2461934" y="2896201"/>
                    <a:pt x="2398816" y="2896304"/>
                    <a:pt x="2327312" y="2896099"/>
                  </a:cubicBezTo>
                  <a:cubicBezTo>
                    <a:pt x="2327287" y="2894736"/>
                    <a:pt x="2321782" y="2471800"/>
                    <a:pt x="2321062" y="2426287"/>
                  </a:cubicBezTo>
                  <a:cubicBezTo>
                    <a:pt x="2322889" y="2426261"/>
                    <a:pt x="2725699" y="2423253"/>
                    <a:pt x="2725853" y="2433410"/>
                  </a:cubicBezTo>
                  <a:cubicBezTo>
                    <a:pt x="2733518" y="2929140"/>
                    <a:pt x="2739434" y="2896124"/>
                    <a:pt x="2729043" y="2896124"/>
                  </a:cubicBezTo>
                  <a:close/>
                  <a:moveTo>
                    <a:pt x="2320651" y="2402374"/>
                  </a:moveTo>
                  <a:cubicBezTo>
                    <a:pt x="2319313" y="2319987"/>
                    <a:pt x="2324252" y="2615847"/>
                    <a:pt x="2312575" y="1937422"/>
                  </a:cubicBezTo>
                  <a:cubicBezTo>
                    <a:pt x="2459465" y="1939428"/>
                    <a:pt x="2592132" y="1936419"/>
                    <a:pt x="2718651" y="1936342"/>
                  </a:cubicBezTo>
                  <a:cubicBezTo>
                    <a:pt x="2719166" y="2027625"/>
                    <a:pt x="2720452" y="2092500"/>
                    <a:pt x="2725364" y="2403685"/>
                  </a:cubicBezTo>
                  <a:cubicBezTo>
                    <a:pt x="2571170" y="2403659"/>
                    <a:pt x="2485751" y="2400702"/>
                    <a:pt x="2320651" y="2402374"/>
                  </a:cubicBezTo>
                  <a:close/>
                  <a:moveTo>
                    <a:pt x="2313886" y="3387149"/>
                  </a:moveTo>
                  <a:cubicBezTo>
                    <a:pt x="1966350" y="3387972"/>
                    <a:pt x="2067149" y="3387381"/>
                    <a:pt x="1904440" y="3386172"/>
                  </a:cubicBezTo>
                  <a:cubicBezTo>
                    <a:pt x="1903308" y="3262310"/>
                    <a:pt x="1905057" y="3239425"/>
                    <a:pt x="1897958" y="2919986"/>
                  </a:cubicBezTo>
                  <a:cubicBezTo>
                    <a:pt x="2019334" y="2919626"/>
                    <a:pt x="2029468" y="2918855"/>
                    <a:pt x="2306453" y="2919909"/>
                  </a:cubicBezTo>
                  <a:cubicBezTo>
                    <a:pt x="2309102" y="3206820"/>
                    <a:pt x="2311494" y="3263673"/>
                    <a:pt x="2313886" y="3387149"/>
                  </a:cubicBezTo>
                  <a:close/>
                  <a:moveTo>
                    <a:pt x="2266406" y="2895867"/>
                  </a:moveTo>
                  <a:cubicBezTo>
                    <a:pt x="1822597" y="2893450"/>
                    <a:pt x="1897701" y="2930014"/>
                    <a:pt x="1895412" y="2783653"/>
                  </a:cubicBezTo>
                  <a:cubicBezTo>
                    <a:pt x="1892660" y="2608622"/>
                    <a:pt x="1894692" y="2608364"/>
                    <a:pt x="1891940" y="2432973"/>
                  </a:cubicBezTo>
                  <a:cubicBezTo>
                    <a:pt x="1891786" y="2423073"/>
                    <a:pt x="1867891" y="2432124"/>
                    <a:pt x="2299997" y="2426519"/>
                  </a:cubicBezTo>
                  <a:cubicBezTo>
                    <a:pt x="2308279" y="2961642"/>
                    <a:pt x="2320702" y="2896073"/>
                    <a:pt x="2266406" y="2895867"/>
                  </a:cubicBezTo>
                  <a:close/>
                  <a:moveTo>
                    <a:pt x="1891477" y="2404482"/>
                  </a:moveTo>
                  <a:cubicBezTo>
                    <a:pt x="1882706" y="1861516"/>
                    <a:pt x="1854542" y="1935776"/>
                    <a:pt x="1957990" y="1935468"/>
                  </a:cubicBezTo>
                  <a:cubicBezTo>
                    <a:pt x="2088651" y="1935108"/>
                    <a:pt x="2165170" y="1934902"/>
                    <a:pt x="2266175" y="1936651"/>
                  </a:cubicBezTo>
                  <a:cubicBezTo>
                    <a:pt x="2301540" y="1937319"/>
                    <a:pt x="2291149" y="1880441"/>
                    <a:pt x="2299611" y="2402631"/>
                  </a:cubicBezTo>
                  <a:cubicBezTo>
                    <a:pt x="2149017" y="2404637"/>
                    <a:pt x="2228520" y="2404251"/>
                    <a:pt x="1891477" y="2404482"/>
                  </a:cubicBezTo>
                  <a:close/>
                  <a:moveTo>
                    <a:pt x="1883375" y="3386018"/>
                  </a:moveTo>
                  <a:cubicBezTo>
                    <a:pt x="1778229" y="3385478"/>
                    <a:pt x="1646025" y="3386223"/>
                    <a:pt x="1475986" y="3386301"/>
                  </a:cubicBezTo>
                  <a:cubicBezTo>
                    <a:pt x="1472797" y="3241354"/>
                    <a:pt x="1470534" y="3240119"/>
                    <a:pt x="1468141" y="2918649"/>
                  </a:cubicBezTo>
                  <a:cubicBezTo>
                    <a:pt x="1633756" y="2918238"/>
                    <a:pt x="1649703" y="2920475"/>
                    <a:pt x="1876842" y="2920012"/>
                  </a:cubicBezTo>
                  <a:cubicBezTo>
                    <a:pt x="1884352" y="3266244"/>
                    <a:pt x="1882140" y="3249865"/>
                    <a:pt x="1883375" y="3386018"/>
                  </a:cubicBezTo>
                  <a:close/>
                  <a:moveTo>
                    <a:pt x="1803718" y="2896227"/>
                  </a:moveTo>
                  <a:cubicBezTo>
                    <a:pt x="1649317" y="2896227"/>
                    <a:pt x="1649832" y="2894787"/>
                    <a:pt x="1495251" y="2894787"/>
                  </a:cubicBezTo>
                  <a:cubicBezTo>
                    <a:pt x="1459602" y="2894787"/>
                    <a:pt x="1468579" y="2916592"/>
                    <a:pt x="1466495" y="2783679"/>
                  </a:cubicBezTo>
                  <a:cubicBezTo>
                    <a:pt x="1460091" y="2375015"/>
                    <a:pt x="1448234" y="2429424"/>
                    <a:pt x="1495251" y="2429424"/>
                  </a:cubicBezTo>
                  <a:cubicBezTo>
                    <a:pt x="1904131" y="2429424"/>
                    <a:pt x="1870720" y="2424307"/>
                    <a:pt x="1870875" y="2433410"/>
                  </a:cubicBezTo>
                  <a:cubicBezTo>
                    <a:pt x="1879337" y="2972313"/>
                    <a:pt x="1899090" y="2896227"/>
                    <a:pt x="1803718" y="2896227"/>
                  </a:cubicBezTo>
                  <a:close/>
                  <a:moveTo>
                    <a:pt x="1803718" y="2404534"/>
                  </a:moveTo>
                  <a:cubicBezTo>
                    <a:pt x="1644688" y="2404534"/>
                    <a:pt x="1645125" y="2405511"/>
                    <a:pt x="1495251" y="2405511"/>
                  </a:cubicBezTo>
                  <a:cubicBezTo>
                    <a:pt x="1436325" y="2405511"/>
                    <a:pt x="1472360" y="2462337"/>
                    <a:pt x="1454252" y="1934182"/>
                  </a:cubicBezTo>
                  <a:cubicBezTo>
                    <a:pt x="1561353" y="1933565"/>
                    <a:pt x="1648854" y="1935776"/>
                    <a:pt x="1862232" y="1935648"/>
                  </a:cubicBezTo>
                  <a:cubicBezTo>
                    <a:pt x="1871492" y="2480260"/>
                    <a:pt x="1893149" y="2404482"/>
                    <a:pt x="1803718" y="2404534"/>
                  </a:cubicBezTo>
                  <a:close/>
                  <a:moveTo>
                    <a:pt x="1454895" y="3386352"/>
                  </a:moveTo>
                  <a:cubicBezTo>
                    <a:pt x="979604" y="3387561"/>
                    <a:pt x="1048844" y="3414997"/>
                    <a:pt x="1046864" y="3309854"/>
                  </a:cubicBezTo>
                  <a:cubicBezTo>
                    <a:pt x="1044549" y="3186018"/>
                    <a:pt x="1042748" y="3075039"/>
                    <a:pt x="1041642" y="2959122"/>
                  </a:cubicBezTo>
                  <a:cubicBezTo>
                    <a:pt x="1041154" y="2905304"/>
                    <a:pt x="975952" y="2920706"/>
                    <a:pt x="1447076" y="2918726"/>
                  </a:cubicBezTo>
                  <a:cubicBezTo>
                    <a:pt x="1449417" y="3237008"/>
                    <a:pt x="1451989" y="3257630"/>
                    <a:pt x="1454895" y="3386352"/>
                  </a:cubicBezTo>
                  <a:close/>
                  <a:moveTo>
                    <a:pt x="1340953" y="2895970"/>
                  </a:moveTo>
                  <a:cubicBezTo>
                    <a:pt x="1220323" y="2897770"/>
                    <a:pt x="1128835" y="2897436"/>
                    <a:pt x="1040974" y="2895893"/>
                  </a:cubicBezTo>
                  <a:cubicBezTo>
                    <a:pt x="1040948" y="2893887"/>
                    <a:pt x="1034826" y="2449275"/>
                    <a:pt x="1034441" y="2427290"/>
                  </a:cubicBezTo>
                  <a:cubicBezTo>
                    <a:pt x="1484320" y="2423664"/>
                    <a:pt x="1440749" y="2431558"/>
                    <a:pt x="1440775" y="2433384"/>
                  </a:cubicBezTo>
                  <a:cubicBezTo>
                    <a:pt x="1449365" y="2980284"/>
                    <a:pt x="1478378" y="2893733"/>
                    <a:pt x="1340953" y="2895970"/>
                  </a:cubicBezTo>
                  <a:close/>
                  <a:moveTo>
                    <a:pt x="1034055" y="2403376"/>
                  </a:moveTo>
                  <a:cubicBezTo>
                    <a:pt x="1025361" y="1912146"/>
                    <a:pt x="1018185" y="1938579"/>
                    <a:pt x="1032666" y="1938528"/>
                  </a:cubicBezTo>
                  <a:cubicBezTo>
                    <a:pt x="1226136" y="1938014"/>
                    <a:pt x="1242803" y="1939016"/>
                    <a:pt x="1341365" y="1936188"/>
                  </a:cubicBezTo>
                  <a:cubicBezTo>
                    <a:pt x="1459088" y="1932948"/>
                    <a:pt x="1432261" y="1852465"/>
                    <a:pt x="1440363" y="2405382"/>
                  </a:cubicBezTo>
                  <a:cubicBezTo>
                    <a:pt x="1324492" y="2404765"/>
                    <a:pt x="1277269" y="2401396"/>
                    <a:pt x="1034055" y="2403376"/>
                  </a:cubicBezTo>
                  <a:close/>
                  <a:moveTo>
                    <a:pt x="724430" y="3902653"/>
                  </a:moveTo>
                  <a:cubicBezTo>
                    <a:pt x="827724" y="3900699"/>
                    <a:pt x="925874" y="3900596"/>
                    <a:pt x="1032486" y="3902756"/>
                  </a:cubicBezTo>
                  <a:cubicBezTo>
                    <a:pt x="1034981" y="3902808"/>
                    <a:pt x="1043700" y="4370588"/>
                    <a:pt x="1032537" y="4370793"/>
                  </a:cubicBezTo>
                  <a:cubicBezTo>
                    <a:pt x="1016745" y="4371025"/>
                    <a:pt x="635668" y="4377402"/>
                    <a:pt x="635488" y="4361202"/>
                  </a:cubicBezTo>
                  <a:cubicBezTo>
                    <a:pt x="630370" y="3817207"/>
                    <a:pt x="586053" y="3905250"/>
                    <a:pt x="724430" y="3902653"/>
                  </a:cubicBezTo>
                  <a:close/>
                  <a:moveTo>
                    <a:pt x="724147" y="4394913"/>
                  </a:moveTo>
                  <a:cubicBezTo>
                    <a:pt x="826464" y="4396147"/>
                    <a:pt x="930889" y="4396301"/>
                    <a:pt x="1032794" y="4394656"/>
                  </a:cubicBezTo>
                  <a:cubicBezTo>
                    <a:pt x="1043083" y="4394501"/>
                    <a:pt x="1041822" y="4340400"/>
                    <a:pt x="1050696" y="4861355"/>
                  </a:cubicBezTo>
                  <a:cubicBezTo>
                    <a:pt x="855965" y="4864724"/>
                    <a:pt x="765120" y="4862436"/>
                    <a:pt x="643333" y="4862024"/>
                  </a:cubicBezTo>
                  <a:cubicBezTo>
                    <a:pt x="634562" y="4312270"/>
                    <a:pt x="606244" y="4393473"/>
                    <a:pt x="724147" y="4394913"/>
                  </a:cubicBezTo>
                  <a:close/>
                  <a:moveTo>
                    <a:pt x="1051159" y="4889101"/>
                  </a:moveTo>
                  <a:cubicBezTo>
                    <a:pt x="1056869" y="5254078"/>
                    <a:pt x="1057358" y="5282208"/>
                    <a:pt x="1058207" y="5349938"/>
                  </a:cubicBezTo>
                  <a:cubicBezTo>
                    <a:pt x="739528" y="5349064"/>
                    <a:pt x="776514" y="5350221"/>
                    <a:pt x="650998" y="5350786"/>
                  </a:cubicBezTo>
                  <a:cubicBezTo>
                    <a:pt x="641404" y="4737365"/>
                    <a:pt x="644285" y="4921448"/>
                    <a:pt x="643719" y="4885912"/>
                  </a:cubicBezTo>
                  <a:cubicBezTo>
                    <a:pt x="1087116" y="4887506"/>
                    <a:pt x="1051056" y="4883032"/>
                    <a:pt x="1051159" y="4889101"/>
                  </a:cubicBezTo>
                  <a:close/>
                  <a:moveTo>
                    <a:pt x="724327" y="5374134"/>
                  </a:moveTo>
                  <a:cubicBezTo>
                    <a:pt x="1119859" y="5370920"/>
                    <a:pt x="1058387" y="5364132"/>
                    <a:pt x="1058978" y="5415404"/>
                  </a:cubicBezTo>
                  <a:cubicBezTo>
                    <a:pt x="1060213" y="5523787"/>
                    <a:pt x="1060496" y="5535435"/>
                    <a:pt x="1065228" y="5843071"/>
                  </a:cubicBezTo>
                  <a:cubicBezTo>
                    <a:pt x="791432" y="5844562"/>
                    <a:pt x="780295" y="5843329"/>
                    <a:pt x="659691" y="5842866"/>
                  </a:cubicBezTo>
                  <a:cubicBezTo>
                    <a:pt x="649480" y="5302753"/>
                    <a:pt x="621959" y="5375111"/>
                    <a:pt x="724327" y="5374134"/>
                  </a:cubicBezTo>
                  <a:close/>
                  <a:moveTo>
                    <a:pt x="724147" y="6357161"/>
                  </a:moveTo>
                  <a:cubicBezTo>
                    <a:pt x="822451" y="6358216"/>
                    <a:pt x="934387" y="6358164"/>
                    <a:pt x="1032717" y="6357624"/>
                  </a:cubicBezTo>
                  <a:cubicBezTo>
                    <a:pt x="1094318" y="6357290"/>
                    <a:pt x="1064971" y="6298226"/>
                    <a:pt x="1080069" y="6825198"/>
                  </a:cubicBezTo>
                  <a:cubicBezTo>
                    <a:pt x="770007" y="6826741"/>
                    <a:pt x="835672" y="6825918"/>
                    <a:pt x="672217" y="6824839"/>
                  </a:cubicBezTo>
                  <a:cubicBezTo>
                    <a:pt x="658251" y="6279532"/>
                    <a:pt x="646805" y="6356339"/>
                    <a:pt x="724147" y="6357161"/>
                  </a:cubicBezTo>
                  <a:close/>
                  <a:moveTo>
                    <a:pt x="724147" y="6849215"/>
                  </a:moveTo>
                  <a:cubicBezTo>
                    <a:pt x="827313" y="6850192"/>
                    <a:pt x="928009" y="6850140"/>
                    <a:pt x="1032717" y="6849421"/>
                  </a:cubicBezTo>
                  <a:cubicBezTo>
                    <a:pt x="1095553" y="6848983"/>
                    <a:pt x="1080815" y="6772820"/>
                    <a:pt x="1090152" y="7318100"/>
                  </a:cubicBezTo>
                  <a:cubicBezTo>
                    <a:pt x="951389" y="7319232"/>
                    <a:pt x="999203" y="7320595"/>
                    <a:pt x="682969" y="7318897"/>
                  </a:cubicBezTo>
                  <a:cubicBezTo>
                    <a:pt x="673761" y="6776985"/>
                    <a:pt x="650612" y="6848520"/>
                    <a:pt x="724147" y="6849215"/>
                  </a:cubicBezTo>
                  <a:close/>
                  <a:moveTo>
                    <a:pt x="724199" y="7343068"/>
                  </a:moveTo>
                  <a:cubicBezTo>
                    <a:pt x="1114072" y="7345665"/>
                    <a:pt x="1090486" y="7337488"/>
                    <a:pt x="1090614" y="7345717"/>
                  </a:cubicBezTo>
                  <a:cubicBezTo>
                    <a:pt x="1093341" y="7520157"/>
                    <a:pt x="1089534" y="7518820"/>
                    <a:pt x="1092312" y="7696911"/>
                  </a:cubicBezTo>
                  <a:cubicBezTo>
                    <a:pt x="1094421" y="7831933"/>
                    <a:pt x="1110162" y="7809176"/>
                    <a:pt x="1032614" y="7809588"/>
                  </a:cubicBezTo>
                  <a:cubicBezTo>
                    <a:pt x="929038" y="7810154"/>
                    <a:pt x="827364" y="7810462"/>
                    <a:pt x="724430" y="7808662"/>
                  </a:cubicBezTo>
                  <a:cubicBezTo>
                    <a:pt x="679599" y="7807891"/>
                    <a:pt x="690068" y="7829079"/>
                    <a:pt x="687984" y="7696397"/>
                  </a:cubicBezTo>
                  <a:cubicBezTo>
                    <a:pt x="681605" y="7288298"/>
                    <a:pt x="666687" y="7342682"/>
                    <a:pt x="724199" y="7343068"/>
                  </a:cubicBezTo>
                  <a:close/>
                  <a:moveTo>
                    <a:pt x="724199" y="8325272"/>
                  </a:moveTo>
                  <a:cubicBezTo>
                    <a:pt x="1171120" y="8327663"/>
                    <a:pt x="1105095" y="8294133"/>
                    <a:pt x="1106716" y="8398916"/>
                  </a:cubicBezTo>
                  <a:cubicBezTo>
                    <a:pt x="1109416" y="8571967"/>
                    <a:pt x="1107179" y="8575053"/>
                    <a:pt x="1109931" y="8750059"/>
                  </a:cubicBezTo>
                  <a:cubicBezTo>
                    <a:pt x="1110805" y="8805240"/>
                    <a:pt x="1126366" y="8794157"/>
                    <a:pt x="1032717" y="8793643"/>
                  </a:cubicBezTo>
                  <a:cubicBezTo>
                    <a:pt x="654342" y="8791612"/>
                    <a:pt x="706451" y="8805549"/>
                    <a:pt x="705577" y="8749519"/>
                  </a:cubicBezTo>
                  <a:cubicBezTo>
                    <a:pt x="698169" y="8275003"/>
                    <a:pt x="676513" y="8325015"/>
                    <a:pt x="724199" y="8325272"/>
                  </a:cubicBezTo>
                  <a:close/>
                  <a:moveTo>
                    <a:pt x="706374" y="8815011"/>
                  </a:moveTo>
                  <a:cubicBezTo>
                    <a:pt x="803727" y="8817146"/>
                    <a:pt x="779472" y="8817069"/>
                    <a:pt x="1111088" y="8817866"/>
                  </a:cubicBezTo>
                  <a:cubicBezTo>
                    <a:pt x="1113429" y="8938822"/>
                    <a:pt x="1118444" y="9066978"/>
                    <a:pt x="1118804" y="9281583"/>
                  </a:cubicBezTo>
                  <a:cubicBezTo>
                    <a:pt x="675124" y="9284694"/>
                    <a:pt x="711879" y="9289091"/>
                    <a:pt x="711441" y="9275643"/>
                  </a:cubicBezTo>
                  <a:cubicBezTo>
                    <a:pt x="703622" y="9032907"/>
                    <a:pt x="707455" y="8936225"/>
                    <a:pt x="706374" y="8815011"/>
                  </a:cubicBezTo>
                  <a:close/>
                  <a:moveTo>
                    <a:pt x="1123845" y="8222830"/>
                  </a:moveTo>
                  <a:cubicBezTo>
                    <a:pt x="1110471" y="7765901"/>
                    <a:pt x="1095193" y="7833116"/>
                    <a:pt x="1186912" y="7833116"/>
                  </a:cubicBezTo>
                  <a:cubicBezTo>
                    <a:pt x="1578328" y="7833116"/>
                    <a:pt x="1524212" y="7822959"/>
                    <a:pt x="1525267" y="7874231"/>
                  </a:cubicBezTo>
                  <a:cubicBezTo>
                    <a:pt x="1535735" y="8368651"/>
                    <a:pt x="1540982" y="8300896"/>
                    <a:pt x="1495251" y="8300896"/>
                  </a:cubicBezTo>
                  <a:cubicBezTo>
                    <a:pt x="1342445" y="8300896"/>
                    <a:pt x="1341570" y="8297887"/>
                    <a:pt x="1186912" y="8297887"/>
                  </a:cubicBezTo>
                  <a:cubicBezTo>
                    <a:pt x="1109853" y="8297862"/>
                    <a:pt x="1126495" y="8313624"/>
                    <a:pt x="1123845" y="8222830"/>
                  </a:cubicBezTo>
                  <a:close/>
                  <a:moveTo>
                    <a:pt x="1186938" y="8321750"/>
                  </a:moveTo>
                  <a:cubicBezTo>
                    <a:pt x="1338638" y="8321750"/>
                    <a:pt x="1341493" y="8324758"/>
                    <a:pt x="1495277" y="8324758"/>
                  </a:cubicBezTo>
                  <a:cubicBezTo>
                    <a:pt x="1540622" y="8324758"/>
                    <a:pt x="1530771" y="8309844"/>
                    <a:pt x="1532160" y="8398967"/>
                  </a:cubicBezTo>
                  <a:cubicBezTo>
                    <a:pt x="1539259" y="8853016"/>
                    <a:pt x="1560710" y="8790866"/>
                    <a:pt x="1495277" y="8790866"/>
                  </a:cubicBezTo>
                  <a:cubicBezTo>
                    <a:pt x="1077214" y="8790866"/>
                    <a:pt x="1132050" y="8815474"/>
                    <a:pt x="1131021" y="8749648"/>
                  </a:cubicBezTo>
                  <a:cubicBezTo>
                    <a:pt x="1123202" y="8252323"/>
                    <a:pt x="1113403" y="8321750"/>
                    <a:pt x="1186938" y="8321750"/>
                  </a:cubicBezTo>
                  <a:close/>
                  <a:moveTo>
                    <a:pt x="1186938" y="8817943"/>
                  </a:moveTo>
                  <a:cubicBezTo>
                    <a:pt x="1613411" y="8817943"/>
                    <a:pt x="1541136" y="8778961"/>
                    <a:pt x="1542834" y="8925374"/>
                  </a:cubicBezTo>
                  <a:cubicBezTo>
                    <a:pt x="1547772" y="9355226"/>
                    <a:pt x="1568426" y="9284463"/>
                    <a:pt x="1495277" y="9284411"/>
                  </a:cubicBezTo>
                  <a:cubicBezTo>
                    <a:pt x="1474212" y="9284411"/>
                    <a:pt x="1139947" y="9283331"/>
                    <a:pt x="1139947" y="9276055"/>
                  </a:cubicBezTo>
                  <a:cubicBezTo>
                    <a:pt x="1138815" y="8748928"/>
                    <a:pt x="1104041" y="8817943"/>
                    <a:pt x="1186938" y="8817943"/>
                  </a:cubicBezTo>
                  <a:close/>
                  <a:moveTo>
                    <a:pt x="1186938" y="9305213"/>
                  </a:moveTo>
                  <a:cubicBezTo>
                    <a:pt x="1339461" y="9305213"/>
                    <a:pt x="1338715" y="9308274"/>
                    <a:pt x="1495277" y="9308274"/>
                  </a:cubicBezTo>
                  <a:cubicBezTo>
                    <a:pt x="1561481" y="9308325"/>
                    <a:pt x="1546101" y="9229950"/>
                    <a:pt x="1555283" y="9774073"/>
                  </a:cubicBezTo>
                  <a:cubicBezTo>
                    <a:pt x="1402065" y="9773507"/>
                    <a:pt x="1275520" y="9775694"/>
                    <a:pt x="1145888" y="9775128"/>
                  </a:cubicBezTo>
                  <a:cubicBezTo>
                    <a:pt x="1137580" y="9229101"/>
                    <a:pt x="1123537" y="9305213"/>
                    <a:pt x="1186938" y="9305213"/>
                  </a:cubicBezTo>
                  <a:close/>
                  <a:moveTo>
                    <a:pt x="1186938" y="9799092"/>
                  </a:moveTo>
                  <a:cubicBezTo>
                    <a:pt x="1586148" y="9799092"/>
                    <a:pt x="1555617" y="9793924"/>
                    <a:pt x="1555746" y="9802821"/>
                  </a:cubicBezTo>
                  <a:cubicBezTo>
                    <a:pt x="1564259" y="10346430"/>
                    <a:pt x="1589517" y="10267747"/>
                    <a:pt x="1495277" y="10267747"/>
                  </a:cubicBezTo>
                  <a:cubicBezTo>
                    <a:pt x="1343062" y="10267747"/>
                    <a:pt x="1345403" y="10265715"/>
                    <a:pt x="1186938" y="10265715"/>
                  </a:cubicBezTo>
                  <a:cubicBezTo>
                    <a:pt x="1147560" y="10265715"/>
                    <a:pt x="1158182" y="10287624"/>
                    <a:pt x="1156099" y="10153450"/>
                  </a:cubicBezTo>
                  <a:cubicBezTo>
                    <a:pt x="1149695" y="9744863"/>
                    <a:pt x="1120553" y="9799092"/>
                    <a:pt x="1186938" y="9799092"/>
                  </a:cubicBezTo>
                  <a:close/>
                  <a:moveTo>
                    <a:pt x="1563925" y="8925014"/>
                  </a:moveTo>
                  <a:cubicBezTo>
                    <a:pt x="1562356" y="8787781"/>
                    <a:pt x="1479561" y="8811643"/>
                    <a:pt x="1957887" y="8814214"/>
                  </a:cubicBezTo>
                  <a:cubicBezTo>
                    <a:pt x="1969410" y="8814292"/>
                    <a:pt x="1970593" y="8757182"/>
                    <a:pt x="1978772" y="9284154"/>
                  </a:cubicBezTo>
                  <a:cubicBezTo>
                    <a:pt x="1522309" y="9286365"/>
                    <a:pt x="1567937" y="9287446"/>
                    <a:pt x="1567912" y="9276055"/>
                  </a:cubicBezTo>
                  <a:cubicBezTo>
                    <a:pt x="1567629" y="9140441"/>
                    <a:pt x="1566240" y="9128485"/>
                    <a:pt x="1563925" y="8925014"/>
                  </a:cubicBezTo>
                  <a:close/>
                  <a:moveTo>
                    <a:pt x="1979133" y="9308068"/>
                  </a:moveTo>
                  <a:cubicBezTo>
                    <a:pt x="1987337" y="9836866"/>
                    <a:pt x="1997240" y="9775231"/>
                    <a:pt x="1957887" y="9775359"/>
                  </a:cubicBezTo>
                  <a:cubicBezTo>
                    <a:pt x="1850247" y="9775797"/>
                    <a:pt x="1756907" y="9775950"/>
                    <a:pt x="1649549" y="9774794"/>
                  </a:cubicBezTo>
                  <a:cubicBezTo>
                    <a:pt x="1562356" y="9773842"/>
                    <a:pt x="1570252" y="9853965"/>
                    <a:pt x="1567989" y="9308325"/>
                  </a:cubicBezTo>
                  <a:cubicBezTo>
                    <a:pt x="1830956" y="9308556"/>
                    <a:pt x="1852613" y="9308736"/>
                    <a:pt x="1979133" y="9308068"/>
                  </a:cubicBezTo>
                  <a:close/>
                  <a:moveTo>
                    <a:pt x="1649369" y="9798733"/>
                  </a:moveTo>
                  <a:cubicBezTo>
                    <a:pt x="2011592" y="9802641"/>
                    <a:pt x="1986180" y="9794772"/>
                    <a:pt x="1986309" y="9802769"/>
                  </a:cubicBezTo>
                  <a:cubicBezTo>
                    <a:pt x="1994719" y="10340465"/>
                    <a:pt x="2005393" y="10267515"/>
                    <a:pt x="1958067" y="10266796"/>
                  </a:cubicBezTo>
                  <a:cubicBezTo>
                    <a:pt x="1509089" y="10260161"/>
                    <a:pt x="1586353" y="10306960"/>
                    <a:pt x="1583961" y="10153450"/>
                  </a:cubicBezTo>
                  <a:cubicBezTo>
                    <a:pt x="1577300" y="9726940"/>
                    <a:pt x="1548261" y="9797652"/>
                    <a:pt x="1649369" y="9798733"/>
                  </a:cubicBezTo>
                  <a:close/>
                  <a:moveTo>
                    <a:pt x="1988778" y="8814394"/>
                  </a:moveTo>
                  <a:cubicBezTo>
                    <a:pt x="2047601" y="8814703"/>
                    <a:pt x="2393209" y="8814986"/>
                    <a:pt x="2396552" y="8814986"/>
                  </a:cubicBezTo>
                  <a:cubicBezTo>
                    <a:pt x="2396578" y="8816991"/>
                    <a:pt x="2403445" y="9222030"/>
                    <a:pt x="2404551" y="9281840"/>
                  </a:cubicBezTo>
                  <a:cubicBezTo>
                    <a:pt x="2267383" y="9281994"/>
                    <a:pt x="2403085" y="9282586"/>
                    <a:pt x="1999838" y="9284077"/>
                  </a:cubicBezTo>
                  <a:cubicBezTo>
                    <a:pt x="1992842" y="8833628"/>
                    <a:pt x="1993047" y="8999480"/>
                    <a:pt x="1988778" y="8814394"/>
                  </a:cubicBezTo>
                  <a:close/>
                  <a:moveTo>
                    <a:pt x="2405014" y="9305702"/>
                  </a:moveTo>
                  <a:cubicBezTo>
                    <a:pt x="2413888" y="9774794"/>
                    <a:pt x="2412396" y="9635452"/>
                    <a:pt x="2414788" y="9774279"/>
                  </a:cubicBezTo>
                  <a:cubicBezTo>
                    <a:pt x="2397504" y="9774279"/>
                    <a:pt x="2488169" y="9774022"/>
                    <a:pt x="2006962" y="9775205"/>
                  </a:cubicBezTo>
                  <a:cubicBezTo>
                    <a:pt x="2004905" y="9640878"/>
                    <a:pt x="2006139" y="9689913"/>
                    <a:pt x="2000223" y="9307965"/>
                  </a:cubicBezTo>
                  <a:cubicBezTo>
                    <a:pt x="2435673" y="9306113"/>
                    <a:pt x="2278058" y="9305831"/>
                    <a:pt x="2405014" y="9305702"/>
                  </a:cubicBezTo>
                  <a:close/>
                  <a:moveTo>
                    <a:pt x="2410442" y="8325401"/>
                  </a:moveTo>
                  <a:cubicBezTo>
                    <a:pt x="2594550" y="8325581"/>
                    <a:pt x="2593829" y="8321441"/>
                    <a:pt x="2818447" y="8322984"/>
                  </a:cubicBezTo>
                  <a:cubicBezTo>
                    <a:pt x="2821328" y="8574333"/>
                    <a:pt x="2824517" y="8538232"/>
                    <a:pt x="2828298" y="8789632"/>
                  </a:cubicBezTo>
                  <a:cubicBezTo>
                    <a:pt x="2553216" y="8789041"/>
                    <a:pt x="2609262" y="8791098"/>
                    <a:pt x="2417257" y="8791098"/>
                  </a:cubicBezTo>
                  <a:cubicBezTo>
                    <a:pt x="2414299" y="8611283"/>
                    <a:pt x="2413451" y="8488861"/>
                    <a:pt x="2410442" y="8325401"/>
                  </a:cubicBezTo>
                  <a:close/>
                  <a:moveTo>
                    <a:pt x="2420627" y="8814986"/>
                  </a:moveTo>
                  <a:cubicBezTo>
                    <a:pt x="2906978" y="8814986"/>
                    <a:pt x="2828195" y="8775644"/>
                    <a:pt x="2830202" y="8925270"/>
                  </a:cubicBezTo>
                  <a:cubicBezTo>
                    <a:pt x="2832234" y="9088243"/>
                    <a:pt x="2833700" y="9134630"/>
                    <a:pt x="2834728" y="9276106"/>
                  </a:cubicBezTo>
                  <a:cubicBezTo>
                    <a:pt x="2834806" y="9287343"/>
                    <a:pt x="2867651" y="9281891"/>
                    <a:pt x="2425668" y="9281815"/>
                  </a:cubicBezTo>
                  <a:cubicBezTo>
                    <a:pt x="2425591" y="9277597"/>
                    <a:pt x="2416383" y="8814986"/>
                    <a:pt x="2420627" y="8814986"/>
                  </a:cubicBezTo>
                  <a:close/>
                  <a:moveTo>
                    <a:pt x="2834960" y="9306447"/>
                  </a:moveTo>
                  <a:cubicBezTo>
                    <a:pt x="2834986" y="9308711"/>
                    <a:pt x="2840361" y="9770011"/>
                    <a:pt x="2840387" y="9772633"/>
                  </a:cubicBezTo>
                  <a:cubicBezTo>
                    <a:pt x="2674026" y="9770293"/>
                    <a:pt x="2561190" y="9774125"/>
                    <a:pt x="2435828" y="9774279"/>
                  </a:cubicBezTo>
                  <a:cubicBezTo>
                    <a:pt x="2433153" y="9617915"/>
                    <a:pt x="2434773" y="9773096"/>
                    <a:pt x="2426105" y="9305702"/>
                  </a:cubicBezTo>
                  <a:cubicBezTo>
                    <a:pt x="2570398" y="9305728"/>
                    <a:pt x="2672946" y="9307605"/>
                    <a:pt x="2834960" y="9306447"/>
                  </a:cubicBezTo>
                  <a:close/>
                  <a:moveTo>
                    <a:pt x="2840773" y="9796547"/>
                  </a:moveTo>
                  <a:cubicBezTo>
                    <a:pt x="2843834" y="9996135"/>
                    <a:pt x="2841853" y="9947665"/>
                    <a:pt x="2847023" y="10264918"/>
                  </a:cubicBezTo>
                  <a:cubicBezTo>
                    <a:pt x="2750211" y="10266230"/>
                    <a:pt x="2634879" y="10265356"/>
                    <a:pt x="2441280" y="10265304"/>
                  </a:cubicBezTo>
                  <a:cubicBezTo>
                    <a:pt x="2441255" y="10262372"/>
                    <a:pt x="2436342" y="9804801"/>
                    <a:pt x="2436316" y="9802358"/>
                  </a:cubicBezTo>
                  <a:cubicBezTo>
                    <a:pt x="2436188" y="9793795"/>
                    <a:pt x="2832079" y="9796419"/>
                    <a:pt x="2840773" y="9796547"/>
                  </a:cubicBezTo>
                  <a:close/>
                  <a:moveTo>
                    <a:pt x="2839513" y="8323164"/>
                  </a:moveTo>
                  <a:cubicBezTo>
                    <a:pt x="3076605" y="8325272"/>
                    <a:pt x="2893269" y="8323395"/>
                    <a:pt x="3248522" y="8325633"/>
                  </a:cubicBezTo>
                  <a:cubicBezTo>
                    <a:pt x="3251891" y="8585879"/>
                    <a:pt x="3251197" y="8638797"/>
                    <a:pt x="3253794" y="8790609"/>
                  </a:cubicBezTo>
                  <a:cubicBezTo>
                    <a:pt x="2921510" y="8789786"/>
                    <a:pt x="3113103" y="8790481"/>
                    <a:pt x="2849338" y="8789710"/>
                  </a:cubicBezTo>
                  <a:cubicBezTo>
                    <a:pt x="2845531" y="8540700"/>
                    <a:pt x="2842187" y="8559136"/>
                    <a:pt x="2839513" y="8323164"/>
                  </a:cubicBezTo>
                  <a:close/>
                  <a:moveTo>
                    <a:pt x="2883289" y="8813752"/>
                  </a:moveTo>
                  <a:cubicBezTo>
                    <a:pt x="3330442" y="8815551"/>
                    <a:pt x="3253203" y="8782921"/>
                    <a:pt x="3256624" y="8926531"/>
                  </a:cubicBezTo>
                  <a:cubicBezTo>
                    <a:pt x="3259530" y="9046484"/>
                    <a:pt x="3260867" y="9139927"/>
                    <a:pt x="3262719" y="9276285"/>
                  </a:cubicBezTo>
                  <a:cubicBezTo>
                    <a:pt x="3262822" y="9285337"/>
                    <a:pt x="2855897" y="9285003"/>
                    <a:pt x="2855845" y="9275977"/>
                  </a:cubicBezTo>
                  <a:cubicBezTo>
                    <a:pt x="2851961" y="8747076"/>
                    <a:pt x="2832774" y="8813520"/>
                    <a:pt x="2883289" y="8813752"/>
                  </a:cubicBezTo>
                  <a:close/>
                  <a:moveTo>
                    <a:pt x="2883418" y="9306010"/>
                  </a:moveTo>
                  <a:cubicBezTo>
                    <a:pt x="2991444" y="9304982"/>
                    <a:pt x="3083704" y="9305136"/>
                    <a:pt x="3191756" y="9305445"/>
                  </a:cubicBezTo>
                  <a:cubicBezTo>
                    <a:pt x="3284068" y="9305702"/>
                    <a:pt x="3262668" y="9222236"/>
                    <a:pt x="3272004" y="9772480"/>
                  </a:cubicBezTo>
                  <a:cubicBezTo>
                    <a:pt x="3159271" y="9773302"/>
                    <a:pt x="3096076" y="9777082"/>
                    <a:pt x="2861478" y="9772968"/>
                  </a:cubicBezTo>
                  <a:cubicBezTo>
                    <a:pt x="2853633" y="9236301"/>
                    <a:pt x="2846560" y="9306396"/>
                    <a:pt x="2883418" y="9306010"/>
                  </a:cubicBezTo>
                  <a:close/>
                  <a:moveTo>
                    <a:pt x="2883160" y="9797267"/>
                  </a:moveTo>
                  <a:cubicBezTo>
                    <a:pt x="3263028" y="9804415"/>
                    <a:pt x="3272262" y="9786673"/>
                    <a:pt x="3272519" y="9802769"/>
                  </a:cubicBezTo>
                  <a:cubicBezTo>
                    <a:pt x="3275194" y="9973199"/>
                    <a:pt x="3271464" y="9981761"/>
                    <a:pt x="3274165" y="10153965"/>
                  </a:cubicBezTo>
                  <a:cubicBezTo>
                    <a:pt x="3276274" y="10289475"/>
                    <a:pt x="3297571" y="10269135"/>
                    <a:pt x="3192142" y="10265638"/>
                  </a:cubicBezTo>
                  <a:cubicBezTo>
                    <a:pt x="2802295" y="10252858"/>
                    <a:pt x="2868885" y="10312745"/>
                    <a:pt x="2866288" y="10153528"/>
                  </a:cubicBezTo>
                  <a:cubicBezTo>
                    <a:pt x="2859832" y="9743371"/>
                    <a:pt x="2851344" y="9796675"/>
                    <a:pt x="2883160" y="9797267"/>
                  </a:cubicBezTo>
                  <a:close/>
                  <a:moveTo>
                    <a:pt x="3275322" y="8814523"/>
                  </a:moveTo>
                  <a:cubicBezTo>
                    <a:pt x="3609922" y="8814934"/>
                    <a:pt x="3347289" y="8814960"/>
                    <a:pt x="3685797" y="8815680"/>
                  </a:cubicBezTo>
                  <a:cubicBezTo>
                    <a:pt x="3694208" y="9357284"/>
                    <a:pt x="3705988" y="9284848"/>
                    <a:pt x="3654573" y="9284848"/>
                  </a:cubicBezTo>
                  <a:cubicBezTo>
                    <a:pt x="3652567" y="9284848"/>
                    <a:pt x="3283913" y="9283382"/>
                    <a:pt x="3283810" y="9275823"/>
                  </a:cubicBezTo>
                  <a:cubicBezTo>
                    <a:pt x="3279412" y="8951215"/>
                    <a:pt x="3277997" y="8959367"/>
                    <a:pt x="3275322" y="8814523"/>
                  </a:cubicBezTo>
                  <a:close/>
                  <a:moveTo>
                    <a:pt x="3654573" y="9308762"/>
                  </a:moveTo>
                  <a:cubicBezTo>
                    <a:pt x="3703571" y="9308762"/>
                    <a:pt x="3690530" y="9233936"/>
                    <a:pt x="3700072" y="9772299"/>
                  </a:cubicBezTo>
                  <a:cubicBezTo>
                    <a:pt x="3670288" y="9772119"/>
                    <a:pt x="3647037" y="9772170"/>
                    <a:pt x="3346080" y="9772222"/>
                  </a:cubicBezTo>
                  <a:cubicBezTo>
                    <a:pt x="3279643" y="9772222"/>
                    <a:pt x="3291681" y="9849491"/>
                    <a:pt x="3284222" y="9305573"/>
                  </a:cubicBezTo>
                  <a:cubicBezTo>
                    <a:pt x="3505239" y="9305702"/>
                    <a:pt x="3510409" y="9308762"/>
                    <a:pt x="3654573" y="9308762"/>
                  </a:cubicBezTo>
                  <a:close/>
                  <a:moveTo>
                    <a:pt x="3705834" y="8749596"/>
                  </a:moveTo>
                  <a:cubicBezTo>
                    <a:pt x="3698015" y="8247489"/>
                    <a:pt x="3659846" y="8320335"/>
                    <a:pt x="3808639" y="8324141"/>
                  </a:cubicBezTo>
                  <a:cubicBezTo>
                    <a:pt x="3910441" y="8326738"/>
                    <a:pt x="4014584" y="8326533"/>
                    <a:pt x="4104503" y="8324990"/>
                  </a:cubicBezTo>
                  <a:cubicBezTo>
                    <a:pt x="4109827" y="8765153"/>
                    <a:pt x="4108233" y="8679578"/>
                    <a:pt x="4110291" y="8792178"/>
                  </a:cubicBezTo>
                  <a:cubicBezTo>
                    <a:pt x="3640401" y="8804134"/>
                    <a:pt x="3706528" y="8793361"/>
                    <a:pt x="3705834" y="8749596"/>
                  </a:cubicBezTo>
                  <a:close/>
                  <a:moveTo>
                    <a:pt x="4110728" y="8816092"/>
                  </a:moveTo>
                  <a:cubicBezTo>
                    <a:pt x="4113865" y="8972198"/>
                    <a:pt x="4116721" y="8960652"/>
                    <a:pt x="4119627" y="9283203"/>
                  </a:cubicBezTo>
                  <a:cubicBezTo>
                    <a:pt x="4063608" y="9283717"/>
                    <a:pt x="3714167" y="9284822"/>
                    <a:pt x="3712341" y="9284822"/>
                  </a:cubicBezTo>
                  <a:cubicBezTo>
                    <a:pt x="3712598" y="9156178"/>
                    <a:pt x="3712547" y="9182046"/>
                    <a:pt x="3706837" y="8815757"/>
                  </a:cubicBezTo>
                  <a:cubicBezTo>
                    <a:pt x="3820419" y="8816245"/>
                    <a:pt x="3948817" y="8820180"/>
                    <a:pt x="4110728" y="8816092"/>
                  </a:cubicBezTo>
                  <a:close/>
                  <a:moveTo>
                    <a:pt x="4117569" y="9307090"/>
                  </a:moveTo>
                  <a:cubicBezTo>
                    <a:pt x="4120167" y="9307090"/>
                    <a:pt x="4127549" y="9772170"/>
                    <a:pt x="4127575" y="9774202"/>
                  </a:cubicBezTo>
                  <a:cubicBezTo>
                    <a:pt x="3887987" y="9778290"/>
                    <a:pt x="3831556" y="9773405"/>
                    <a:pt x="3721112" y="9772428"/>
                  </a:cubicBezTo>
                  <a:cubicBezTo>
                    <a:pt x="3718694" y="9634115"/>
                    <a:pt x="3712084" y="9500225"/>
                    <a:pt x="3712290" y="9308685"/>
                  </a:cubicBezTo>
                  <a:cubicBezTo>
                    <a:pt x="3714116" y="9308711"/>
                    <a:pt x="4079580" y="9307450"/>
                    <a:pt x="4117569" y="9307090"/>
                  </a:cubicBezTo>
                  <a:close/>
                  <a:moveTo>
                    <a:pt x="4128063" y="9802821"/>
                  </a:moveTo>
                  <a:cubicBezTo>
                    <a:pt x="4136268" y="10326116"/>
                    <a:pt x="4140563" y="10266538"/>
                    <a:pt x="4117569" y="10266281"/>
                  </a:cubicBezTo>
                  <a:cubicBezTo>
                    <a:pt x="3649223" y="10261267"/>
                    <a:pt x="3727310" y="10303900"/>
                    <a:pt x="3724970" y="10153502"/>
                  </a:cubicBezTo>
                  <a:cubicBezTo>
                    <a:pt x="3722244" y="9979062"/>
                    <a:pt x="3724456" y="9982507"/>
                    <a:pt x="3721626" y="9802358"/>
                  </a:cubicBezTo>
                  <a:cubicBezTo>
                    <a:pt x="3721498" y="9793024"/>
                    <a:pt x="4128037" y="9800816"/>
                    <a:pt x="4128063" y="9802821"/>
                  </a:cubicBezTo>
                  <a:close/>
                  <a:moveTo>
                    <a:pt x="4131793" y="8815551"/>
                  </a:moveTo>
                  <a:cubicBezTo>
                    <a:pt x="4210138" y="8813597"/>
                    <a:pt x="4223898" y="8813931"/>
                    <a:pt x="4540493" y="8813880"/>
                  </a:cubicBezTo>
                  <a:cubicBezTo>
                    <a:pt x="4544146" y="9027739"/>
                    <a:pt x="4541728" y="8836636"/>
                    <a:pt x="4548441" y="9284308"/>
                  </a:cubicBezTo>
                  <a:cubicBezTo>
                    <a:pt x="4093649" y="9283408"/>
                    <a:pt x="4140769" y="9284951"/>
                    <a:pt x="4140692" y="9275926"/>
                  </a:cubicBezTo>
                  <a:cubicBezTo>
                    <a:pt x="4138377" y="8998348"/>
                    <a:pt x="4134442" y="8944479"/>
                    <a:pt x="4131793" y="8815551"/>
                  </a:cubicBezTo>
                  <a:close/>
                  <a:moveTo>
                    <a:pt x="4548801" y="9308197"/>
                  </a:moveTo>
                  <a:cubicBezTo>
                    <a:pt x="4555411" y="9748823"/>
                    <a:pt x="4552248" y="9517864"/>
                    <a:pt x="4556337" y="9775179"/>
                  </a:cubicBezTo>
                  <a:cubicBezTo>
                    <a:pt x="4418680" y="9774947"/>
                    <a:pt x="4320968" y="9771245"/>
                    <a:pt x="4148665" y="9773842"/>
                  </a:cubicBezTo>
                  <a:cubicBezTo>
                    <a:pt x="4146428" y="9636995"/>
                    <a:pt x="4142467" y="9479911"/>
                    <a:pt x="4140975" y="9306859"/>
                  </a:cubicBezTo>
                  <a:cubicBezTo>
                    <a:pt x="4350546" y="9305033"/>
                    <a:pt x="4418089" y="9307965"/>
                    <a:pt x="4548801" y="9308197"/>
                  </a:cubicBezTo>
                  <a:close/>
                  <a:moveTo>
                    <a:pt x="4556723" y="9799067"/>
                  </a:moveTo>
                  <a:cubicBezTo>
                    <a:pt x="4559732" y="10016500"/>
                    <a:pt x="4556260" y="9918249"/>
                    <a:pt x="4561661" y="10264790"/>
                  </a:cubicBezTo>
                  <a:cubicBezTo>
                    <a:pt x="4407286" y="10264996"/>
                    <a:pt x="4367728" y="10268492"/>
                    <a:pt x="4155919" y="10266667"/>
                  </a:cubicBezTo>
                  <a:cubicBezTo>
                    <a:pt x="4152344" y="10129074"/>
                    <a:pt x="4151804" y="9975101"/>
                    <a:pt x="4149103" y="9802409"/>
                  </a:cubicBezTo>
                  <a:cubicBezTo>
                    <a:pt x="4148974" y="9792510"/>
                    <a:pt x="4131664" y="9798424"/>
                    <a:pt x="4556723" y="9799067"/>
                  </a:cubicBezTo>
                  <a:close/>
                  <a:moveTo>
                    <a:pt x="4561559" y="8813905"/>
                  </a:moveTo>
                  <a:cubicBezTo>
                    <a:pt x="4693042" y="8813880"/>
                    <a:pt x="4703510" y="8815963"/>
                    <a:pt x="4968150" y="8816632"/>
                  </a:cubicBezTo>
                  <a:cubicBezTo>
                    <a:pt x="4968175" y="8818688"/>
                    <a:pt x="4976303" y="9265203"/>
                    <a:pt x="4976689" y="9284000"/>
                  </a:cubicBezTo>
                  <a:cubicBezTo>
                    <a:pt x="4776403" y="9283948"/>
                    <a:pt x="4640958" y="9284411"/>
                    <a:pt x="4569480" y="9284334"/>
                  </a:cubicBezTo>
                  <a:cubicBezTo>
                    <a:pt x="4563076" y="8856282"/>
                    <a:pt x="4564671" y="8997448"/>
                    <a:pt x="4561559" y="8813905"/>
                  </a:cubicBezTo>
                  <a:close/>
                  <a:moveTo>
                    <a:pt x="4580309" y="9308222"/>
                  </a:moveTo>
                  <a:cubicBezTo>
                    <a:pt x="5060332" y="9308222"/>
                    <a:pt x="4976921" y="9272789"/>
                    <a:pt x="4979724" y="9451729"/>
                  </a:cubicBezTo>
                  <a:cubicBezTo>
                    <a:pt x="4982476" y="9627969"/>
                    <a:pt x="4983016" y="9615807"/>
                    <a:pt x="4985614" y="9776568"/>
                  </a:cubicBezTo>
                  <a:cubicBezTo>
                    <a:pt x="4789134" y="9777725"/>
                    <a:pt x="4749627" y="9775205"/>
                    <a:pt x="4577402" y="9775205"/>
                  </a:cubicBezTo>
                  <a:cubicBezTo>
                    <a:pt x="4569197" y="9253195"/>
                    <a:pt x="4564645" y="9308222"/>
                    <a:pt x="4580309" y="9308222"/>
                  </a:cubicBezTo>
                  <a:close/>
                  <a:moveTo>
                    <a:pt x="4580309" y="9799092"/>
                  </a:moveTo>
                  <a:cubicBezTo>
                    <a:pt x="4582135" y="9799092"/>
                    <a:pt x="4986000" y="9800070"/>
                    <a:pt x="4986051" y="9802821"/>
                  </a:cubicBezTo>
                  <a:cubicBezTo>
                    <a:pt x="4986103" y="9805907"/>
                    <a:pt x="4991684" y="10264764"/>
                    <a:pt x="4991710" y="10267850"/>
                  </a:cubicBezTo>
                  <a:cubicBezTo>
                    <a:pt x="4708706" y="10269315"/>
                    <a:pt x="4777663" y="10264815"/>
                    <a:pt x="4582727" y="10264790"/>
                  </a:cubicBezTo>
                  <a:cubicBezTo>
                    <a:pt x="4574624" y="9747280"/>
                    <a:pt x="4578482" y="9799092"/>
                    <a:pt x="4580309" y="9799092"/>
                  </a:cubicBezTo>
                  <a:close/>
                  <a:moveTo>
                    <a:pt x="5042971" y="8816914"/>
                  </a:moveTo>
                  <a:cubicBezTo>
                    <a:pt x="5195237" y="8817532"/>
                    <a:pt x="5200227" y="8816940"/>
                    <a:pt x="5351335" y="8817532"/>
                  </a:cubicBezTo>
                  <a:cubicBezTo>
                    <a:pt x="5413476" y="8817788"/>
                    <a:pt x="5397555" y="8744119"/>
                    <a:pt x="5403908" y="9283229"/>
                  </a:cubicBezTo>
                  <a:cubicBezTo>
                    <a:pt x="4955855" y="9285285"/>
                    <a:pt x="4997831" y="9287677"/>
                    <a:pt x="4997600" y="9275797"/>
                  </a:cubicBezTo>
                  <a:cubicBezTo>
                    <a:pt x="4987054" y="8743862"/>
                    <a:pt x="4970593" y="8816606"/>
                    <a:pt x="5042971" y="8816914"/>
                  </a:cubicBezTo>
                  <a:close/>
                  <a:moveTo>
                    <a:pt x="5404217" y="9307090"/>
                  </a:moveTo>
                  <a:cubicBezTo>
                    <a:pt x="5405632" y="9425758"/>
                    <a:pt x="5407123" y="9525321"/>
                    <a:pt x="5410210" y="9627455"/>
                  </a:cubicBezTo>
                  <a:cubicBezTo>
                    <a:pt x="5415946" y="9816269"/>
                    <a:pt x="5488323" y="9772531"/>
                    <a:pt x="5042920" y="9776156"/>
                  </a:cubicBezTo>
                  <a:cubicBezTo>
                    <a:pt x="4990758" y="9776568"/>
                    <a:pt x="5009071" y="9848025"/>
                    <a:pt x="4998268" y="9307887"/>
                  </a:cubicBezTo>
                  <a:cubicBezTo>
                    <a:pt x="5372812" y="9307939"/>
                    <a:pt x="5226770" y="9307939"/>
                    <a:pt x="5404217" y="9307090"/>
                  </a:cubicBezTo>
                  <a:close/>
                  <a:moveTo>
                    <a:pt x="5043125" y="9800070"/>
                  </a:moveTo>
                  <a:cubicBezTo>
                    <a:pt x="5044951" y="9800044"/>
                    <a:pt x="5414145" y="9796419"/>
                    <a:pt x="5414248" y="9802821"/>
                  </a:cubicBezTo>
                  <a:cubicBezTo>
                    <a:pt x="5422658" y="10341802"/>
                    <a:pt x="5451363" y="10265510"/>
                    <a:pt x="5351310" y="10266333"/>
                  </a:cubicBezTo>
                  <a:cubicBezTo>
                    <a:pt x="5197423" y="10267592"/>
                    <a:pt x="5188061" y="10266359"/>
                    <a:pt x="5042971" y="10267515"/>
                  </a:cubicBezTo>
                  <a:cubicBezTo>
                    <a:pt x="5003258" y="10267773"/>
                    <a:pt x="5013366" y="10288806"/>
                    <a:pt x="5011257" y="10153502"/>
                  </a:cubicBezTo>
                  <a:cubicBezTo>
                    <a:pt x="5005059" y="9746354"/>
                    <a:pt x="4992739" y="9800481"/>
                    <a:pt x="5043125" y="9800070"/>
                  </a:cubicBezTo>
                  <a:close/>
                  <a:moveTo>
                    <a:pt x="5418080" y="8817711"/>
                  </a:moveTo>
                  <a:cubicBezTo>
                    <a:pt x="5674000" y="8818174"/>
                    <a:pt x="5637220" y="8816580"/>
                    <a:pt x="5814281" y="8816580"/>
                  </a:cubicBezTo>
                  <a:cubicBezTo>
                    <a:pt x="5835268" y="8816580"/>
                    <a:pt x="5825623" y="8761116"/>
                    <a:pt x="5833982" y="9285543"/>
                  </a:cubicBezTo>
                  <a:cubicBezTo>
                    <a:pt x="5675003" y="9285980"/>
                    <a:pt x="5649566" y="9282329"/>
                    <a:pt x="5425025" y="9283100"/>
                  </a:cubicBezTo>
                  <a:cubicBezTo>
                    <a:pt x="5423276" y="9147435"/>
                    <a:pt x="5425205" y="9269961"/>
                    <a:pt x="5418080" y="8817711"/>
                  </a:cubicBezTo>
                  <a:close/>
                  <a:moveTo>
                    <a:pt x="5505659" y="9306885"/>
                  </a:moveTo>
                  <a:cubicBezTo>
                    <a:pt x="5658259" y="9306885"/>
                    <a:pt x="5659854" y="9309482"/>
                    <a:pt x="5814255" y="9309482"/>
                  </a:cubicBezTo>
                  <a:cubicBezTo>
                    <a:pt x="5844374" y="9309482"/>
                    <a:pt x="5833905" y="9251601"/>
                    <a:pt x="5842444" y="9776028"/>
                  </a:cubicBezTo>
                  <a:cubicBezTo>
                    <a:pt x="5688944" y="9776439"/>
                    <a:pt x="5631381" y="9773713"/>
                    <a:pt x="5434850" y="9774408"/>
                  </a:cubicBezTo>
                  <a:cubicBezTo>
                    <a:pt x="5425488" y="9231904"/>
                    <a:pt x="5392719" y="9306885"/>
                    <a:pt x="5505659" y="9306885"/>
                  </a:cubicBezTo>
                  <a:close/>
                  <a:moveTo>
                    <a:pt x="5839332" y="8398607"/>
                  </a:moveTo>
                  <a:cubicBezTo>
                    <a:pt x="5837737" y="8296113"/>
                    <a:pt x="5768343" y="8326352"/>
                    <a:pt x="6249627" y="8324604"/>
                  </a:cubicBezTo>
                  <a:cubicBezTo>
                    <a:pt x="6253948" y="8581250"/>
                    <a:pt x="6251273" y="8585776"/>
                    <a:pt x="6254926" y="8791946"/>
                  </a:cubicBezTo>
                  <a:cubicBezTo>
                    <a:pt x="6169482" y="8792949"/>
                    <a:pt x="6134296" y="8792666"/>
                    <a:pt x="5848720" y="8792717"/>
                  </a:cubicBezTo>
                  <a:cubicBezTo>
                    <a:pt x="5845711" y="8577316"/>
                    <a:pt x="5842084" y="8573973"/>
                    <a:pt x="5839332" y="8398607"/>
                  </a:cubicBezTo>
                  <a:close/>
                  <a:moveTo>
                    <a:pt x="6255363" y="8815834"/>
                  </a:moveTo>
                  <a:cubicBezTo>
                    <a:pt x="6257806" y="8944402"/>
                    <a:pt x="6261639" y="9015808"/>
                    <a:pt x="6263799" y="9276158"/>
                  </a:cubicBezTo>
                  <a:cubicBezTo>
                    <a:pt x="6263851" y="9283203"/>
                    <a:pt x="6311177" y="9282740"/>
                    <a:pt x="5855022" y="9285466"/>
                  </a:cubicBezTo>
                  <a:cubicBezTo>
                    <a:pt x="5847974" y="8843245"/>
                    <a:pt x="5851421" y="9001871"/>
                    <a:pt x="5849054" y="8816580"/>
                  </a:cubicBezTo>
                  <a:cubicBezTo>
                    <a:pt x="6134656" y="8816529"/>
                    <a:pt x="6180542" y="8816760"/>
                    <a:pt x="6255363" y="8815834"/>
                  </a:cubicBezTo>
                  <a:close/>
                  <a:moveTo>
                    <a:pt x="6264083" y="9306757"/>
                  </a:moveTo>
                  <a:cubicBezTo>
                    <a:pt x="6264108" y="9308787"/>
                    <a:pt x="6269252" y="9772376"/>
                    <a:pt x="6269278" y="9774228"/>
                  </a:cubicBezTo>
                  <a:cubicBezTo>
                    <a:pt x="6054639" y="9771374"/>
                    <a:pt x="5966675" y="9775410"/>
                    <a:pt x="5863509" y="9775924"/>
                  </a:cubicBezTo>
                  <a:cubicBezTo>
                    <a:pt x="5861400" y="9645455"/>
                    <a:pt x="5861221" y="9674510"/>
                    <a:pt x="5855408" y="9309353"/>
                  </a:cubicBezTo>
                  <a:cubicBezTo>
                    <a:pt x="5973697" y="9308659"/>
                    <a:pt x="6062433" y="9302462"/>
                    <a:pt x="6264083" y="9306757"/>
                  </a:cubicBezTo>
                  <a:close/>
                  <a:moveTo>
                    <a:pt x="6268918" y="8222932"/>
                  </a:moveTo>
                  <a:cubicBezTo>
                    <a:pt x="6260764" y="7788092"/>
                    <a:pt x="6256958" y="7834787"/>
                    <a:pt x="6277251" y="7834633"/>
                  </a:cubicBezTo>
                  <a:cubicBezTo>
                    <a:pt x="6732506" y="7830930"/>
                    <a:pt x="6669773" y="7824296"/>
                    <a:pt x="6669979" y="7872252"/>
                  </a:cubicBezTo>
                  <a:cubicBezTo>
                    <a:pt x="6672114" y="8375928"/>
                    <a:pt x="6703750" y="8298942"/>
                    <a:pt x="6585744" y="8299739"/>
                  </a:cubicBezTo>
                  <a:cubicBezTo>
                    <a:pt x="6438134" y="8300741"/>
                    <a:pt x="6442686" y="8299970"/>
                    <a:pt x="6277097" y="8300613"/>
                  </a:cubicBezTo>
                  <a:cubicBezTo>
                    <a:pt x="6267915" y="8300665"/>
                    <a:pt x="6270616" y="8312313"/>
                    <a:pt x="6268918" y="8222932"/>
                  </a:cubicBezTo>
                  <a:close/>
                  <a:moveTo>
                    <a:pt x="6277225" y="8324501"/>
                  </a:moveTo>
                  <a:cubicBezTo>
                    <a:pt x="6748710" y="8322572"/>
                    <a:pt x="6674429" y="8301744"/>
                    <a:pt x="6675972" y="8398967"/>
                  </a:cubicBezTo>
                  <a:cubicBezTo>
                    <a:pt x="6683354" y="8871941"/>
                    <a:pt x="6712290" y="8793129"/>
                    <a:pt x="6585924" y="8791587"/>
                  </a:cubicBezTo>
                  <a:cubicBezTo>
                    <a:pt x="6223830" y="8787189"/>
                    <a:pt x="6276299" y="8812980"/>
                    <a:pt x="6275296" y="8749648"/>
                  </a:cubicBezTo>
                  <a:cubicBezTo>
                    <a:pt x="6267838" y="8273922"/>
                    <a:pt x="6270229" y="8324501"/>
                    <a:pt x="6277225" y="8324501"/>
                  </a:cubicBezTo>
                  <a:close/>
                  <a:moveTo>
                    <a:pt x="6277302" y="8815551"/>
                  </a:moveTo>
                  <a:cubicBezTo>
                    <a:pt x="6770032" y="8809560"/>
                    <a:pt x="6683173" y="8792461"/>
                    <a:pt x="6686801" y="8925580"/>
                  </a:cubicBezTo>
                  <a:cubicBezTo>
                    <a:pt x="6690118" y="9047693"/>
                    <a:pt x="6692073" y="9156281"/>
                    <a:pt x="6691688" y="9276003"/>
                  </a:cubicBezTo>
                  <a:cubicBezTo>
                    <a:pt x="6691636" y="9292100"/>
                    <a:pt x="6286819" y="9283305"/>
                    <a:pt x="6284967" y="9283280"/>
                  </a:cubicBezTo>
                  <a:cubicBezTo>
                    <a:pt x="6281933" y="8933705"/>
                    <a:pt x="6274345" y="8815603"/>
                    <a:pt x="6277302" y="8815551"/>
                  </a:cubicBezTo>
                  <a:close/>
                  <a:moveTo>
                    <a:pt x="6691610" y="9309405"/>
                  </a:moveTo>
                  <a:cubicBezTo>
                    <a:pt x="6691507" y="9479191"/>
                    <a:pt x="6697217" y="9628818"/>
                    <a:pt x="6699635" y="9771888"/>
                  </a:cubicBezTo>
                  <a:cubicBezTo>
                    <a:pt x="6578800" y="9772480"/>
                    <a:pt x="6512286" y="9777416"/>
                    <a:pt x="6290317" y="9774510"/>
                  </a:cubicBezTo>
                  <a:cubicBezTo>
                    <a:pt x="6290291" y="9772222"/>
                    <a:pt x="6285173" y="9309045"/>
                    <a:pt x="6285148" y="9307219"/>
                  </a:cubicBezTo>
                  <a:cubicBezTo>
                    <a:pt x="6370823" y="9309045"/>
                    <a:pt x="6688626" y="9309405"/>
                    <a:pt x="6691610" y="9309405"/>
                  </a:cubicBezTo>
                  <a:close/>
                  <a:moveTo>
                    <a:pt x="6700046" y="9795775"/>
                  </a:moveTo>
                  <a:cubicBezTo>
                    <a:pt x="6702850" y="9968390"/>
                    <a:pt x="6702721" y="10073224"/>
                    <a:pt x="6706682" y="10265073"/>
                  </a:cubicBezTo>
                  <a:lnTo>
                    <a:pt x="6298548" y="10265252"/>
                  </a:lnTo>
                  <a:cubicBezTo>
                    <a:pt x="6297236" y="10203103"/>
                    <a:pt x="6290883" y="9809764"/>
                    <a:pt x="6290754" y="9802487"/>
                  </a:cubicBezTo>
                  <a:cubicBezTo>
                    <a:pt x="6290703" y="9798193"/>
                    <a:pt x="6254951" y="9798038"/>
                    <a:pt x="6700046" y="9795775"/>
                  </a:cubicBezTo>
                  <a:close/>
                  <a:moveTo>
                    <a:pt x="6705268" y="8816348"/>
                  </a:moveTo>
                  <a:cubicBezTo>
                    <a:pt x="6882457" y="8816683"/>
                    <a:pt x="6850846" y="8814806"/>
                    <a:pt x="7112965" y="8814703"/>
                  </a:cubicBezTo>
                  <a:cubicBezTo>
                    <a:pt x="7114431" y="8940776"/>
                    <a:pt x="7112965" y="9092383"/>
                    <a:pt x="7120475" y="9280709"/>
                  </a:cubicBezTo>
                  <a:cubicBezTo>
                    <a:pt x="6855039" y="9280580"/>
                    <a:pt x="6917231" y="9285697"/>
                    <a:pt x="6712753" y="9285543"/>
                  </a:cubicBezTo>
                  <a:cubicBezTo>
                    <a:pt x="6713396" y="9071889"/>
                    <a:pt x="6707685" y="8937382"/>
                    <a:pt x="6705268" y="8816348"/>
                  </a:cubicBezTo>
                  <a:close/>
                  <a:moveTo>
                    <a:pt x="6740119" y="9309430"/>
                  </a:moveTo>
                  <a:cubicBezTo>
                    <a:pt x="7195914" y="9309430"/>
                    <a:pt x="7122070" y="9253349"/>
                    <a:pt x="7125157" y="9451678"/>
                  </a:cubicBezTo>
                  <a:cubicBezTo>
                    <a:pt x="7127780" y="9619766"/>
                    <a:pt x="7125877" y="9618841"/>
                    <a:pt x="7128063" y="9773688"/>
                  </a:cubicBezTo>
                  <a:cubicBezTo>
                    <a:pt x="7126237" y="9773662"/>
                    <a:pt x="6770830" y="9771707"/>
                    <a:pt x="6720700" y="9771836"/>
                  </a:cubicBezTo>
                  <a:cubicBezTo>
                    <a:pt x="6711955" y="9256229"/>
                    <a:pt x="6698889" y="9309430"/>
                    <a:pt x="6740119" y="9309430"/>
                  </a:cubicBezTo>
                  <a:close/>
                  <a:moveTo>
                    <a:pt x="6740119" y="9795673"/>
                  </a:moveTo>
                  <a:cubicBezTo>
                    <a:pt x="7171943" y="9795673"/>
                    <a:pt x="7128423" y="9796598"/>
                    <a:pt x="7128500" y="9802847"/>
                  </a:cubicBezTo>
                  <a:cubicBezTo>
                    <a:pt x="7136988" y="10345248"/>
                    <a:pt x="7163198" y="10263298"/>
                    <a:pt x="7048664" y="10263298"/>
                  </a:cubicBezTo>
                  <a:cubicBezTo>
                    <a:pt x="6894854" y="10263298"/>
                    <a:pt x="6891408" y="10265073"/>
                    <a:pt x="6740093" y="10265073"/>
                  </a:cubicBezTo>
                  <a:cubicBezTo>
                    <a:pt x="6723375" y="10265073"/>
                    <a:pt x="6727747" y="10282275"/>
                    <a:pt x="6725716" y="10153553"/>
                  </a:cubicBezTo>
                  <a:cubicBezTo>
                    <a:pt x="6719465" y="9751677"/>
                    <a:pt x="6711209" y="9795673"/>
                    <a:pt x="6740119" y="9795673"/>
                  </a:cubicBezTo>
                  <a:close/>
                  <a:moveTo>
                    <a:pt x="7537072" y="8398916"/>
                  </a:moveTo>
                  <a:cubicBezTo>
                    <a:pt x="7544197" y="8851576"/>
                    <a:pt x="7555719" y="8792383"/>
                    <a:pt x="7512072" y="8791689"/>
                  </a:cubicBezTo>
                  <a:cubicBezTo>
                    <a:pt x="7423104" y="8790249"/>
                    <a:pt x="7345634" y="8790275"/>
                    <a:pt x="7202961" y="8790661"/>
                  </a:cubicBezTo>
                  <a:cubicBezTo>
                    <a:pt x="7110444" y="8790892"/>
                    <a:pt x="7134184" y="8857310"/>
                    <a:pt x="7127034" y="8398556"/>
                  </a:cubicBezTo>
                  <a:cubicBezTo>
                    <a:pt x="7125568" y="8303442"/>
                    <a:pt x="7105840" y="8323755"/>
                    <a:pt x="7203115" y="8322572"/>
                  </a:cubicBezTo>
                  <a:cubicBezTo>
                    <a:pt x="7594943" y="8317841"/>
                    <a:pt x="7535683" y="8308738"/>
                    <a:pt x="7537072" y="8398916"/>
                  </a:cubicBezTo>
                  <a:close/>
                  <a:moveTo>
                    <a:pt x="7526887" y="7872766"/>
                  </a:moveTo>
                  <a:cubicBezTo>
                    <a:pt x="7531157" y="7975826"/>
                    <a:pt x="7531310" y="8005294"/>
                    <a:pt x="7534474" y="8223395"/>
                  </a:cubicBezTo>
                  <a:cubicBezTo>
                    <a:pt x="7535734" y="8315758"/>
                    <a:pt x="7542422" y="8301204"/>
                    <a:pt x="7512277" y="8300253"/>
                  </a:cubicBezTo>
                  <a:cubicBezTo>
                    <a:pt x="7020088" y="8284156"/>
                    <a:pt x="7123948" y="8433089"/>
                    <a:pt x="7119472" y="7831470"/>
                  </a:cubicBezTo>
                  <a:cubicBezTo>
                    <a:pt x="7587947" y="7833296"/>
                    <a:pt x="7524469" y="7814577"/>
                    <a:pt x="7526887" y="7872766"/>
                  </a:cubicBezTo>
                  <a:close/>
                  <a:moveTo>
                    <a:pt x="7517447" y="7345819"/>
                  </a:moveTo>
                  <a:cubicBezTo>
                    <a:pt x="7525549" y="7865181"/>
                    <a:pt x="7527967" y="7808173"/>
                    <a:pt x="7511917" y="7808302"/>
                  </a:cubicBezTo>
                  <a:cubicBezTo>
                    <a:pt x="7037500" y="7811465"/>
                    <a:pt x="7120012" y="7834787"/>
                    <a:pt x="7117852" y="7696397"/>
                  </a:cubicBezTo>
                  <a:cubicBezTo>
                    <a:pt x="7115048" y="7519206"/>
                    <a:pt x="7114303" y="7531882"/>
                    <a:pt x="7111293" y="7345356"/>
                  </a:cubicBezTo>
                  <a:cubicBezTo>
                    <a:pt x="7111216" y="7339006"/>
                    <a:pt x="7517370" y="7341423"/>
                    <a:pt x="7517447" y="7345819"/>
                  </a:cubicBezTo>
                  <a:close/>
                  <a:moveTo>
                    <a:pt x="7516984" y="7317226"/>
                  </a:moveTo>
                  <a:cubicBezTo>
                    <a:pt x="7307772" y="7321366"/>
                    <a:pt x="7226162" y="7317381"/>
                    <a:pt x="7110830" y="7316763"/>
                  </a:cubicBezTo>
                  <a:cubicBezTo>
                    <a:pt x="7108438" y="7172922"/>
                    <a:pt x="7103397" y="7009719"/>
                    <a:pt x="7103114" y="6849626"/>
                  </a:cubicBezTo>
                  <a:cubicBezTo>
                    <a:pt x="7248564" y="6850218"/>
                    <a:pt x="7193162" y="6852172"/>
                    <a:pt x="7508882" y="6851400"/>
                  </a:cubicBezTo>
                  <a:cubicBezTo>
                    <a:pt x="7514489" y="7196990"/>
                    <a:pt x="7515055" y="7198044"/>
                    <a:pt x="7516984" y="7317226"/>
                  </a:cubicBezTo>
                  <a:close/>
                  <a:moveTo>
                    <a:pt x="7508522" y="6827461"/>
                  </a:moveTo>
                  <a:cubicBezTo>
                    <a:pt x="7050387" y="6828670"/>
                    <a:pt x="7103114" y="6826561"/>
                    <a:pt x="7103114" y="6819619"/>
                  </a:cubicBezTo>
                  <a:cubicBezTo>
                    <a:pt x="7102883" y="6592980"/>
                    <a:pt x="7097147" y="6472589"/>
                    <a:pt x="7094729" y="6356416"/>
                  </a:cubicBezTo>
                  <a:cubicBezTo>
                    <a:pt x="7228914" y="6357341"/>
                    <a:pt x="7241156" y="6362484"/>
                    <a:pt x="7501809" y="6359784"/>
                  </a:cubicBezTo>
                  <a:cubicBezTo>
                    <a:pt x="7504433" y="6546078"/>
                    <a:pt x="7501526" y="6395886"/>
                    <a:pt x="7508522" y="6827461"/>
                  </a:cubicBezTo>
                  <a:close/>
                  <a:moveTo>
                    <a:pt x="7498671" y="5941863"/>
                  </a:moveTo>
                  <a:cubicBezTo>
                    <a:pt x="7501398" y="6115583"/>
                    <a:pt x="7498028" y="6117151"/>
                    <a:pt x="7500781" y="6292851"/>
                  </a:cubicBezTo>
                  <a:cubicBezTo>
                    <a:pt x="7501809" y="6356750"/>
                    <a:pt x="7561146" y="6335588"/>
                    <a:pt x="7094241" y="6332553"/>
                  </a:cubicBezTo>
                  <a:cubicBezTo>
                    <a:pt x="7090460" y="6134045"/>
                    <a:pt x="7094215" y="6112780"/>
                    <a:pt x="7089508" y="5867525"/>
                  </a:cubicBezTo>
                  <a:cubicBezTo>
                    <a:pt x="7573672" y="5868245"/>
                    <a:pt x="7497153" y="5845360"/>
                    <a:pt x="7498671" y="5941863"/>
                  </a:cubicBezTo>
                  <a:close/>
                  <a:moveTo>
                    <a:pt x="7486120" y="5375188"/>
                  </a:moveTo>
                  <a:cubicBezTo>
                    <a:pt x="7494607" y="5871793"/>
                    <a:pt x="7491521" y="5651094"/>
                    <a:pt x="7496690" y="5844588"/>
                  </a:cubicBezTo>
                  <a:cubicBezTo>
                    <a:pt x="7013812" y="5844743"/>
                    <a:pt x="7089765" y="5867036"/>
                    <a:pt x="7087245" y="5765802"/>
                  </a:cubicBezTo>
                  <a:cubicBezTo>
                    <a:pt x="7084235" y="5645463"/>
                    <a:pt x="7082409" y="5538058"/>
                    <a:pt x="7081895" y="5415173"/>
                  </a:cubicBezTo>
                  <a:cubicBezTo>
                    <a:pt x="7081611" y="5358860"/>
                    <a:pt x="7018288" y="5371177"/>
                    <a:pt x="7486120" y="5375188"/>
                  </a:cubicBezTo>
                  <a:close/>
                  <a:moveTo>
                    <a:pt x="7481876" y="4889049"/>
                  </a:moveTo>
                  <a:cubicBezTo>
                    <a:pt x="7485040" y="5090206"/>
                    <a:pt x="7479998" y="5005531"/>
                    <a:pt x="7485708" y="5351326"/>
                  </a:cubicBezTo>
                  <a:cubicBezTo>
                    <a:pt x="7483110" y="5351300"/>
                    <a:pt x="7084596" y="5349784"/>
                    <a:pt x="7081483" y="5349758"/>
                  </a:cubicBezTo>
                  <a:cubicBezTo>
                    <a:pt x="7079271" y="5082209"/>
                    <a:pt x="7074307" y="5082980"/>
                    <a:pt x="7071375" y="4883366"/>
                  </a:cubicBezTo>
                  <a:cubicBezTo>
                    <a:pt x="7073252" y="4883366"/>
                    <a:pt x="7481850" y="4887223"/>
                    <a:pt x="7481876" y="4889049"/>
                  </a:cubicBezTo>
                  <a:close/>
                  <a:moveTo>
                    <a:pt x="7471330" y="4393370"/>
                  </a:moveTo>
                  <a:cubicBezTo>
                    <a:pt x="7484808" y="5024096"/>
                    <a:pt x="7480101" y="4784703"/>
                    <a:pt x="7481438" y="4861561"/>
                  </a:cubicBezTo>
                  <a:cubicBezTo>
                    <a:pt x="7312634" y="4865701"/>
                    <a:pt x="7197251" y="4859787"/>
                    <a:pt x="7071041" y="4859504"/>
                  </a:cubicBezTo>
                  <a:cubicBezTo>
                    <a:pt x="7068829" y="4711111"/>
                    <a:pt x="7068726" y="4605969"/>
                    <a:pt x="7064379" y="4393216"/>
                  </a:cubicBezTo>
                  <a:cubicBezTo>
                    <a:pt x="7188146" y="4393267"/>
                    <a:pt x="7354404" y="4395041"/>
                    <a:pt x="7471330" y="4393370"/>
                  </a:cubicBezTo>
                  <a:close/>
                  <a:moveTo>
                    <a:pt x="7470661" y="4362925"/>
                  </a:moveTo>
                  <a:cubicBezTo>
                    <a:pt x="7470919" y="4374085"/>
                    <a:pt x="7503533" y="4369482"/>
                    <a:pt x="7063890" y="4369328"/>
                  </a:cubicBezTo>
                  <a:cubicBezTo>
                    <a:pt x="7063839" y="4366962"/>
                    <a:pt x="7054991" y="3901753"/>
                    <a:pt x="7054965" y="3899851"/>
                  </a:cubicBezTo>
                  <a:cubicBezTo>
                    <a:pt x="7056817" y="3899851"/>
                    <a:pt x="7461608" y="3902139"/>
                    <a:pt x="7463562" y="3902165"/>
                  </a:cubicBezTo>
                  <a:cubicBezTo>
                    <a:pt x="7465054" y="4006382"/>
                    <a:pt x="7466340" y="4165548"/>
                    <a:pt x="7470661" y="4362925"/>
                  </a:cubicBezTo>
                  <a:close/>
                  <a:moveTo>
                    <a:pt x="7457981" y="3485786"/>
                  </a:moveTo>
                  <a:cubicBezTo>
                    <a:pt x="7460733" y="3661101"/>
                    <a:pt x="7459807" y="3660767"/>
                    <a:pt x="7462559" y="3836518"/>
                  </a:cubicBezTo>
                  <a:cubicBezTo>
                    <a:pt x="7463511" y="3896945"/>
                    <a:pt x="7526012" y="3876143"/>
                    <a:pt x="7054553" y="3875963"/>
                  </a:cubicBezTo>
                  <a:cubicBezTo>
                    <a:pt x="7050336" y="3623971"/>
                    <a:pt x="7054065" y="3682006"/>
                    <a:pt x="7049204" y="3411834"/>
                  </a:cubicBezTo>
                  <a:cubicBezTo>
                    <a:pt x="7526912" y="3411834"/>
                    <a:pt x="7456386" y="3383061"/>
                    <a:pt x="7457981" y="3485786"/>
                  </a:cubicBezTo>
                  <a:close/>
                  <a:moveTo>
                    <a:pt x="7451217" y="2959482"/>
                  </a:moveTo>
                  <a:cubicBezTo>
                    <a:pt x="7461865" y="3469561"/>
                    <a:pt x="7479998" y="3386918"/>
                    <a:pt x="7357414" y="3386918"/>
                  </a:cubicBezTo>
                  <a:cubicBezTo>
                    <a:pt x="7202781" y="3386918"/>
                    <a:pt x="7203450" y="3387946"/>
                    <a:pt x="7048741" y="3387946"/>
                  </a:cubicBezTo>
                  <a:cubicBezTo>
                    <a:pt x="7044651" y="3174396"/>
                    <a:pt x="7043957" y="3210060"/>
                    <a:pt x="7041384" y="2918263"/>
                  </a:cubicBezTo>
                  <a:cubicBezTo>
                    <a:pt x="7506361" y="2918289"/>
                    <a:pt x="7450007" y="2901138"/>
                    <a:pt x="7451217" y="2959482"/>
                  </a:cubicBezTo>
                  <a:close/>
                  <a:moveTo>
                    <a:pt x="7441365" y="2433384"/>
                  </a:moveTo>
                  <a:cubicBezTo>
                    <a:pt x="7449956" y="2981184"/>
                    <a:pt x="7480538" y="2893990"/>
                    <a:pt x="7357414" y="2893990"/>
                  </a:cubicBezTo>
                  <a:cubicBezTo>
                    <a:pt x="7204710" y="2893990"/>
                    <a:pt x="7202961" y="2894401"/>
                    <a:pt x="7048664" y="2894401"/>
                  </a:cubicBezTo>
                  <a:cubicBezTo>
                    <a:pt x="7038427" y="2894401"/>
                    <a:pt x="7041590" y="2908544"/>
                    <a:pt x="7039635" y="2783653"/>
                  </a:cubicBezTo>
                  <a:cubicBezTo>
                    <a:pt x="7033257" y="2374269"/>
                    <a:pt x="7030942" y="2427676"/>
                    <a:pt x="7048664" y="2427676"/>
                  </a:cubicBezTo>
                  <a:cubicBezTo>
                    <a:pt x="7469658" y="2427676"/>
                    <a:pt x="7441160" y="2419653"/>
                    <a:pt x="7441365" y="2433384"/>
                  </a:cubicBezTo>
                  <a:close/>
                  <a:moveTo>
                    <a:pt x="7440903" y="2402142"/>
                  </a:moveTo>
                  <a:cubicBezTo>
                    <a:pt x="7295633" y="2400471"/>
                    <a:pt x="7200158" y="2403762"/>
                    <a:pt x="7035803" y="2403788"/>
                  </a:cubicBezTo>
                  <a:cubicBezTo>
                    <a:pt x="7026724" y="1876378"/>
                    <a:pt x="7013555" y="1934002"/>
                    <a:pt x="7048689" y="1934002"/>
                  </a:cubicBezTo>
                  <a:cubicBezTo>
                    <a:pt x="7178476" y="1934002"/>
                    <a:pt x="7213199" y="1934311"/>
                    <a:pt x="7357439" y="1934311"/>
                  </a:cubicBezTo>
                  <a:cubicBezTo>
                    <a:pt x="7460502" y="1934337"/>
                    <a:pt x="7432543" y="1849636"/>
                    <a:pt x="7440903" y="2402142"/>
                  </a:cubicBezTo>
                  <a:close/>
                  <a:moveTo>
                    <a:pt x="7426988" y="1556554"/>
                  </a:moveTo>
                  <a:cubicBezTo>
                    <a:pt x="7430229" y="1663342"/>
                    <a:pt x="7430280" y="1686947"/>
                    <a:pt x="7433932" y="1910911"/>
                  </a:cubicBezTo>
                  <a:cubicBezTo>
                    <a:pt x="7388381" y="1910320"/>
                    <a:pt x="7057562" y="1910089"/>
                    <a:pt x="7025798" y="1910191"/>
                  </a:cubicBezTo>
                  <a:cubicBezTo>
                    <a:pt x="7017285" y="1374631"/>
                    <a:pt x="7003678" y="1446423"/>
                    <a:pt x="7048689" y="1446423"/>
                  </a:cubicBezTo>
                  <a:cubicBezTo>
                    <a:pt x="7501089" y="1446423"/>
                    <a:pt x="7422409" y="1404690"/>
                    <a:pt x="7426988" y="1556554"/>
                  </a:cubicBezTo>
                  <a:close/>
                  <a:moveTo>
                    <a:pt x="7419631" y="1030044"/>
                  </a:moveTo>
                  <a:cubicBezTo>
                    <a:pt x="7426627" y="1489519"/>
                    <a:pt x="7442086" y="1419141"/>
                    <a:pt x="7357414" y="1419141"/>
                  </a:cubicBezTo>
                  <a:cubicBezTo>
                    <a:pt x="6966537" y="1419141"/>
                    <a:pt x="7017182" y="1442669"/>
                    <a:pt x="7016230" y="1380622"/>
                  </a:cubicBezTo>
                  <a:cubicBezTo>
                    <a:pt x="7008514" y="888337"/>
                    <a:pt x="6999872" y="953804"/>
                    <a:pt x="7048689" y="953804"/>
                  </a:cubicBezTo>
                  <a:cubicBezTo>
                    <a:pt x="7486222" y="953804"/>
                    <a:pt x="7418063" y="929916"/>
                    <a:pt x="7419631" y="1030044"/>
                  </a:cubicBezTo>
                  <a:close/>
                  <a:moveTo>
                    <a:pt x="7048689" y="460747"/>
                  </a:moveTo>
                  <a:cubicBezTo>
                    <a:pt x="7468372" y="460747"/>
                    <a:pt x="7411247" y="450745"/>
                    <a:pt x="7411298" y="503509"/>
                  </a:cubicBezTo>
                  <a:cubicBezTo>
                    <a:pt x="7411298" y="1001502"/>
                    <a:pt x="7444066" y="929041"/>
                    <a:pt x="7357414" y="929041"/>
                  </a:cubicBezTo>
                  <a:cubicBezTo>
                    <a:pt x="6947067" y="929041"/>
                    <a:pt x="7011677" y="951258"/>
                    <a:pt x="7009439" y="854112"/>
                  </a:cubicBezTo>
                  <a:cubicBezTo>
                    <a:pt x="6999434" y="397698"/>
                    <a:pt x="6985751" y="460747"/>
                    <a:pt x="7048689" y="460747"/>
                  </a:cubicBezTo>
                  <a:close/>
                  <a:moveTo>
                    <a:pt x="7004733" y="1910294"/>
                  </a:moveTo>
                  <a:cubicBezTo>
                    <a:pt x="6896140" y="1910989"/>
                    <a:pt x="6597756" y="1922560"/>
                    <a:pt x="6597113" y="1906412"/>
                  </a:cubicBezTo>
                  <a:cubicBezTo>
                    <a:pt x="6590476" y="1742205"/>
                    <a:pt x="6590811" y="1584479"/>
                    <a:pt x="6588959" y="1445857"/>
                  </a:cubicBezTo>
                  <a:cubicBezTo>
                    <a:pt x="7029064" y="1446011"/>
                    <a:pt x="6814760" y="1446269"/>
                    <a:pt x="6996245" y="1446423"/>
                  </a:cubicBezTo>
                  <a:cubicBezTo>
                    <a:pt x="7000154" y="1665219"/>
                    <a:pt x="6996939" y="1419707"/>
                    <a:pt x="7004733" y="1910294"/>
                  </a:cubicBezTo>
                  <a:close/>
                  <a:moveTo>
                    <a:pt x="6995164" y="1381033"/>
                  </a:moveTo>
                  <a:cubicBezTo>
                    <a:pt x="6996065" y="1439043"/>
                    <a:pt x="7059981" y="1422149"/>
                    <a:pt x="6588625" y="1421995"/>
                  </a:cubicBezTo>
                  <a:cubicBezTo>
                    <a:pt x="6583584" y="1069206"/>
                    <a:pt x="6588574" y="1331921"/>
                    <a:pt x="6582915" y="952287"/>
                  </a:cubicBezTo>
                  <a:cubicBezTo>
                    <a:pt x="7151983" y="954369"/>
                    <a:pt x="6942386" y="953624"/>
                    <a:pt x="6990432" y="953752"/>
                  </a:cubicBezTo>
                  <a:cubicBezTo>
                    <a:pt x="6995062" y="1204613"/>
                    <a:pt x="6991975" y="1177485"/>
                    <a:pt x="6995164" y="1381033"/>
                  </a:cubicBezTo>
                  <a:close/>
                  <a:moveTo>
                    <a:pt x="6585873" y="463087"/>
                  </a:moveTo>
                  <a:cubicBezTo>
                    <a:pt x="7042568" y="462187"/>
                    <a:pt x="6979810" y="443288"/>
                    <a:pt x="6981404" y="503869"/>
                  </a:cubicBezTo>
                  <a:cubicBezTo>
                    <a:pt x="6994676" y="1011839"/>
                    <a:pt x="7013015" y="930250"/>
                    <a:pt x="6894494" y="929273"/>
                  </a:cubicBezTo>
                  <a:cubicBezTo>
                    <a:pt x="6519565" y="926239"/>
                    <a:pt x="6582992" y="954421"/>
                    <a:pt x="6581578" y="859718"/>
                  </a:cubicBezTo>
                  <a:cubicBezTo>
                    <a:pt x="6575327" y="415800"/>
                    <a:pt x="6569823" y="463139"/>
                    <a:pt x="6585873" y="463087"/>
                  </a:cubicBezTo>
                  <a:close/>
                  <a:moveTo>
                    <a:pt x="6576073" y="1907491"/>
                  </a:moveTo>
                  <a:cubicBezTo>
                    <a:pt x="6576279" y="1912609"/>
                    <a:pt x="6624608" y="1910474"/>
                    <a:pt x="6169816" y="1912969"/>
                  </a:cubicBezTo>
                  <a:cubicBezTo>
                    <a:pt x="6163540" y="1642231"/>
                    <a:pt x="6165109" y="1576250"/>
                    <a:pt x="6163412" y="1443337"/>
                  </a:cubicBezTo>
                  <a:cubicBezTo>
                    <a:pt x="6365293" y="1444057"/>
                    <a:pt x="6166112" y="1445728"/>
                    <a:pt x="6567920" y="1445857"/>
                  </a:cubicBezTo>
                  <a:cubicBezTo>
                    <a:pt x="6569771" y="1586176"/>
                    <a:pt x="6569463" y="1743414"/>
                    <a:pt x="6576073" y="1907491"/>
                  </a:cubicBezTo>
                  <a:close/>
                  <a:moveTo>
                    <a:pt x="6563033" y="1030044"/>
                  </a:moveTo>
                  <a:cubicBezTo>
                    <a:pt x="6565734" y="1202299"/>
                    <a:pt x="6564242" y="1206182"/>
                    <a:pt x="6566968" y="1381033"/>
                  </a:cubicBezTo>
                  <a:cubicBezTo>
                    <a:pt x="6567920" y="1441434"/>
                    <a:pt x="6629341" y="1421044"/>
                    <a:pt x="6163077" y="1419449"/>
                  </a:cubicBezTo>
                  <a:cubicBezTo>
                    <a:pt x="6160840" y="1258123"/>
                    <a:pt x="6159734" y="1255731"/>
                    <a:pt x="6154847" y="952647"/>
                  </a:cubicBezTo>
                  <a:cubicBezTo>
                    <a:pt x="6633867" y="952338"/>
                    <a:pt x="6561464" y="925827"/>
                    <a:pt x="6563033" y="1030044"/>
                  </a:cubicBezTo>
                  <a:close/>
                  <a:moveTo>
                    <a:pt x="6431472" y="463293"/>
                  </a:moveTo>
                  <a:cubicBezTo>
                    <a:pt x="6575996" y="463293"/>
                    <a:pt x="6553439" y="451953"/>
                    <a:pt x="6554519" y="503740"/>
                  </a:cubicBezTo>
                  <a:cubicBezTo>
                    <a:pt x="6557066" y="625622"/>
                    <a:pt x="6558660" y="731510"/>
                    <a:pt x="6560461" y="860104"/>
                  </a:cubicBezTo>
                  <a:cubicBezTo>
                    <a:pt x="6561798" y="949587"/>
                    <a:pt x="6636079" y="928373"/>
                    <a:pt x="6154487" y="928759"/>
                  </a:cubicBezTo>
                  <a:cubicBezTo>
                    <a:pt x="6149420" y="613074"/>
                    <a:pt x="6149445" y="605026"/>
                    <a:pt x="6146899" y="503123"/>
                  </a:cubicBezTo>
                  <a:cubicBezTo>
                    <a:pt x="6145562" y="449716"/>
                    <a:pt x="6095484" y="463036"/>
                    <a:pt x="6431472" y="463293"/>
                  </a:cubicBezTo>
                  <a:close/>
                  <a:moveTo>
                    <a:pt x="6122876" y="1913097"/>
                  </a:moveTo>
                  <a:cubicBezTo>
                    <a:pt x="5970173" y="1913097"/>
                    <a:pt x="5971022" y="1910037"/>
                    <a:pt x="5814281" y="1910037"/>
                  </a:cubicBezTo>
                  <a:cubicBezTo>
                    <a:pt x="5711809" y="1910037"/>
                    <a:pt x="5740694" y="1998132"/>
                    <a:pt x="5731331" y="1445343"/>
                  </a:cubicBezTo>
                  <a:cubicBezTo>
                    <a:pt x="5905691" y="1447194"/>
                    <a:pt x="5968115" y="1442977"/>
                    <a:pt x="6142347" y="1443260"/>
                  </a:cubicBezTo>
                  <a:cubicBezTo>
                    <a:pt x="6149060" y="1982601"/>
                    <a:pt x="6160120" y="1913097"/>
                    <a:pt x="6122876" y="1913097"/>
                  </a:cubicBezTo>
                  <a:close/>
                  <a:moveTo>
                    <a:pt x="6135042" y="1029993"/>
                  </a:moveTo>
                  <a:cubicBezTo>
                    <a:pt x="6142141" y="1479105"/>
                    <a:pt x="6149909" y="1419398"/>
                    <a:pt x="6122876" y="1419398"/>
                  </a:cubicBezTo>
                  <a:cubicBezTo>
                    <a:pt x="5672688" y="1419398"/>
                    <a:pt x="5731229" y="1440894"/>
                    <a:pt x="5730277" y="1380622"/>
                  </a:cubicBezTo>
                  <a:cubicBezTo>
                    <a:pt x="5727473" y="1200962"/>
                    <a:pt x="5729582" y="1204330"/>
                    <a:pt x="5726830" y="1029633"/>
                  </a:cubicBezTo>
                  <a:cubicBezTo>
                    <a:pt x="5725338" y="937064"/>
                    <a:pt x="5702601" y="953084"/>
                    <a:pt x="5814255" y="953084"/>
                  </a:cubicBezTo>
                  <a:cubicBezTo>
                    <a:pt x="6198495" y="953084"/>
                    <a:pt x="6133319" y="923487"/>
                    <a:pt x="6135042" y="1029993"/>
                  </a:cubicBezTo>
                  <a:close/>
                  <a:moveTo>
                    <a:pt x="6125834" y="503817"/>
                  </a:moveTo>
                  <a:cubicBezTo>
                    <a:pt x="6128483" y="609140"/>
                    <a:pt x="6128560" y="625982"/>
                    <a:pt x="6133421" y="928784"/>
                  </a:cubicBezTo>
                  <a:cubicBezTo>
                    <a:pt x="6088359" y="928784"/>
                    <a:pt x="5770658" y="929144"/>
                    <a:pt x="5725210" y="929633"/>
                  </a:cubicBezTo>
                  <a:lnTo>
                    <a:pt x="5717622" y="461442"/>
                  </a:lnTo>
                  <a:cubicBezTo>
                    <a:pt x="6202687" y="453728"/>
                    <a:pt x="6124574" y="453856"/>
                    <a:pt x="6125834" y="503817"/>
                  </a:cubicBezTo>
                  <a:close/>
                  <a:moveTo>
                    <a:pt x="5712273" y="1556348"/>
                  </a:moveTo>
                  <a:cubicBezTo>
                    <a:pt x="5714356" y="1667070"/>
                    <a:pt x="5713636" y="1625569"/>
                    <a:pt x="5718214" y="1910860"/>
                  </a:cubicBezTo>
                  <a:cubicBezTo>
                    <a:pt x="5585470" y="1913457"/>
                    <a:pt x="5639097" y="1916543"/>
                    <a:pt x="5309899" y="1913406"/>
                  </a:cubicBezTo>
                  <a:cubicBezTo>
                    <a:pt x="5303932" y="1433489"/>
                    <a:pt x="5307405" y="1591833"/>
                    <a:pt x="5305887" y="1442720"/>
                  </a:cubicBezTo>
                  <a:cubicBezTo>
                    <a:pt x="5793935" y="1442489"/>
                    <a:pt x="5709623" y="1422638"/>
                    <a:pt x="5712273" y="1556348"/>
                  </a:cubicBezTo>
                  <a:close/>
                  <a:moveTo>
                    <a:pt x="5705765" y="1030044"/>
                  </a:moveTo>
                  <a:cubicBezTo>
                    <a:pt x="5712684" y="1484376"/>
                    <a:pt x="5724593" y="1421635"/>
                    <a:pt x="5660137" y="1420324"/>
                  </a:cubicBezTo>
                  <a:cubicBezTo>
                    <a:pt x="5563684" y="1418369"/>
                    <a:pt x="5545886" y="1418755"/>
                    <a:pt x="5305604" y="1418858"/>
                  </a:cubicBezTo>
                  <a:cubicBezTo>
                    <a:pt x="5302723" y="1192759"/>
                    <a:pt x="5298119" y="1194019"/>
                    <a:pt x="5295599" y="954112"/>
                  </a:cubicBezTo>
                  <a:cubicBezTo>
                    <a:pt x="5777217" y="958818"/>
                    <a:pt x="5704068" y="924130"/>
                    <a:pt x="5705765" y="1030044"/>
                  </a:cubicBezTo>
                  <a:close/>
                  <a:moveTo>
                    <a:pt x="5351258" y="463550"/>
                  </a:moveTo>
                  <a:cubicBezTo>
                    <a:pt x="5455889" y="464939"/>
                    <a:pt x="5556792" y="465170"/>
                    <a:pt x="5660188" y="462676"/>
                  </a:cubicBezTo>
                  <a:cubicBezTo>
                    <a:pt x="5711269" y="461390"/>
                    <a:pt x="5695451" y="391835"/>
                    <a:pt x="5704145" y="929916"/>
                  </a:cubicBezTo>
                  <a:cubicBezTo>
                    <a:pt x="5520834" y="932539"/>
                    <a:pt x="5592775" y="933181"/>
                    <a:pt x="5295367" y="930276"/>
                  </a:cubicBezTo>
                  <a:cubicBezTo>
                    <a:pt x="5290943" y="384635"/>
                    <a:pt x="5266149" y="462444"/>
                    <a:pt x="5351258" y="463550"/>
                  </a:cubicBezTo>
                  <a:close/>
                  <a:moveTo>
                    <a:pt x="5296627" y="2406076"/>
                  </a:moveTo>
                  <a:cubicBezTo>
                    <a:pt x="5195828" y="2406796"/>
                    <a:pt x="5065091" y="2406076"/>
                    <a:pt x="4892326" y="2406076"/>
                  </a:cubicBezTo>
                  <a:cubicBezTo>
                    <a:pt x="4892043" y="2389003"/>
                    <a:pt x="4885124" y="1989106"/>
                    <a:pt x="4883838" y="1935262"/>
                  </a:cubicBezTo>
                  <a:cubicBezTo>
                    <a:pt x="4885715" y="1935262"/>
                    <a:pt x="5286262" y="1937088"/>
                    <a:pt x="5289091" y="1937113"/>
                  </a:cubicBezTo>
                  <a:cubicBezTo>
                    <a:pt x="5291200" y="2108340"/>
                    <a:pt x="5294827" y="2293271"/>
                    <a:pt x="5296627" y="2406076"/>
                  </a:cubicBezTo>
                  <a:close/>
                  <a:moveTo>
                    <a:pt x="5285156" y="1556091"/>
                  </a:moveTo>
                  <a:cubicBezTo>
                    <a:pt x="5284256" y="1985095"/>
                    <a:pt x="5330887" y="1912943"/>
                    <a:pt x="5197192" y="1912943"/>
                  </a:cubicBezTo>
                  <a:cubicBezTo>
                    <a:pt x="4847649" y="1912943"/>
                    <a:pt x="4883297" y="1912917"/>
                    <a:pt x="4883143" y="1906669"/>
                  </a:cubicBezTo>
                  <a:cubicBezTo>
                    <a:pt x="4881085" y="1821377"/>
                    <a:pt x="4867891" y="1443826"/>
                    <a:pt x="4888853" y="1443826"/>
                  </a:cubicBezTo>
                  <a:cubicBezTo>
                    <a:pt x="5365533" y="1443826"/>
                    <a:pt x="5285465" y="1408727"/>
                    <a:pt x="5285156" y="1556091"/>
                  </a:cubicBezTo>
                  <a:close/>
                  <a:moveTo>
                    <a:pt x="5275562" y="1030044"/>
                  </a:moveTo>
                  <a:cubicBezTo>
                    <a:pt x="5282739" y="1487744"/>
                    <a:pt x="5313372" y="1418858"/>
                    <a:pt x="5197192" y="1418909"/>
                  </a:cubicBezTo>
                  <a:cubicBezTo>
                    <a:pt x="4829438" y="1418909"/>
                    <a:pt x="4876070" y="1437346"/>
                    <a:pt x="4875170" y="1380571"/>
                  </a:cubicBezTo>
                  <a:cubicBezTo>
                    <a:pt x="4874964" y="1366840"/>
                    <a:pt x="4868894" y="972857"/>
                    <a:pt x="4868559" y="951027"/>
                  </a:cubicBezTo>
                  <a:cubicBezTo>
                    <a:pt x="5357071" y="949998"/>
                    <a:pt x="5274045" y="934287"/>
                    <a:pt x="5275562" y="1030044"/>
                  </a:cubicBezTo>
                  <a:close/>
                  <a:moveTo>
                    <a:pt x="4888853" y="463833"/>
                  </a:moveTo>
                  <a:cubicBezTo>
                    <a:pt x="5326412" y="463833"/>
                    <a:pt x="5267692" y="445628"/>
                    <a:pt x="5268952" y="502583"/>
                  </a:cubicBezTo>
                  <a:cubicBezTo>
                    <a:pt x="5280578" y="1013845"/>
                    <a:pt x="5290249" y="929839"/>
                    <a:pt x="5197192" y="929839"/>
                  </a:cubicBezTo>
                  <a:cubicBezTo>
                    <a:pt x="5043434" y="929839"/>
                    <a:pt x="5043279" y="927139"/>
                    <a:pt x="4888853" y="927139"/>
                  </a:cubicBezTo>
                  <a:cubicBezTo>
                    <a:pt x="4861358" y="927139"/>
                    <a:pt x="4868380" y="940561"/>
                    <a:pt x="4867196" y="854164"/>
                  </a:cubicBezTo>
                  <a:cubicBezTo>
                    <a:pt x="4861101" y="403740"/>
                    <a:pt x="4849372" y="463833"/>
                    <a:pt x="4888853" y="463833"/>
                  </a:cubicBezTo>
                  <a:close/>
                  <a:moveTo>
                    <a:pt x="4855030" y="1443877"/>
                  </a:moveTo>
                  <a:cubicBezTo>
                    <a:pt x="4856805" y="1572856"/>
                    <a:pt x="4856831" y="1692861"/>
                    <a:pt x="4862181" y="1911426"/>
                  </a:cubicBezTo>
                  <a:cubicBezTo>
                    <a:pt x="4432415" y="1912197"/>
                    <a:pt x="4455306" y="1917263"/>
                    <a:pt x="4455049" y="1907672"/>
                  </a:cubicBezTo>
                  <a:cubicBezTo>
                    <a:pt x="4454072" y="1866196"/>
                    <a:pt x="4446253" y="1447220"/>
                    <a:pt x="4446227" y="1445343"/>
                  </a:cubicBezTo>
                  <a:cubicBezTo>
                    <a:pt x="4661714" y="1447169"/>
                    <a:pt x="4724370" y="1444160"/>
                    <a:pt x="4855030" y="1443877"/>
                  </a:cubicBezTo>
                  <a:close/>
                  <a:moveTo>
                    <a:pt x="4854696" y="1419989"/>
                  </a:moveTo>
                  <a:cubicBezTo>
                    <a:pt x="4383495" y="1420992"/>
                    <a:pt x="4446099" y="1438889"/>
                    <a:pt x="4445173" y="1380571"/>
                  </a:cubicBezTo>
                  <a:cubicBezTo>
                    <a:pt x="4442421" y="1204922"/>
                    <a:pt x="4443166" y="1204819"/>
                    <a:pt x="4440414" y="1029633"/>
                  </a:cubicBezTo>
                  <a:cubicBezTo>
                    <a:pt x="4438871" y="931870"/>
                    <a:pt x="4358957" y="953855"/>
                    <a:pt x="4847469" y="951129"/>
                  </a:cubicBezTo>
                  <a:cubicBezTo>
                    <a:pt x="4847494" y="953084"/>
                    <a:pt x="4854053" y="1375351"/>
                    <a:pt x="4854696" y="1419989"/>
                  </a:cubicBezTo>
                  <a:close/>
                  <a:moveTo>
                    <a:pt x="4839521" y="463704"/>
                  </a:moveTo>
                  <a:cubicBezTo>
                    <a:pt x="4844716" y="725776"/>
                    <a:pt x="4844305" y="734159"/>
                    <a:pt x="4847134" y="927242"/>
                  </a:cubicBezTo>
                  <a:cubicBezTo>
                    <a:pt x="4374492" y="929736"/>
                    <a:pt x="4439489" y="960823"/>
                    <a:pt x="4437045" y="854061"/>
                  </a:cubicBezTo>
                  <a:cubicBezTo>
                    <a:pt x="4433213" y="686897"/>
                    <a:pt x="4432235" y="591038"/>
                    <a:pt x="4431875" y="503432"/>
                  </a:cubicBezTo>
                  <a:cubicBezTo>
                    <a:pt x="4431618" y="443751"/>
                    <a:pt x="4371586" y="461390"/>
                    <a:pt x="4839521" y="463704"/>
                  </a:cubicBezTo>
                  <a:close/>
                  <a:moveTo>
                    <a:pt x="4426191" y="1911914"/>
                  </a:moveTo>
                  <a:cubicBezTo>
                    <a:pt x="4174746" y="1906489"/>
                    <a:pt x="4023483" y="1915900"/>
                    <a:pt x="4023380" y="1906875"/>
                  </a:cubicBezTo>
                  <a:cubicBezTo>
                    <a:pt x="4017670" y="1359768"/>
                    <a:pt x="3983591" y="1441614"/>
                    <a:pt x="4117364" y="1443414"/>
                  </a:cubicBezTo>
                  <a:cubicBezTo>
                    <a:pt x="4244269" y="1445111"/>
                    <a:pt x="4277809" y="1443749"/>
                    <a:pt x="4425188" y="1445111"/>
                  </a:cubicBezTo>
                  <a:cubicBezTo>
                    <a:pt x="4434113" y="1972495"/>
                    <a:pt x="4438794" y="1912146"/>
                    <a:pt x="4426191" y="1911914"/>
                  </a:cubicBezTo>
                  <a:close/>
                  <a:moveTo>
                    <a:pt x="4419349" y="1030044"/>
                  </a:moveTo>
                  <a:cubicBezTo>
                    <a:pt x="4422101" y="1205307"/>
                    <a:pt x="4421355" y="1205127"/>
                    <a:pt x="4424107" y="1380982"/>
                  </a:cubicBezTo>
                  <a:cubicBezTo>
                    <a:pt x="4425034" y="1439172"/>
                    <a:pt x="4488512" y="1420298"/>
                    <a:pt x="4016642" y="1418601"/>
                  </a:cubicBezTo>
                  <a:cubicBezTo>
                    <a:pt x="4012861" y="1169797"/>
                    <a:pt x="4016436" y="1172368"/>
                    <a:pt x="4011909" y="954909"/>
                  </a:cubicBezTo>
                  <a:cubicBezTo>
                    <a:pt x="4481413" y="952107"/>
                    <a:pt x="4417677" y="922073"/>
                    <a:pt x="4419349" y="1030044"/>
                  </a:cubicBezTo>
                  <a:close/>
                  <a:moveTo>
                    <a:pt x="4410553" y="462959"/>
                  </a:moveTo>
                  <a:cubicBezTo>
                    <a:pt x="4412173" y="727653"/>
                    <a:pt x="4414231" y="765169"/>
                    <a:pt x="4417574" y="929119"/>
                  </a:cubicBezTo>
                  <a:cubicBezTo>
                    <a:pt x="4322048" y="927087"/>
                    <a:pt x="4219809" y="927062"/>
                    <a:pt x="4117261" y="929401"/>
                  </a:cubicBezTo>
                  <a:cubicBezTo>
                    <a:pt x="3978910" y="932564"/>
                    <a:pt x="4015021" y="1008419"/>
                    <a:pt x="4001826" y="503175"/>
                  </a:cubicBezTo>
                  <a:cubicBezTo>
                    <a:pt x="3999975" y="432900"/>
                    <a:pt x="3948842" y="472524"/>
                    <a:pt x="4410553" y="462959"/>
                  </a:cubicBezTo>
                  <a:close/>
                  <a:moveTo>
                    <a:pt x="3963169" y="1910963"/>
                  </a:moveTo>
                  <a:cubicBezTo>
                    <a:pt x="3661080" y="1911014"/>
                    <a:pt x="3633765" y="1910963"/>
                    <a:pt x="3595364" y="1911143"/>
                  </a:cubicBezTo>
                  <a:cubicBezTo>
                    <a:pt x="3588214" y="1658328"/>
                    <a:pt x="3591454" y="1562211"/>
                    <a:pt x="3590297" y="1444752"/>
                  </a:cubicBezTo>
                  <a:cubicBezTo>
                    <a:pt x="3812652" y="1444083"/>
                    <a:pt x="3869263" y="1442129"/>
                    <a:pt x="3995911" y="1442411"/>
                  </a:cubicBezTo>
                  <a:cubicBezTo>
                    <a:pt x="4003987" y="1994789"/>
                    <a:pt x="4019600" y="1910963"/>
                    <a:pt x="3963169" y="1910963"/>
                  </a:cubicBezTo>
                  <a:close/>
                  <a:moveTo>
                    <a:pt x="3992207" y="1029993"/>
                  </a:moveTo>
                  <a:cubicBezTo>
                    <a:pt x="3999229" y="1479516"/>
                    <a:pt x="4003267" y="1418498"/>
                    <a:pt x="3963194" y="1418498"/>
                  </a:cubicBezTo>
                  <a:cubicBezTo>
                    <a:pt x="3532837" y="1418498"/>
                    <a:pt x="3590400" y="1439326"/>
                    <a:pt x="3589500" y="1380571"/>
                  </a:cubicBezTo>
                  <a:cubicBezTo>
                    <a:pt x="3581603" y="876380"/>
                    <a:pt x="3557349" y="952981"/>
                    <a:pt x="3654598" y="952981"/>
                  </a:cubicBezTo>
                  <a:cubicBezTo>
                    <a:pt x="3808716" y="952981"/>
                    <a:pt x="3808768" y="955064"/>
                    <a:pt x="3963194" y="955064"/>
                  </a:cubicBezTo>
                  <a:cubicBezTo>
                    <a:pt x="3997840" y="955038"/>
                    <a:pt x="3990741" y="939970"/>
                    <a:pt x="3992207" y="1029993"/>
                  </a:cubicBezTo>
                  <a:close/>
                  <a:moveTo>
                    <a:pt x="3654573" y="461467"/>
                  </a:moveTo>
                  <a:cubicBezTo>
                    <a:pt x="3666867" y="461467"/>
                    <a:pt x="3960699" y="461647"/>
                    <a:pt x="3979681" y="461673"/>
                  </a:cubicBezTo>
                  <a:cubicBezTo>
                    <a:pt x="3981276" y="527937"/>
                    <a:pt x="3974974" y="267767"/>
                    <a:pt x="3990278" y="931150"/>
                  </a:cubicBezTo>
                  <a:cubicBezTo>
                    <a:pt x="3818644" y="931639"/>
                    <a:pt x="3747553" y="927884"/>
                    <a:pt x="3581115" y="929401"/>
                  </a:cubicBezTo>
                  <a:cubicBezTo>
                    <a:pt x="3574685" y="376664"/>
                    <a:pt x="3544797" y="461467"/>
                    <a:pt x="3654573" y="461467"/>
                  </a:cubicBezTo>
                  <a:close/>
                  <a:moveTo>
                    <a:pt x="3569232" y="1444829"/>
                  </a:moveTo>
                  <a:cubicBezTo>
                    <a:pt x="3570775" y="1608289"/>
                    <a:pt x="3566351" y="1572316"/>
                    <a:pt x="3574273" y="1911246"/>
                  </a:cubicBezTo>
                  <a:cubicBezTo>
                    <a:pt x="3099239" y="1914228"/>
                    <a:pt x="3218505" y="1913457"/>
                    <a:pt x="3169045" y="1913920"/>
                  </a:cubicBezTo>
                  <a:cubicBezTo>
                    <a:pt x="3167527" y="1720503"/>
                    <a:pt x="3164261" y="1589750"/>
                    <a:pt x="3161817" y="1443569"/>
                  </a:cubicBezTo>
                  <a:cubicBezTo>
                    <a:pt x="3361178" y="1447349"/>
                    <a:pt x="3411667" y="1445523"/>
                    <a:pt x="3569232" y="1444829"/>
                  </a:cubicBezTo>
                  <a:close/>
                  <a:moveTo>
                    <a:pt x="3561464" y="1030044"/>
                  </a:moveTo>
                  <a:cubicBezTo>
                    <a:pt x="3568640" y="1488413"/>
                    <a:pt x="3591917" y="1420606"/>
                    <a:pt x="3500223" y="1421352"/>
                  </a:cubicBezTo>
                  <a:cubicBezTo>
                    <a:pt x="3107213" y="1424541"/>
                    <a:pt x="3161586" y="1428835"/>
                    <a:pt x="3160814" y="1380571"/>
                  </a:cubicBezTo>
                  <a:cubicBezTo>
                    <a:pt x="3154127" y="964218"/>
                    <a:pt x="3154590" y="990471"/>
                    <a:pt x="3153844" y="954266"/>
                  </a:cubicBezTo>
                  <a:cubicBezTo>
                    <a:pt x="3632350" y="961183"/>
                    <a:pt x="3559741" y="919553"/>
                    <a:pt x="3561464" y="1030044"/>
                  </a:cubicBezTo>
                  <a:close/>
                  <a:moveTo>
                    <a:pt x="3191910" y="463807"/>
                  </a:moveTo>
                  <a:cubicBezTo>
                    <a:pt x="3609484" y="460156"/>
                    <a:pt x="3551690" y="450282"/>
                    <a:pt x="3553234" y="503895"/>
                  </a:cubicBezTo>
                  <a:cubicBezTo>
                    <a:pt x="3567688" y="997722"/>
                    <a:pt x="3569695" y="929221"/>
                    <a:pt x="3500146" y="930713"/>
                  </a:cubicBezTo>
                  <a:cubicBezTo>
                    <a:pt x="3395180" y="932976"/>
                    <a:pt x="3295950" y="932847"/>
                    <a:pt x="3191962" y="931022"/>
                  </a:cubicBezTo>
                  <a:cubicBezTo>
                    <a:pt x="3143170" y="930173"/>
                    <a:pt x="3153947" y="945755"/>
                    <a:pt x="3151452" y="854010"/>
                  </a:cubicBezTo>
                  <a:cubicBezTo>
                    <a:pt x="3139209" y="403535"/>
                    <a:pt x="3133499" y="464347"/>
                    <a:pt x="3191910" y="463807"/>
                  </a:cubicBezTo>
                  <a:close/>
                  <a:moveTo>
                    <a:pt x="3147903" y="1906000"/>
                  </a:moveTo>
                  <a:cubicBezTo>
                    <a:pt x="3148031" y="1920477"/>
                    <a:pt x="3180053" y="1912763"/>
                    <a:pt x="2739639" y="1912506"/>
                  </a:cubicBezTo>
                  <a:cubicBezTo>
                    <a:pt x="2739228" y="1827523"/>
                    <a:pt x="2734187" y="1445857"/>
                    <a:pt x="2734135" y="1442926"/>
                  </a:cubicBezTo>
                  <a:cubicBezTo>
                    <a:pt x="2949828" y="1442926"/>
                    <a:pt x="3050164" y="1441872"/>
                    <a:pt x="3140752" y="1443260"/>
                  </a:cubicBezTo>
                  <a:cubicBezTo>
                    <a:pt x="3143324" y="1597695"/>
                    <a:pt x="3146616" y="1729297"/>
                    <a:pt x="3147903" y="1906000"/>
                  </a:cubicBezTo>
                  <a:close/>
                  <a:moveTo>
                    <a:pt x="3140366" y="1419347"/>
                  </a:moveTo>
                  <a:cubicBezTo>
                    <a:pt x="2676032" y="1412301"/>
                    <a:pt x="2734187" y="1442283"/>
                    <a:pt x="2733209" y="1380519"/>
                  </a:cubicBezTo>
                  <a:cubicBezTo>
                    <a:pt x="2727345" y="1008830"/>
                    <a:pt x="2727242" y="998108"/>
                    <a:pt x="2726213" y="950949"/>
                  </a:cubicBezTo>
                  <a:cubicBezTo>
                    <a:pt x="2729094" y="950949"/>
                    <a:pt x="3130773" y="953984"/>
                    <a:pt x="3132779" y="954009"/>
                  </a:cubicBezTo>
                  <a:cubicBezTo>
                    <a:pt x="3133833" y="1005462"/>
                    <a:pt x="3133962" y="1020582"/>
                    <a:pt x="3140366" y="1419347"/>
                  </a:cubicBezTo>
                  <a:close/>
                  <a:moveTo>
                    <a:pt x="2729043" y="464861"/>
                  </a:moveTo>
                  <a:cubicBezTo>
                    <a:pt x="3186046" y="464861"/>
                    <a:pt x="3124060" y="449176"/>
                    <a:pt x="3124523" y="503612"/>
                  </a:cubicBezTo>
                  <a:cubicBezTo>
                    <a:pt x="3128175" y="1006259"/>
                    <a:pt x="3164878" y="929684"/>
                    <a:pt x="3037587" y="929684"/>
                  </a:cubicBezTo>
                  <a:cubicBezTo>
                    <a:pt x="2886273" y="929684"/>
                    <a:pt x="2882389" y="927087"/>
                    <a:pt x="2729017" y="927087"/>
                  </a:cubicBezTo>
                  <a:cubicBezTo>
                    <a:pt x="2724361" y="927062"/>
                    <a:pt x="2704608" y="464861"/>
                    <a:pt x="2729043" y="464861"/>
                  </a:cubicBezTo>
                  <a:close/>
                  <a:moveTo>
                    <a:pt x="2718497" y="1907029"/>
                  </a:moveTo>
                  <a:cubicBezTo>
                    <a:pt x="2718549" y="1915206"/>
                    <a:pt x="2390765" y="1914614"/>
                    <a:pt x="2312163" y="1913534"/>
                  </a:cubicBezTo>
                  <a:cubicBezTo>
                    <a:pt x="2304164" y="1454420"/>
                    <a:pt x="2305476" y="1578462"/>
                    <a:pt x="2302955" y="1445009"/>
                  </a:cubicBezTo>
                  <a:cubicBezTo>
                    <a:pt x="2493030" y="1447966"/>
                    <a:pt x="2561036" y="1443131"/>
                    <a:pt x="2713096" y="1442926"/>
                  </a:cubicBezTo>
                  <a:cubicBezTo>
                    <a:pt x="2713096" y="1444777"/>
                    <a:pt x="2718240" y="1842076"/>
                    <a:pt x="2718497" y="1907029"/>
                  </a:cubicBezTo>
                  <a:close/>
                  <a:moveTo>
                    <a:pt x="2712736" y="1419038"/>
                  </a:moveTo>
                  <a:cubicBezTo>
                    <a:pt x="2243438" y="1419732"/>
                    <a:pt x="2302775" y="1440560"/>
                    <a:pt x="2301849" y="1380571"/>
                  </a:cubicBezTo>
                  <a:cubicBezTo>
                    <a:pt x="2299560" y="1233335"/>
                    <a:pt x="2299483" y="1202299"/>
                    <a:pt x="2296756" y="1029633"/>
                  </a:cubicBezTo>
                  <a:cubicBezTo>
                    <a:pt x="2295213" y="928013"/>
                    <a:pt x="2223993" y="951129"/>
                    <a:pt x="2705148" y="950949"/>
                  </a:cubicBezTo>
                  <a:cubicBezTo>
                    <a:pt x="2706434" y="1009293"/>
                    <a:pt x="2712710" y="1417109"/>
                    <a:pt x="2712736" y="1419038"/>
                  </a:cubicBezTo>
                  <a:close/>
                  <a:moveTo>
                    <a:pt x="2696660" y="464784"/>
                  </a:moveTo>
                  <a:cubicBezTo>
                    <a:pt x="2698152" y="779749"/>
                    <a:pt x="2701521" y="805514"/>
                    <a:pt x="2704557" y="927087"/>
                  </a:cubicBezTo>
                  <a:cubicBezTo>
                    <a:pt x="2409104" y="927216"/>
                    <a:pt x="2350667" y="927499"/>
                    <a:pt x="2295187" y="928861"/>
                  </a:cubicBezTo>
                  <a:cubicBezTo>
                    <a:pt x="2289555" y="560284"/>
                    <a:pt x="2290892" y="635650"/>
                    <a:pt x="2286905" y="461724"/>
                  </a:cubicBezTo>
                  <a:cubicBezTo>
                    <a:pt x="2487218" y="456325"/>
                    <a:pt x="2565640" y="464116"/>
                    <a:pt x="2696660" y="464784"/>
                  </a:cubicBezTo>
                  <a:close/>
                  <a:moveTo>
                    <a:pt x="2284436" y="1556451"/>
                  </a:moveTo>
                  <a:cubicBezTo>
                    <a:pt x="2295213" y="1969153"/>
                    <a:pt x="2299277" y="1913354"/>
                    <a:pt x="2266535" y="1912788"/>
                  </a:cubicBezTo>
                  <a:cubicBezTo>
                    <a:pt x="1884095" y="1905614"/>
                    <a:pt x="1883015" y="1919063"/>
                    <a:pt x="1882809" y="1906823"/>
                  </a:cubicBezTo>
                  <a:cubicBezTo>
                    <a:pt x="1873704" y="1361723"/>
                    <a:pt x="1842376" y="1443672"/>
                    <a:pt x="1957965" y="1443209"/>
                  </a:cubicBezTo>
                  <a:cubicBezTo>
                    <a:pt x="2099608" y="1442643"/>
                    <a:pt x="2165941" y="1442463"/>
                    <a:pt x="2266149" y="1444340"/>
                  </a:cubicBezTo>
                  <a:cubicBezTo>
                    <a:pt x="2287394" y="1444752"/>
                    <a:pt x="2281067" y="1427164"/>
                    <a:pt x="2284436" y="1556451"/>
                  </a:cubicBezTo>
                  <a:close/>
                  <a:moveTo>
                    <a:pt x="2275691" y="1030044"/>
                  </a:moveTo>
                  <a:cubicBezTo>
                    <a:pt x="2282533" y="1467482"/>
                    <a:pt x="2286828" y="1420812"/>
                    <a:pt x="2266535" y="1420427"/>
                  </a:cubicBezTo>
                  <a:cubicBezTo>
                    <a:pt x="1816424" y="1411967"/>
                    <a:pt x="1872366" y="1441872"/>
                    <a:pt x="1871415" y="1380622"/>
                  </a:cubicBezTo>
                  <a:cubicBezTo>
                    <a:pt x="1868688" y="1206593"/>
                    <a:pt x="1872855" y="1207107"/>
                    <a:pt x="1870077" y="1029581"/>
                  </a:cubicBezTo>
                  <a:cubicBezTo>
                    <a:pt x="1868328" y="918885"/>
                    <a:pt x="1806624" y="966120"/>
                    <a:pt x="2266612" y="953547"/>
                  </a:cubicBezTo>
                  <a:cubicBezTo>
                    <a:pt x="2277749" y="953238"/>
                    <a:pt x="2274354" y="941821"/>
                    <a:pt x="2275691" y="1030044"/>
                  </a:cubicBezTo>
                  <a:close/>
                  <a:moveTo>
                    <a:pt x="2265840" y="462316"/>
                  </a:moveTo>
                  <a:cubicBezTo>
                    <a:pt x="2277595" y="981420"/>
                    <a:pt x="2276566" y="929350"/>
                    <a:pt x="2266072" y="929607"/>
                  </a:cubicBezTo>
                  <a:cubicBezTo>
                    <a:pt x="2164578" y="932539"/>
                    <a:pt x="2146780" y="931484"/>
                    <a:pt x="1957887" y="931999"/>
                  </a:cubicBezTo>
                  <a:cubicBezTo>
                    <a:pt x="1839444" y="932307"/>
                    <a:pt x="1872855" y="1010039"/>
                    <a:pt x="1859660" y="503123"/>
                  </a:cubicBezTo>
                  <a:cubicBezTo>
                    <a:pt x="1857886" y="432848"/>
                    <a:pt x="1809557" y="475404"/>
                    <a:pt x="2265840" y="462316"/>
                  </a:cubicBezTo>
                  <a:close/>
                  <a:moveTo>
                    <a:pt x="1861770" y="1907286"/>
                  </a:moveTo>
                  <a:cubicBezTo>
                    <a:pt x="1861924" y="1916903"/>
                    <a:pt x="1453404" y="1910012"/>
                    <a:pt x="1453275" y="1906515"/>
                  </a:cubicBezTo>
                  <a:cubicBezTo>
                    <a:pt x="1433753" y="1366120"/>
                    <a:pt x="1440312" y="1442334"/>
                    <a:pt x="1495251" y="1442334"/>
                  </a:cubicBezTo>
                  <a:cubicBezTo>
                    <a:pt x="1642450" y="1442334"/>
                    <a:pt x="1646437" y="1443517"/>
                    <a:pt x="1803718" y="1443517"/>
                  </a:cubicBezTo>
                  <a:cubicBezTo>
                    <a:pt x="1865988" y="1443517"/>
                    <a:pt x="1852201" y="1368408"/>
                    <a:pt x="1861770" y="1907286"/>
                  </a:cubicBezTo>
                  <a:close/>
                  <a:moveTo>
                    <a:pt x="1849038" y="1029993"/>
                  </a:moveTo>
                  <a:cubicBezTo>
                    <a:pt x="1856162" y="1483527"/>
                    <a:pt x="1861770" y="1419655"/>
                    <a:pt x="1803718" y="1419655"/>
                  </a:cubicBezTo>
                  <a:cubicBezTo>
                    <a:pt x="1389231" y="1419655"/>
                    <a:pt x="1445842" y="1428989"/>
                    <a:pt x="1445096" y="1380571"/>
                  </a:cubicBezTo>
                  <a:cubicBezTo>
                    <a:pt x="1437303" y="883117"/>
                    <a:pt x="1416443" y="954369"/>
                    <a:pt x="1495251" y="954369"/>
                  </a:cubicBezTo>
                  <a:cubicBezTo>
                    <a:pt x="1915886" y="954369"/>
                    <a:pt x="1847623" y="939173"/>
                    <a:pt x="1849038" y="1029993"/>
                  </a:cubicBezTo>
                  <a:close/>
                  <a:moveTo>
                    <a:pt x="1495251" y="462624"/>
                  </a:moveTo>
                  <a:cubicBezTo>
                    <a:pt x="1810714" y="462702"/>
                    <a:pt x="1811563" y="462702"/>
                    <a:pt x="1837566" y="462753"/>
                  </a:cubicBezTo>
                  <a:cubicBezTo>
                    <a:pt x="1840036" y="565324"/>
                    <a:pt x="1847263" y="930224"/>
                    <a:pt x="1847314" y="932256"/>
                  </a:cubicBezTo>
                  <a:cubicBezTo>
                    <a:pt x="1714493" y="932384"/>
                    <a:pt x="1835174" y="932384"/>
                    <a:pt x="1436248" y="930379"/>
                  </a:cubicBezTo>
                  <a:cubicBezTo>
                    <a:pt x="1427529" y="377796"/>
                    <a:pt x="1410142" y="462624"/>
                    <a:pt x="1495251" y="462624"/>
                  </a:cubicBezTo>
                  <a:close/>
                  <a:moveTo>
                    <a:pt x="1425805" y="1556245"/>
                  </a:moveTo>
                  <a:cubicBezTo>
                    <a:pt x="1426423" y="1675530"/>
                    <a:pt x="1427914" y="1789672"/>
                    <a:pt x="1432158" y="1907440"/>
                  </a:cubicBezTo>
                  <a:cubicBezTo>
                    <a:pt x="1432261" y="1910191"/>
                    <a:pt x="1024770" y="1926262"/>
                    <a:pt x="1024770" y="1907543"/>
                  </a:cubicBezTo>
                  <a:cubicBezTo>
                    <a:pt x="1024770" y="1404278"/>
                    <a:pt x="1000927" y="1444443"/>
                    <a:pt x="1032589" y="1444649"/>
                  </a:cubicBezTo>
                  <a:cubicBezTo>
                    <a:pt x="1503816" y="1447863"/>
                    <a:pt x="1425008" y="1402787"/>
                    <a:pt x="1425805" y="1556245"/>
                  </a:cubicBezTo>
                  <a:close/>
                  <a:moveTo>
                    <a:pt x="1416752" y="1030096"/>
                  </a:moveTo>
                  <a:cubicBezTo>
                    <a:pt x="1423928" y="1490264"/>
                    <a:pt x="1450729" y="1417778"/>
                    <a:pt x="1340902" y="1419861"/>
                  </a:cubicBezTo>
                  <a:cubicBezTo>
                    <a:pt x="957202" y="1426572"/>
                    <a:pt x="1016025" y="1429118"/>
                    <a:pt x="1015279" y="1380622"/>
                  </a:cubicBezTo>
                  <a:cubicBezTo>
                    <a:pt x="1007768" y="900808"/>
                    <a:pt x="1003473" y="953855"/>
                    <a:pt x="1032820" y="953392"/>
                  </a:cubicBezTo>
                  <a:cubicBezTo>
                    <a:pt x="1494145" y="945935"/>
                    <a:pt x="1415363" y="942130"/>
                    <a:pt x="1416752" y="1030096"/>
                  </a:cubicBezTo>
                  <a:close/>
                  <a:moveTo>
                    <a:pt x="1032717" y="461544"/>
                  </a:moveTo>
                  <a:cubicBezTo>
                    <a:pt x="1466624" y="458922"/>
                    <a:pt x="1407235" y="449356"/>
                    <a:pt x="1408290" y="507443"/>
                  </a:cubicBezTo>
                  <a:cubicBezTo>
                    <a:pt x="1410476" y="626754"/>
                    <a:pt x="1411762" y="713768"/>
                    <a:pt x="1415183" y="930224"/>
                  </a:cubicBezTo>
                  <a:cubicBezTo>
                    <a:pt x="1316776" y="929479"/>
                    <a:pt x="1238071" y="926393"/>
                    <a:pt x="1009980" y="929864"/>
                  </a:cubicBezTo>
                  <a:cubicBezTo>
                    <a:pt x="1003602" y="397415"/>
                    <a:pt x="986189" y="461802"/>
                    <a:pt x="1032717" y="461544"/>
                  </a:cubicBezTo>
                  <a:close/>
                  <a:moveTo>
                    <a:pt x="1003705" y="1907543"/>
                  </a:moveTo>
                  <a:cubicBezTo>
                    <a:pt x="1003705" y="1919191"/>
                    <a:pt x="1039250" y="1914203"/>
                    <a:pt x="596264" y="1913791"/>
                  </a:cubicBezTo>
                  <a:cubicBezTo>
                    <a:pt x="596882" y="1702272"/>
                    <a:pt x="591172" y="1564834"/>
                    <a:pt x="588857" y="1444880"/>
                  </a:cubicBezTo>
                  <a:cubicBezTo>
                    <a:pt x="717228" y="1444829"/>
                    <a:pt x="839453" y="1443569"/>
                    <a:pt x="995371" y="1444443"/>
                  </a:cubicBezTo>
                  <a:cubicBezTo>
                    <a:pt x="997840" y="1568382"/>
                    <a:pt x="1003705" y="1683373"/>
                    <a:pt x="1003705" y="1907543"/>
                  </a:cubicBezTo>
                  <a:close/>
                  <a:moveTo>
                    <a:pt x="994214" y="1381033"/>
                  </a:moveTo>
                  <a:cubicBezTo>
                    <a:pt x="995037" y="1432923"/>
                    <a:pt x="1061602" y="1420761"/>
                    <a:pt x="588368" y="1420992"/>
                  </a:cubicBezTo>
                  <a:cubicBezTo>
                    <a:pt x="583250" y="1131947"/>
                    <a:pt x="581321" y="1097851"/>
                    <a:pt x="579829" y="954446"/>
                  </a:cubicBezTo>
                  <a:cubicBezTo>
                    <a:pt x="870652" y="954652"/>
                    <a:pt x="918569" y="954935"/>
                    <a:pt x="989198" y="954035"/>
                  </a:cubicBezTo>
                  <a:cubicBezTo>
                    <a:pt x="992799" y="1222021"/>
                    <a:pt x="992362" y="1262340"/>
                    <a:pt x="994214" y="1381033"/>
                  </a:cubicBezTo>
                  <a:close/>
                  <a:moveTo>
                    <a:pt x="979913" y="461802"/>
                  </a:moveTo>
                  <a:cubicBezTo>
                    <a:pt x="987423" y="697646"/>
                    <a:pt x="985108" y="626111"/>
                    <a:pt x="988889" y="930173"/>
                  </a:cubicBezTo>
                  <a:cubicBezTo>
                    <a:pt x="926208" y="930944"/>
                    <a:pt x="902571" y="930790"/>
                    <a:pt x="579623" y="930584"/>
                  </a:cubicBezTo>
                  <a:cubicBezTo>
                    <a:pt x="578440" y="783889"/>
                    <a:pt x="580986" y="822922"/>
                    <a:pt x="573630" y="464347"/>
                  </a:cubicBezTo>
                  <a:cubicBezTo>
                    <a:pt x="705114" y="464270"/>
                    <a:pt x="599788" y="463344"/>
                    <a:pt x="979913" y="461802"/>
                  </a:cubicBezTo>
                  <a:close/>
                  <a:moveTo>
                    <a:pt x="261794" y="462033"/>
                  </a:moveTo>
                  <a:cubicBezTo>
                    <a:pt x="413031" y="462033"/>
                    <a:pt x="412156" y="464141"/>
                    <a:pt x="552539" y="464296"/>
                  </a:cubicBezTo>
                  <a:cubicBezTo>
                    <a:pt x="560101" y="834750"/>
                    <a:pt x="557349" y="787874"/>
                    <a:pt x="558558" y="930533"/>
                  </a:cubicBezTo>
                  <a:cubicBezTo>
                    <a:pt x="268815" y="930327"/>
                    <a:pt x="223161" y="930147"/>
                    <a:pt x="152147" y="930687"/>
                  </a:cubicBezTo>
                  <a:cubicBezTo>
                    <a:pt x="146514" y="365247"/>
                    <a:pt x="106673" y="462033"/>
                    <a:pt x="261794" y="462033"/>
                  </a:cubicBezTo>
                  <a:close/>
                  <a:moveTo>
                    <a:pt x="261794" y="954215"/>
                  </a:moveTo>
                  <a:cubicBezTo>
                    <a:pt x="615529" y="954446"/>
                    <a:pt x="558198" y="929170"/>
                    <a:pt x="559767" y="1030096"/>
                  </a:cubicBezTo>
                  <a:cubicBezTo>
                    <a:pt x="562545" y="1208624"/>
                    <a:pt x="563882" y="1205616"/>
                    <a:pt x="566634" y="1380982"/>
                  </a:cubicBezTo>
                  <a:cubicBezTo>
                    <a:pt x="567535" y="1438503"/>
                    <a:pt x="631296" y="1420504"/>
                    <a:pt x="158628" y="1420272"/>
                  </a:cubicBezTo>
                  <a:cubicBezTo>
                    <a:pt x="149215" y="868383"/>
                    <a:pt x="122362" y="954215"/>
                    <a:pt x="261794" y="954215"/>
                  </a:cubicBezTo>
                  <a:close/>
                  <a:moveTo>
                    <a:pt x="166447" y="1906309"/>
                  </a:moveTo>
                  <a:cubicBezTo>
                    <a:pt x="164724" y="1357865"/>
                    <a:pt x="118530" y="1444134"/>
                    <a:pt x="261794" y="1444211"/>
                  </a:cubicBezTo>
                  <a:cubicBezTo>
                    <a:pt x="395824" y="1444211"/>
                    <a:pt x="417403" y="1444880"/>
                    <a:pt x="567740" y="1444880"/>
                  </a:cubicBezTo>
                  <a:cubicBezTo>
                    <a:pt x="570441" y="1586690"/>
                    <a:pt x="575765" y="1695947"/>
                    <a:pt x="575122" y="1913791"/>
                  </a:cubicBezTo>
                  <a:cubicBezTo>
                    <a:pt x="572550" y="1913791"/>
                    <a:pt x="166473" y="1913791"/>
                    <a:pt x="166447" y="1906309"/>
                  </a:cubicBezTo>
                  <a:close/>
                  <a:moveTo>
                    <a:pt x="171129" y="2257607"/>
                  </a:moveTo>
                  <a:cubicBezTo>
                    <a:pt x="169328" y="2161927"/>
                    <a:pt x="166988" y="2032125"/>
                    <a:pt x="166576" y="1936214"/>
                  </a:cubicBezTo>
                  <a:cubicBezTo>
                    <a:pt x="401174" y="1935262"/>
                    <a:pt x="381060" y="1937654"/>
                    <a:pt x="575096" y="1937654"/>
                  </a:cubicBezTo>
                  <a:cubicBezTo>
                    <a:pt x="574479" y="2429399"/>
                    <a:pt x="594052" y="2402348"/>
                    <a:pt x="570081" y="2402348"/>
                  </a:cubicBezTo>
                  <a:cubicBezTo>
                    <a:pt x="90186" y="2402348"/>
                    <a:pt x="174524" y="2440044"/>
                    <a:pt x="171129" y="2257607"/>
                  </a:cubicBezTo>
                  <a:close/>
                  <a:moveTo>
                    <a:pt x="174138" y="2433024"/>
                  </a:moveTo>
                  <a:cubicBezTo>
                    <a:pt x="173984" y="2423742"/>
                    <a:pt x="582041" y="2423253"/>
                    <a:pt x="582195" y="2433435"/>
                  </a:cubicBezTo>
                  <a:cubicBezTo>
                    <a:pt x="590272" y="2948503"/>
                    <a:pt x="605961" y="2892730"/>
                    <a:pt x="570055" y="2892730"/>
                  </a:cubicBezTo>
                  <a:cubicBezTo>
                    <a:pt x="287952" y="2892679"/>
                    <a:pt x="237848" y="2892499"/>
                    <a:pt x="182574" y="2893013"/>
                  </a:cubicBezTo>
                  <a:cubicBezTo>
                    <a:pt x="181160" y="2836675"/>
                    <a:pt x="174369" y="2447578"/>
                    <a:pt x="174138" y="2433024"/>
                  </a:cubicBezTo>
                  <a:close/>
                  <a:moveTo>
                    <a:pt x="191113" y="3309906"/>
                  </a:moveTo>
                  <a:cubicBezTo>
                    <a:pt x="185301" y="2845160"/>
                    <a:pt x="159683" y="2916566"/>
                    <a:pt x="261794" y="2916566"/>
                  </a:cubicBezTo>
                  <a:cubicBezTo>
                    <a:pt x="283168" y="2916566"/>
                    <a:pt x="574119" y="2916618"/>
                    <a:pt x="592278" y="2916644"/>
                  </a:cubicBezTo>
                  <a:cubicBezTo>
                    <a:pt x="593744" y="3040017"/>
                    <a:pt x="592766" y="2979205"/>
                    <a:pt x="598862" y="3387844"/>
                  </a:cubicBezTo>
                  <a:cubicBezTo>
                    <a:pt x="117012" y="3388203"/>
                    <a:pt x="192297" y="3403246"/>
                    <a:pt x="191113" y="3309906"/>
                  </a:cubicBezTo>
                  <a:close/>
                  <a:moveTo>
                    <a:pt x="199138" y="3836055"/>
                  </a:moveTo>
                  <a:cubicBezTo>
                    <a:pt x="194277" y="3530733"/>
                    <a:pt x="193300" y="3472184"/>
                    <a:pt x="192425" y="3408903"/>
                  </a:cubicBezTo>
                  <a:cubicBezTo>
                    <a:pt x="353385" y="3407206"/>
                    <a:pt x="415294" y="3411860"/>
                    <a:pt x="599248" y="3411731"/>
                  </a:cubicBezTo>
                  <a:cubicBezTo>
                    <a:pt x="603801" y="3710136"/>
                    <a:pt x="599711" y="3676015"/>
                    <a:pt x="603775" y="3880180"/>
                  </a:cubicBezTo>
                  <a:cubicBezTo>
                    <a:pt x="129641" y="3881723"/>
                    <a:pt x="199884" y="3884268"/>
                    <a:pt x="199138" y="3836055"/>
                  </a:cubicBezTo>
                  <a:close/>
                  <a:moveTo>
                    <a:pt x="206469" y="4362308"/>
                  </a:moveTo>
                  <a:cubicBezTo>
                    <a:pt x="194740" y="3825204"/>
                    <a:pt x="182523" y="3900879"/>
                    <a:pt x="261819" y="3900879"/>
                  </a:cubicBezTo>
                  <a:cubicBezTo>
                    <a:pt x="413520" y="3900879"/>
                    <a:pt x="416349" y="3904093"/>
                    <a:pt x="570107" y="3904093"/>
                  </a:cubicBezTo>
                  <a:cubicBezTo>
                    <a:pt x="610154" y="3904093"/>
                    <a:pt x="609356" y="3829550"/>
                    <a:pt x="614423" y="4361434"/>
                  </a:cubicBezTo>
                  <a:cubicBezTo>
                    <a:pt x="614526" y="4373133"/>
                    <a:pt x="622499" y="4370099"/>
                    <a:pt x="570107" y="4370099"/>
                  </a:cubicBezTo>
                  <a:cubicBezTo>
                    <a:pt x="163695" y="4370099"/>
                    <a:pt x="206674" y="4371436"/>
                    <a:pt x="206469" y="4362308"/>
                  </a:cubicBezTo>
                  <a:close/>
                  <a:moveTo>
                    <a:pt x="207163" y="4393267"/>
                  </a:moveTo>
                  <a:cubicBezTo>
                    <a:pt x="270282" y="4393216"/>
                    <a:pt x="612777" y="4394038"/>
                    <a:pt x="614706" y="4394038"/>
                  </a:cubicBezTo>
                  <a:cubicBezTo>
                    <a:pt x="620159" y="4935616"/>
                    <a:pt x="646085" y="4861896"/>
                    <a:pt x="570081" y="4861896"/>
                  </a:cubicBezTo>
                  <a:cubicBezTo>
                    <a:pt x="263466" y="4861844"/>
                    <a:pt x="246439" y="4861870"/>
                    <a:pt x="211973" y="4861793"/>
                  </a:cubicBezTo>
                  <a:cubicBezTo>
                    <a:pt x="209555" y="4686890"/>
                    <a:pt x="213439" y="4680050"/>
                    <a:pt x="207163" y="4393267"/>
                  </a:cubicBezTo>
                  <a:close/>
                  <a:moveTo>
                    <a:pt x="222673" y="5353897"/>
                  </a:moveTo>
                  <a:cubicBezTo>
                    <a:pt x="213362" y="4896892"/>
                    <a:pt x="214211" y="5020265"/>
                    <a:pt x="212307" y="4885655"/>
                  </a:cubicBezTo>
                  <a:cubicBezTo>
                    <a:pt x="654213" y="4886786"/>
                    <a:pt x="622628" y="4883135"/>
                    <a:pt x="622705" y="4889075"/>
                  </a:cubicBezTo>
                  <a:cubicBezTo>
                    <a:pt x="631013" y="5420624"/>
                    <a:pt x="653776" y="5350915"/>
                    <a:pt x="570055" y="5350915"/>
                  </a:cubicBezTo>
                  <a:cubicBezTo>
                    <a:pt x="402588" y="5350941"/>
                    <a:pt x="400839" y="5354721"/>
                    <a:pt x="222673" y="5353897"/>
                  </a:cubicBezTo>
                  <a:close/>
                  <a:moveTo>
                    <a:pt x="223187" y="5377785"/>
                  </a:moveTo>
                  <a:cubicBezTo>
                    <a:pt x="363647" y="5378403"/>
                    <a:pt x="384327" y="5375471"/>
                    <a:pt x="630319" y="5374726"/>
                  </a:cubicBezTo>
                  <a:cubicBezTo>
                    <a:pt x="639064" y="5932554"/>
                    <a:pt x="659460" y="5842685"/>
                    <a:pt x="570081" y="5842685"/>
                  </a:cubicBezTo>
                  <a:cubicBezTo>
                    <a:pt x="415886" y="5842685"/>
                    <a:pt x="415732" y="5845591"/>
                    <a:pt x="261794" y="5845591"/>
                  </a:cubicBezTo>
                  <a:cubicBezTo>
                    <a:pt x="215317" y="5845591"/>
                    <a:pt x="234401" y="5905658"/>
                    <a:pt x="223187" y="5377785"/>
                  </a:cubicBezTo>
                  <a:close/>
                  <a:moveTo>
                    <a:pt x="233835" y="6292440"/>
                  </a:moveTo>
                  <a:cubicBezTo>
                    <a:pt x="226171" y="5801287"/>
                    <a:pt x="226094" y="5869453"/>
                    <a:pt x="261794" y="5869453"/>
                  </a:cubicBezTo>
                  <a:cubicBezTo>
                    <a:pt x="702542" y="5869453"/>
                    <a:pt x="638678" y="5838057"/>
                    <a:pt x="640350" y="5941863"/>
                  </a:cubicBezTo>
                  <a:cubicBezTo>
                    <a:pt x="643024" y="6113089"/>
                    <a:pt x="639758" y="6117666"/>
                    <a:pt x="642510" y="6292800"/>
                  </a:cubicBezTo>
                  <a:cubicBezTo>
                    <a:pt x="643307" y="6343122"/>
                    <a:pt x="657711" y="6332450"/>
                    <a:pt x="570107" y="6332450"/>
                  </a:cubicBezTo>
                  <a:cubicBezTo>
                    <a:pt x="180491" y="6332450"/>
                    <a:pt x="234684" y="6347570"/>
                    <a:pt x="233835" y="6292440"/>
                  </a:cubicBezTo>
                  <a:close/>
                  <a:moveTo>
                    <a:pt x="243172" y="6818795"/>
                  </a:moveTo>
                  <a:cubicBezTo>
                    <a:pt x="230312" y="6282900"/>
                    <a:pt x="226454" y="6356955"/>
                    <a:pt x="261794" y="6356955"/>
                  </a:cubicBezTo>
                  <a:cubicBezTo>
                    <a:pt x="722527" y="6356955"/>
                    <a:pt x="643127" y="6326562"/>
                    <a:pt x="644928" y="6468269"/>
                  </a:cubicBezTo>
                  <a:cubicBezTo>
                    <a:pt x="646342" y="6580663"/>
                    <a:pt x="648092" y="6707610"/>
                    <a:pt x="651024" y="6819464"/>
                  </a:cubicBezTo>
                  <a:cubicBezTo>
                    <a:pt x="651204" y="6826664"/>
                    <a:pt x="663318" y="6824555"/>
                    <a:pt x="570107" y="6824555"/>
                  </a:cubicBezTo>
                  <a:cubicBezTo>
                    <a:pt x="216294" y="6824555"/>
                    <a:pt x="243635" y="6838826"/>
                    <a:pt x="243172" y="6818795"/>
                  </a:cubicBezTo>
                  <a:close/>
                  <a:moveTo>
                    <a:pt x="253126" y="7318434"/>
                  </a:moveTo>
                  <a:cubicBezTo>
                    <a:pt x="244561" y="6798507"/>
                    <a:pt x="234118" y="6852686"/>
                    <a:pt x="261794" y="6852686"/>
                  </a:cubicBezTo>
                  <a:cubicBezTo>
                    <a:pt x="729317" y="6852686"/>
                    <a:pt x="651538" y="6798173"/>
                    <a:pt x="654624" y="6994728"/>
                  </a:cubicBezTo>
                  <a:cubicBezTo>
                    <a:pt x="657351" y="7169168"/>
                    <a:pt x="659280" y="7166314"/>
                    <a:pt x="661903" y="7318795"/>
                  </a:cubicBezTo>
                  <a:cubicBezTo>
                    <a:pt x="611954" y="7318589"/>
                    <a:pt x="277175" y="7318434"/>
                    <a:pt x="253126" y="7318434"/>
                  </a:cubicBezTo>
                  <a:close/>
                  <a:moveTo>
                    <a:pt x="261794" y="7342297"/>
                  </a:moveTo>
                  <a:cubicBezTo>
                    <a:pt x="624146" y="7342528"/>
                    <a:pt x="619156" y="7342502"/>
                    <a:pt x="662315" y="7342708"/>
                  </a:cubicBezTo>
                  <a:cubicBezTo>
                    <a:pt x="665864" y="7590638"/>
                    <a:pt x="664733" y="7579426"/>
                    <a:pt x="668771" y="7807839"/>
                  </a:cubicBezTo>
                  <a:cubicBezTo>
                    <a:pt x="565734" y="7806631"/>
                    <a:pt x="416220" y="7807968"/>
                    <a:pt x="261485" y="7807968"/>
                  </a:cubicBezTo>
                  <a:cubicBezTo>
                    <a:pt x="259119" y="7306118"/>
                    <a:pt x="242992" y="7342297"/>
                    <a:pt x="261794" y="7342297"/>
                  </a:cubicBezTo>
                  <a:close/>
                  <a:moveTo>
                    <a:pt x="261794" y="7831804"/>
                  </a:moveTo>
                  <a:cubicBezTo>
                    <a:pt x="732712" y="7831804"/>
                    <a:pt x="668899" y="7815836"/>
                    <a:pt x="669954" y="7872380"/>
                  </a:cubicBezTo>
                  <a:cubicBezTo>
                    <a:pt x="679599" y="8384388"/>
                    <a:pt x="698015" y="8300922"/>
                    <a:pt x="570081" y="8300922"/>
                  </a:cubicBezTo>
                  <a:cubicBezTo>
                    <a:pt x="421673" y="8300922"/>
                    <a:pt x="416992" y="8297862"/>
                    <a:pt x="268841" y="8297759"/>
                  </a:cubicBezTo>
                  <a:cubicBezTo>
                    <a:pt x="257087" y="7796422"/>
                    <a:pt x="263620" y="7831804"/>
                    <a:pt x="261794" y="7831804"/>
                  </a:cubicBezTo>
                  <a:close/>
                  <a:moveTo>
                    <a:pt x="273291" y="8749648"/>
                  </a:moveTo>
                  <a:cubicBezTo>
                    <a:pt x="270616" y="8578884"/>
                    <a:pt x="273522" y="8573588"/>
                    <a:pt x="270770" y="8398504"/>
                  </a:cubicBezTo>
                  <a:cubicBezTo>
                    <a:pt x="269150" y="8293156"/>
                    <a:pt x="200810" y="8322932"/>
                    <a:pt x="674198" y="8325015"/>
                  </a:cubicBezTo>
                  <a:cubicBezTo>
                    <a:pt x="676333" y="8566284"/>
                    <a:pt x="682480" y="8567339"/>
                    <a:pt x="685078" y="8790661"/>
                  </a:cubicBezTo>
                  <a:cubicBezTo>
                    <a:pt x="220949" y="8782329"/>
                    <a:pt x="274397" y="8820360"/>
                    <a:pt x="273291" y="8749648"/>
                  </a:cubicBezTo>
                  <a:close/>
                  <a:moveTo>
                    <a:pt x="281213" y="9275797"/>
                  </a:moveTo>
                  <a:cubicBezTo>
                    <a:pt x="278589" y="9150341"/>
                    <a:pt x="276995" y="9056821"/>
                    <a:pt x="275631" y="8925117"/>
                  </a:cubicBezTo>
                  <a:cubicBezTo>
                    <a:pt x="274191" y="8786598"/>
                    <a:pt x="245641" y="8818251"/>
                    <a:pt x="416117" y="8815037"/>
                  </a:cubicBezTo>
                  <a:cubicBezTo>
                    <a:pt x="526973" y="8813083"/>
                    <a:pt x="620236" y="8813366"/>
                    <a:pt x="685335" y="8814574"/>
                  </a:cubicBezTo>
                  <a:cubicBezTo>
                    <a:pt x="686492" y="8948079"/>
                    <a:pt x="682171" y="9013366"/>
                    <a:pt x="690633" y="9284051"/>
                  </a:cubicBezTo>
                  <a:cubicBezTo>
                    <a:pt x="244690" y="9284051"/>
                    <a:pt x="281316" y="9280297"/>
                    <a:pt x="281213" y="9275797"/>
                  </a:cubicBezTo>
                  <a:close/>
                  <a:moveTo>
                    <a:pt x="281830" y="9304673"/>
                  </a:moveTo>
                  <a:cubicBezTo>
                    <a:pt x="419024" y="9304957"/>
                    <a:pt x="376739" y="9307913"/>
                    <a:pt x="691379" y="9307913"/>
                  </a:cubicBezTo>
                  <a:cubicBezTo>
                    <a:pt x="698272" y="9532521"/>
                    <a:pt x="694337" y="9619792"/>
                    <a:pt x="696343" y="9772736"/>
                  </a:cubicBezTo>
                  <a:cubicBezTo>
                    <a:pt x="285508" y="9774408"/>
                    <a:pt x="423859" y="9775256"/>
                    <a:pt x="291012" y="9775590"/>
                  </a:cubicBezTo>
                  <a:cubicBezTo>
                    <a:pt x="290987" y="9772968"/>
                    <a:pt x="281882" y="9306653"/>
                    <a:pt x="281830" y="9304673"/>
                  </a:cubicBezTo>
                  <a:close/>
                  <a:moveTo>
                    <a:pt x="291450" y="9802409"/>
                  </a:moveTo>
                  <a:cubicBezTo>
                    <a:pt x="291398" y="9799092"/>
                    <a:pt x="256367" y="9798578"/>
                    <a:pt x="696678" y="9796624"/>
                  </a:cubicBezTo>
                  <a:cubicBezTo>
                    <a:pt x="699455" y="9976748"/>
                    <a:pt x="703931" y="9984512"/>
                    <a:pt x="707326" y="10267155"/>
                  </a:cubicBezTo>
                  <a:cubicBezTo>
                    <a:pt x="526845" y="10266512"/>
                    <a:pt x="428412" y="10267361"/>
                    <a:pt x="298497" y="10267464"/>
                  </a:cubicBezTo>
                  <a:cubicBezTo>
                    <a:pt x="295256" y="10115137"/>
                    <a:pt x="293893" y="9955020"/>
                    <a:pt x="291450" y="9802409"/>
                  </a:cubicBezTo>
                  <a:close/>
                  <a:moveTo>
                    <a:pt x="305236" y="10680345"/>
                  </a:moveTo>
                  <a:cubicBezTo>
                    <a:pt x="303307" y="10211948"/>
                    <a:pt x="262848" y="10291712"/>
                    <a:pt x="415963" y="10291094"/>
                  </a:cubicBezTo>
                  <a:cubicBezTo>
                    <a:pt x="520594" y="10290812"/>
                    <a:pt x="590143" y="10290709"/>
                    <a:pt x="707609" y="10291043"/>
                  </a:cubicBezTo>
                  <a:cubicBezTo>
                    <a:pt x="713216" y="10796982"/>
                    <a:pt x="707686" y="10180784"/>
                    <a:pt x="711930" y="10758823"/>
                  </a:cubicBezTo>
                  <a:cubicBezTo>
                    <a:pt x="224576" y="10761369"/>
                    <a:pt x="305622" y="10770908"/>
                    <a:pt x="305236" y="10680345"/>
                  </a:cubicBezTo>
                  <a:close/>
                  <a:moveTo>
                    <a:pt x="312875" y="11206804"/>
                  </a:moveTo>
                  <a:cubicBezTo>
                    <a:pt x="304824" y="10693177"/>
                    <a:pt x="273754" y="10777311"/>
                    <a:pt x="415680" y="10781014"/>
                  </a:cubicBezTo>
                  <a:cubicBezTo>
                    <a:pt x="503207" y="10783405"/>
                    <a:pt x="577077" y="10783405"/>
                    <a:pt x="712136" y="10782736"/>
                  </a:cubicBezTo>
                  <a:cubicBezTo>
                    <a:pt x="714631" y="11035577"/>
                    <a:pt x="720649" y="11020715"/>
                    <a:pt x="723324" y="11246994"/>
                  </a:cubicBezTo>
                  <a:cubicBezTo>
                    <a:pt x="252843" y="11241285"/>
                    <a:pt x="313955" y="11272887"/>
                    <a:pt x="312875" y="11206804"/>
                  </a:cubicBezTo>
                  <a:close/>
                  <a:moveTo>
                    <a:pt x="320282" y="11742082"/>
                  </a:moveTo>
                  <a:cubicBezTo>
                    <a:pt x="319845" y="11613309"/>
                    <a:pt x="320025" y="11641876"/>
                    <a:pt x="313981" y="11273222"/>
                  </a:cubicBezTo>
                  <a:cubicBezTo>
                    <a:pt x="438674" y="11272450"/>
                    <a:pt x="472806" y="11267873"/>
                    <a:pt x="723581" y="11270933"/>
                  </a:cubicBezTo>
                  <a:cubicBezTo>
                    <a:pt x="724713" y="11399449"/>
                    <a:pt x="726514" y="11689009"/>
                    <a:pt x="727208" y="11742108"/>
                  </a:cubicBezTo>
                  <a:lnTo>
                    <a:pt x="320282" y="11742082"/>
                  </a:lnTo>
                  <a:close/>
                  <a:moveTo>
                    <a:pt x="724302" y="9796496"/>
                  </a:moveTo>
                  <a:cubicBezTo>
                    <a:pt x="1158645" y="9794721"/>
                    <a:pt x="1125183" y="9799992"/>
                    <a:pt x="1125234" y="9802872"/>
                  </a:cubicBezTo>
                  <a:cubicBezTo>
                    <a:pt x="1133619" y="10338767"/>
                    <a:pt x="1180662" y="10264790"/>
                    <a:pt x="1032589" y="10266589"/>
                  </a:cubicBezTo>
                  <a:cubicBezTo>
                    <a:pt x="932433" y="10267670"/>
                    <a:pt x="872067" y="10267644"/>
                    <a:pt x="728443" y="10267233"/>
                  </a:cubicBezTo>
                  <a:cubicBezTo>
                    <a:pt x="722192" y="9759545"/>
                    <a:pt x="709306" y="9796573"/>
                    <a:pt x="724302" y="9796496"/>
                  </a:cubicBezTo>
                  <a:close/>
                  <a:moveTo>
                    <a:pt x="732815" y="10680397"/>
                  </a:moveTo>
                  <a:cubicBezTo>
                    <a:pt x="732815" y="10210277"/>
                    <a:pt x="683483" y="10291352"/>
                    <a:pt x="878419" y="10291352"/>
                  </a:cubicBezTo>
                  <a:cubicBezTo>
                    <a:pt x="1023741" y="10291352"/>
                    <a:pt x="1017979" y="10290066"/>
                    <a:pt x="1136089" y="10289654"/>
                  </a:cubicBezTo>
                  <a:cubicBezTo>
                    <a:pt x="1135574" y="10582480"/>
                    <a:pt x="1140024" y="10625679"/>
                    <a:pt x="1143393" y="10757666"/>
                  </a:cubicBezTo>
                  <a:cubicBezTo>
                    <a:pt x="660180" y="10758180"/>
                    <a:pt x="732815" y="10784948"/>
                    <a:pt x="732815" y="10680397"/>
                  </a:cubicBezTo>
                  <a:close/>
                  <a:moveTo>
                    <a:pt x="743849" y="11206753"/>
                  </a:moveTo>
                  <a:cubicBezTo>
                    <a:pt x="735902" y="10697625"/>
                    <a:pt x="685746" y="10782274"/>
                    <a:pt x="878419" y="10782274"/>
                  </a:cubicBezTo>
                  <a:cubicBezTo>
                    <a:pt x="1032074" y="10782274"/>
                    <a:pt x="1010906" y="10781734"/>
                    <a:pt x="1143959" y="10781580"/>
                  </a:cubicBezTo>
                  <a:cubicBezTo>
                    <a:pt x="1148692" y="10991505"/>
                    <a:pt x="1144473" y="11017861"/>
                    <a:pt x="1148203" y="11247174"/>
                  </a:cubicBezTo>
                  <a:cubicBezTo>
                    <a:pt x="679934" y="11247663"/>
                    <a:pt x="744698" y="11262036"/>
                    <a:pt x="743849" y="11206753"/>
                  </a:cubicBezTo>
                  <a:close/>
                  <a:moveTo>
                    <a:pt x="748299" y="11742133"/>
                  </a:moveTo>
                  <a:cubicBezTo>
                    <a:pt x="747527" y="11683635"/>
                    <a:pt x="745727" y="11393226"/>
                    <a:pt x="744647" y="11271190"/>
                  </a:cubicBezTo>
                  <a:cubicBezTo>
                    <a:pt x="885853" y="11272810"/>
                    <a:pt x="1041822" y="11271165"/>
                    <a:pt x="1148614" y="11271036"/>
                  </a:cubicBezTo>
                  <a:cubicBezTo>
                    <a:pt x="1154993" y="11662807"/>
                    <a:pt x="1154221" y="11624623"/>
                    <a:pt x="1156896" y="11738507"/>
                  </a:cubicBezTo>
                  <a:cubicBezTo>
                    <a:pt x="1012372" y="11738996"/>
                    <a:pt x="1075825" y="11742159"/>
                    <a:pt x="748299" y="11742133"/>
                  </a:cubicBezTo>
                  <a:close/>
                  <a:moveTo>
                    <a:pt x="1162221" y="10679960"/>
                  </a:moveTo>
                  <a:cubicBezTo>
                    <a:pt x="1147586" y="10228405"/>
                    <a:pt x="1154453" y="10289578"/>
                    <a:pt x="1186938" y="10289578"/>
                  </a:cubicBezTo>
                  <a:cubicBezTo>
                    <a:pt x="1623931" y="10289578"/>
                    <a:pt x="1564414" y="10279601"/>
                    <a:pt x="1564619" y="10329279"/>
                  </a:cubicBezTo>
                  <a:cubicBezTo>
                    <a:pt x="1566754" y="10833855"/>
                    <a:pt x="1596410" y="10755789"/>
                    <a:pt x="1495277" y="10755789"/>
                  </a:cubicBezTo>
                  <a:cubicBezTo>
                    <a:pt x="1108953" y="10755789"/>
                    <a:pt x="1165616" y="10785386"/>
                    <a:pt x="1162221" y="10679960"/>
                  </a:cubicBezTo>
                  <a:close/>
                  <a:moveTo>
                    <a:pt x="1168625" y="11206855"/>
                  </a:moveTo>
                  <a:cubicBezTo>
                    <a:pt x="1161089" y="10724907"/>
                    <a:pt x="1161295" y="10781554"/>
                    <a:pt x="1186938" y="10781554"/>
                  </a:cubicBezTo>
                  <a:cubicBezTo>
                    <a:pt x="1639184" y="10781554"/>
                    <a:pt x="1569738" y="10754503"/>
                    <a:pt x="1571333" y="10856226"/>
                  </a:cubicBezTo>
                  <a:cubicBezTo>
                    <a:pt x="1578509" y="11316806"/>
                    <a:pt x="1610428" y="11249359"/>
                    <a:pt x="1495251" y="11249359"/>
                  </a:cubicBezTo>
                  <a:cubicBezTo>
                    <a:pt x="1115383" y="11249359"/>
                    <a:pt x="1169448" y="11258591"/>
                    <a:pt x="1168625" y="11206855"/>
                  </a:cubicBezTo>
                  <a:close/>
                  <a:moveTo>
                    <a:pt x="1585839" y="11734033"/>
                  </a:moveTo>
                  <a:cubicBezTo>
                    <a:pt x="1585813" y="11747893"/>
                    <a:pt x="1620922" y="11738431"/>
                    <a:pt x="1186912" y="11738431"/>
                  </a:cubicBezTo>
                  <a:cubicBezTo>
                    <a:pt x="1173332" y="11738431"/>
                    <a:pt x="1178116" y="11790937"/>
                    <a:pt x="1169654" y="11270984"/>
                  </a:cubicBezTo>
                  <a:cubicBezTo>
                    <a:pt x="1352887" y="11270882"/>
                    <a:pt x="1310757" y="11273556"/>
                    <a:pt x="1581158" y="11273145"/>
                  </a:cubicBezTo>
                  <a:cubicBezTo>
                    <a:pt x="1581209" y="11276153"/>
                    <a:pt x="1585942" y="11648356"/>
                    <a:pt x="1585839" y="11734033"/>
                  </a:cubicBezTo>
                  <a:close/>
                  <a:moveTo>
                    <a:pt x="1589929" y="10680243"/>
                  </a:moveTo>
                  <a:cubicBezTo>
                    <a:pt x="1584219" y="10226271"/>
                    <a:pt x="1563719" y="10291738"/>
                    <a:pt x="1649626" y="10290580"/>
                  </a:cubicBezTo>
                  <a:cubicBezTo>
                    <a:pt x="2047112" y="10285206"/>
                    <a:pt x="1993330" y="10283097"/>
                    <a:pt x="1994488" y="10329562"/>
                  </a:cubicBezTo>
                  <a:cubicBezTo>
                    <a:pt x="2006448" y="10826964"/>
                    <a:pt x="2006165" y="10757846"/>
                    <a:pt x="1958042" y="10757306"/>
                  </a:cubicBezTo>
                  <a:cubicBezTo>
                    <a:pt x="1524855" y="10752626"/>
                    <a:pt x="1591163" y="10780500"/>
                    <a:pt x="1589929" y="10680243"/>
                  </a:cubicBezTo>
                  <a:close/>
                  <a:moveTo>
                    <a:pt x="1601271" y="11206753"/>
                  </a:moveTo>
                  <a:cubicBezTo>
                    <a:pt x="1593581" y="10715393"/>
                    <a:pt x="1564594" y="10779703"/>
                    <a:pt x="1649420" y="10780037"/>
                  </a:cubicBezTo>
                  <a:cubicBezTo>
                    <a:pt x="2065708" y="10781708"/>
                    <a:pt x="1999761" y="10761626"/>
                    <a:pt x="2001227" y="10856226"/>
                  </a:cubicBezTo>
                  <a:cubicBezTo>
                    <a:pt x="2003953" y="11029792"/>
                    <a:pt x="2005445" y="11041234"/>
                    <a:pt x="2008043" y="11207164"/>
                  </a:cubicBezTo>
                  <a:cubicBezTo>
                    <a:pt x="2008891" y="11262602"/>
                    <a:pt x="2046623" y="11248717"/>
                    <a:pt x="1803718" y="11248897"/>
                  </a:cubicBezTo>
                  <a:cubicBezTo>
                    <a:pt x="1563719" y="11248897"/>
                    <a:pt x="1602171" y="11263271"/>
                    <a:pt x="1601271" y="11206753"/>
                  </a:cubicBezTo>
                  <a:close/>
                  <a:moveTo>
                    <a:pt x="1957836" y="11740487"/>
                  </a:moveTo>
                  <a:cubicBezTo>
                    <a:pt x="1861409" y="11741259"/>
                    <a:pt x="1845848" y="11741130"/>
                    <a:pt x="1606878" y="11741053"/>
                  </a:cubicBezTo>
                  <a:cubicBezTo>
                    <a:pt x="1607007" y="11651879"/>
                    <a:pt x="1602300" y="11276256"/>
                    <a:pt x="1602249" y="11273145"/>
                  </a:cubicBezTo>
                  <a:cubicBezTo>
                    <a:pt x="1795205" y="11272759"/>
                    <a:pt x="1568014" y="11272939"/>
                    <a:pt x="2008891" y="11272630"/>
                  </a:cubicBezTo>
                  <a:cubicBezTo>
                    <a:pt x="2014216" y="11827965"/>
                    <a:pt x="2035615" y="11739845"/>
                    <a:pt x="1957836" y="11740487"/>
                  </a:cubicBezTo>
                  <a:close/>
                  <a:moveTo>
                    <a:pt x="2012004" y="10153502"/>
                  </a:moveTo>
                  <a:cubicBezTo>
                    <a:pt x="2009329" y="9982610"/>
                    <a:pt x="2010254" y="9985593"/>
                    <a:pt x="2007374" y="9802358"/>
                  </a:cubicBezTo>
                  <a:cubicBezTo>
                    <a:pt x="2007322" y="9798167"/>
                    <a:pt x="1973114" y="9798244"/>
                    <a:pt x="2415174" y="9798167"/>
                  </a:cubicBezTo>
                  <a:cubicBezTo>
                    <a:pt x="2415200" y="9800070"/>
                    <a:pt x="2416640" y="9873533"/>
                    <a:pt x="2420190" y="10265304"/>
                  </a:cubicBezTo>
                  <a:cubicBezTo>
                    <a:pt x="1933324" y="10265304"/>
                    <a:pt x="2014396" y="10306291"/>
                    <a:pt x="2012004" y="10153502"/>
                  </a:cubicBezTo>
                  <a:close/>
                  <a:moveTo>
                    <a:pt x="2112134" y="10291866"/>
                  </a:moveTo>
                  <a:cubicBezTo>
                    <a:pt x="2266432" y="10291866"/>
                    <a:pt x="2266921" y="10289166"/>
                    <a:pt x="2420370" y="10289166"/>
                  </a:cubicBezTo>
                  <a:cubicBezTo>
                    <a:pt x="2422659" y="10594283"/>
                    <a:pt x="2425154" y="10625653"/>
                    <a:pt x="2427906" y="10756483"/>
                  </a:cubicBezTo>
                  <a:cubicBezTo>
                    <a:pt x="2259642" y="10756483"/>
                    <a:pt x="2202002" y="10759055"/>
                    <a:pt x="2021057" y="10757872"/>
                  </a:cubicBezTo>
                  <a:cubicBezTo>
                    <a:pt x="2016530" y="10211229"/>
                    <a:pt x="1982682" y="10291866"/>
                    <a:pt x="2112134" y="10291866"/>
                  </a:cubicBezTo>
                  <a:close/>
                  <a:moveTo>
                    <a:pt x="2029108" y="11206753"/>
                  </a:moveTo>
                  <a:cubicBezTo>
                    <a:pt x="2021263" y="10703925"/>
                    <a:pt x="1993356" y="10782017"/>
                    <a:pt x="2112134" y="10782017"/>
                  </a:cubicBezTo>
                  <a:cubicBezTo>
                    <a:pt x="2491204" y="10782017"/>
                    <a:pt x="2428034" y="10748641"/>
                    <a:pt x="2429706" y="10856226"/>
                  </a:cubicBezTo>
                  <a:cubicBezTo>
                    <a:pt x="2435853" y="11245039"/>
                    <a:pt x="2435391" y="11216678"/>
                    <a:pt x="2435931" y="11249488"/>
                  </a:cubicBezTo>
                  <a:cubicBezTo>
                    <a:pt x="1963829" y="11250131"/>
                    <a:pt x="2029982" y="11262294"/>
                    <a:pt x="2029108" y="11206753"/>
                  </a:cubicBezTo>
                  <a:close/>
                  <a:moveTo>
                    <a:pt x="2420627" y="11740282"/>
                  </a:moveTo>
                  <a:cubicBezTo>
                    <a:pt x="1989138" y="11740282"/>
                    <a:pt x="2034123" y="11742159"/>
                    <a:pt x="2034020" y="11734008"/>
                  </a:cubicBezTo>
                  <a:cubicBezTo>
                    <a:pt x="2026510" y="11178081"/>
                    <a:pt x="2007374" y="11272656"/>
                    <a:pt x="2112160" y="11272579"/>
                  </a:cubicBezTo>
                  <a:cubicBezTo>
                    <a:pt x="2266869" y="11272579"/>
                    <a:pt x="2266277" y="11273401"/>
                    <a:pt x="2420627" y="11273401"/>
                  </a:cubicBezTo>
                  <a:cubicBezTo>
                    <a:pt x="2441872" y="11273401"/>
                    <a:pt x="2435725" y="11256611"/>
                    <a:pt x="2438606" y="11382967"/>
                  </a:cubicBezTo>
                  <a:cubicBezTo>
                    <a:pt x="2448071" y="11795052"/>
                    <a:pt x="2450900" y="11740282"/>
                    <a:pt x="2420627" y="11740282"/>
                  </a:cubicBezTo>
                  <a:close/>
                  <a:moveTo>
                    <a:pt x="2441769" y="10329177"/>
                  </a:moveTo>
                  <a:cubicBezTo>
                    <a:pt x="2441383" y="10267181"/>
                    <a:pt x="2383203" y="10295003"/>
                    <a:pt x="2847409" y="10288780"/>
                  </a:cubicBezTo>
                  <a:cubicBezTo>
                    <a:pt x="2852090" y="10575563"/>
                    <a:pt x="2851987" y="10582120"/>
                    <a:pt x="2854971" y="10680808"/>
                  </a:cubicBezTo>
                  <a:cubicBezTo>
                    <a:pt x="2858314" y="10791248"/>
                    <a:pt x="2922847" y="10757640"/>
                    <a:pt x="2448997" y="10756509"/>
                  </a:cubicBezTo>
                  <a:cubicBezTo>
                    <a:pt x="2446990" y="10661241"/>
                    <a:pt x="2443132" y="10548898"/>
                    <a:pt x="2441769" y="10329177"/>
                  </a:cubicBezTo>
                  <a:close/>
                  <a:moveTo>
                    <a:pt x="2449460" y="10780371"/>
                  </a:moveTo>
                  <a:cubicBezTo>
                    <a:pt x="2934293" y="10781580"/>
                    <a:pt x="2857568" y="10762834"/>
                    <a:pt x="2859009" y="10856149"/>
                  </a:cubicBezTo>
                  <a:cubicBezTo>
                    <a:pt x="2861735" y="11032055"/>
                    <a:pt x="2863278" y="11024907"/>
                    <a:pt x="2866236" y="11207138"/>
                  </a:cubicBezTo>
                  <a:cubicBezTo>
                    <a:pt x="2867085" y="11261316"/>
                    <a:pt x="2932673" y="11247508"/>
                    <a:pt x="2456996" y="11249411"/>
                  </a:cubicBezTo>
                  <a:cubicBezTo>
                    <a:pt x="2455813" y="11179342"/>
                    <a:pt x="2450720" y="10845349"/>
                    <a:pt x="2449460" y="10780371"/>
                  </a:cubicBezTo>
                  <a:close/>
                  <a:moveTo>
                    <a:pt x="2464712" y="11740205"/>
                  </a:moveTo>
                  <a:cubicBezTo>
                    <a:pt x="2464120" y="11537351"/>
                    <a:pt x="2459491" y="11387544"/>
                    <a:pt x="2457433" y="11273299"/>
                  </a:cubicBezTo>
                  <a:cubicBezTo>
                    <a:pt x="2598819" y="11272708"/>
                    <a:pt x="2645682" y="11267822"/>
                    <a:pt x="2867034" y="11270959"/>
                  </a:cubicBezTo>
                  <a:cubicBezTo>
                    <a:pt x="2868320" y="11436040"/>
                    <a:pt x="2863330" y="11349565"/>
                    <a:pt x="2870532" y="11734290"/>
                  </a:cubicBezTo>
                  <a:cubicBezTo>
                    <a:pt x="2870635" y="11740050"/>
                    <a:pt x="2906309" y="11739228"/>
                    <a:pt x="2464712" y="11740205"/>
                  </a:cubicBezTo>
                  <a:close/>
                  <a:moveTo>
                    <a:pt x="2876062" y="10680037"/>
                  </a:moveTo>
                  <a:cubicBezTo>
                    <a:pt x="2872744" y="10570472"/>
                    <a:pt x="2872949" y="10563041"/>
                    <a:pt x="2868474" y="10288498"/>
                  </a:cubicBezTo>
                  <a:cubicBezTo>
                    <a:pt x="3150963" y="10284075"/>
                    <a:pt x="3153613" y="10289989"/>
                    <a:pt x="3276454" y="10291660"/>
                  </a:cubicBezTo>
                  <a:cubicBezTo>
                    <a:pt x="3278692" y="10417014"/>
                    <a:pt x="3284479" y="10755532"/>
                    <a:pt x="3284505" y="10757435"/>
                  </a:cubicBezTo>
                  <a:cubicBezTo>
                    <a:pt x="2808931" y="10759517"/>
                    <a:pt x="2879328" y="10787956"/>
                    <a:pt x="2876062" y="10680037"/>
                  </a:cubicBezTo>
                  <a:close/>
                  <a:moveTo>
                    <a:pt x="2878762" y="10783122"/>
                  </a:moveTo>
                  <a:cubicBezTo>
                    <a:pt x="3050370" y="10783199"/>
                    <a:pt x="3098159" y="10783483"/>
                    <a:pt x="3191936" y="10782222"/>
                  </a:cubicBezTo>
                  <a:cubicBezTo>
                    <a:pt x="3309376" y="10780629"/>
                    <a:pt x="3284556" y="10700917"/>
                    <a:pt x="3292504" y="11207215"/>
                  </a:cubicBezTo>
                  <a:cubicBezTo>
                    <a:pt x="3293353" y="11260802"/>
                    <a:pt x="3358400" y="11254323"/>
                    <a:pt x="2887867" y="11247405"/>
                  </a:cubicBezTo>
                  <a:cubicBezTo>
                    <a:pt x="2887404" y="11207061"/>
                    <a:pt x="2878814" y="10785154"/>
                    <a:pt x="2878762" y="10783122"/>
                  </a:cubicBezTo>
                  <a:close/>
                  <a:moveTo>
                    <a:pt x="2891700" y="11738250"/>
                  </a:moveTo>
                  <a:cubicBezTo>
                    <a:pt x="2884215" y="11373350"/>
                    <a:pt x="2889385" y="11433649"/>
                    <a:pt x="2888099" y="11271293"/>
                  </a:cubicBezTo>
                  <a:cubicBezTo>
                    <a:pt x="3006388" y="11273042"/>
                    <a:pt x="3021306" y="11271782"/>
                    <a:pt x="3191756" y="11272939"/>
                  </a:cubicBezTo>
                  <a:cubicBezTo>
                    <a:pt x="3335612" y="11273916"/>
                    <a:pt x="3281907" y="11193278"/>
                    <a:pt x="3301017" y="11734985"/>
                  </a:cubicBezTo>
                  <a:cubicBezTo>
                    <a:pt x="3301480" y="11748305"/>
                    <a:pt x="3314289" y="11735448"/>
                    <a:pt x="2891700" y="11738250"/>
                  </a:cubicBezTo>
                  <a:close/>
                  <a:moveTo>
                    <a:pt x="3304181" y="10680243"/>
                  </a:moveTo>
                  <a:cubicBezTo>
                    <a:pt x="3296208" y="10229228"/>
                    <a:pt x="3281135" y="10292097"/>
                    <a:pt x="3346054" y="10292097"/>
                  </a:cubicBezTo>
                  <a:cubicBezTo>
                    <a:pt x="3761982" y="10292097"/>
                    <a:pt x="3706168" y="10271681"/>
                    <a:pt x="3707994" y="10329716"/>
                  </a:cubicBezTo>
                  <a:cubicBezTo>
                    <a:pt x="3723015" y="10825858"/>
                    <a:pt x="3724661" y="10755814"/>
                    <a:pt x="3654573" y="10755814"/>
                  </a:cubicBezTo>
                  <a:cubicBezTo>
                    <a:pt x="3242632" y="10755789"/>
                    <a:pt x="3306084" y="10781169"/>
                    <a:pt x="3304181" y="10680243"/>
                  </a:cubicBezTo>
                  <a:close/>
                  <a:moveTo>
                    <a:pt x="3313569" y="11206804"/>
                  </a:moveTo>
                  <a:cubicBezTo>
                    <a:pt x="3305878" y="10715599"/>
                    <a:pt x="3289340" y="10781169"/>
                    <a:pt x="3346080" y="10781169"/>
                  </a:cubicBezTo>
                  <a:cubicBezTo>
                    <a:pt x="3782327" y="10781169"/>
                    <a:pt x="3714810" y="10755789"/>
                    <a:pt x="3716379" y="10856149"/>
                  </a:cubicBezTo>
                  <a:cubicBezTo>
                    <a:pt x="3723607" y="11318143"/>
                    <a:pt x="3740891" y="11246891"/>
                    <a:pt x="3654573" y="11246891"/>
                  </a:cubicBezTo>
                  <a:cubicBezTo>
                    <a:pt x="3260173" y="11246917"/>
                    <a:pt x="3314521" y="11267744"/>
                    <a:pt x="3313569" y="11206804"/>
                  </a:cubicBezTo>
                  <a:close/>
                  <a:moveTo>
                    <a:pt x="3322314" y="11740847"/>
                  </a:moveTo>
                  <a:cubicBezTo>
                    <a:pt x="3315421" y="11534497"/>
                    <a:pt x="3316553" y="11427323"/>
                    <a:pt x="3314521" y="11273401"/>
                  </a:cubicBezTo>
                  <a:cubicBezTo>
                    <a:pt x="3521031" y="11273608"/>
                    <a:pt x="3440397" y="11271087"/>
                    <a:pt x="3722501" y="11270728"/>
                  </a:cubicBezTo>
                  <a:lnTo>
                    <a:pt x="3730011" y="11740950"/>
                  </a:lnTo>
                  <a:cubicBezTo>
                    <a:pt x="3664398" y="11741310"/>
                    <a:pt x="3324346" y="11740873"/>
                    <a:pt x="3322314" y="11740847"/>
                  </a:cubicBezTo>
                  <a:close/>
                  <a:moveTo>
                    <a:pt x="3735310" y="10681477"/>
                  </a:moveTo>
                  <a:cubicBezTo>
                    <a:pt x="3731503" y="10221566"/>
                    <a:pt x="3701359" y="10289886"/>
                    <a:pt x="3808871" y="10289578"/>
                  </a:cubicBezTo>
                  <a:cubicBezTo>
                    <a:pt x="4190796" y="10288549"/>
                    <a:pt x="4135059" y="10278289"/>
                    <a:pt x="4136603" y="10329691"/>
                  </a:cubicBezTo>
                  <a:cubicBezTo>
                    <a:pt x="4151443" y="10820073"/>
                    <a:pt x="4142261" y="10758617"/>
                    <a:pt x="4117595" y="10758232"/>
                  </a:cubicBezTo>
                  <a:cubicBezTo>
                    <a:pt x="3670056" y="10750415"/>
                    <a:pt x="3736184" y="10784151"/>
                    <a:pt x="3735310" y="10681477"/>
                  </a:cubicBezTo>
                  <a:close/>
                  <a:moveTo>
                    <a:pt x="3742563" y="11206804"/>
                  </a:moveTo>
                  <a:cubicBezTo>
                    <a:pt x="3734641" y="10700685"/>
                    <a:pt x="3715994" y="10779626"/>
                    <a:pt x="3808794" y="10780243"/>
                  </a:cubicBezTo>
                  <a:cubicBezTo>
                    <a:pt x="4198872" y="10783405"/>
                    <a:pt x="4141078" y="10758515"/>
                    <a:pt x="4142621" y="10856226"/>
                  </a:cubicBezTo>
                  <a:cubicBezTo>
                    <a:pt x="4149592" y="11301660"/>
                    <a:pt x="4170888" y="11247405"/>
                    <a:pt x="4117595" y="11246968"/>
                  </a:cubicBezTo>
                  <a:cubicBezTo>
                    <a:pt x="3685746" y="11243472"/>
                    <a:pt x="3743489" y="11264942"/>
                    <a:pt x="3742563" y="11206804"/>
                  </a:cubicBezTo>
                  <a:close/>
                  <a:moveTo>
                    <a:pt x="4158413" y="11734033"/>
                  </a:moveTo>
                  <a:cubicBezTo>
                    <a:pt x="4158388" y="11748202"/>
                    <a:pt x="4196840" y="11736707"/>
                    <a:pt x="3808794" y="11740359"/>
                  </a:cubicBezTo>
                  <a:cubicBezTo>
                    <a:pt x="3727773" y="11741130"/>
                    <a:pt x="3752208" y="11811920"/>
                    <a:pt x="3743592" y="11270702"/>
                  </a:cubicBezTo>
                  <a:cubicBezTo>
                    <a:pt x="3916048" y="11270368"/>
                    <a:pt x="3912113" y="11269519"/>
                    <a:pt x="4152446" y="11271139"/>
                  </a:cubicBezTo>
                  <a:cubicBezTo>
                    <a:pt x="4157102" y="11558307"/>
                    <a:pt x="4158696" y="11595052"/>
                    <a:pt x="4158413" y="11734033"/>
                  </a:cubicBezTo>
                  <a:close/>
                  <a:moveTo>
                    <a:pt x="4271739" y="10290992"/>
                  </a:moveTo>
                  <a:cubicBezTo>
                    <a:pt x="4427786" y="10290992"/>
                    <a:pt x="4422333" y="10288883"/>
                    <a:pt x="4562047" y="10288678"/>
                  </a:cubicBezTo>
                  <a:cubicBezTo>
                    <a:pt x="4566214" y="10555326"/>
                    <a:pt x="4566188" y="10573737"/>
                    <a:pt x="4569635" y="10681374"/>
                  </a:cubicBezTo>
                  <a:cubicBezTo>
                    <a:pt x="4572515" y="10773248"/>
                    <a:pt x="4653175" y="10765226"/>
                    <a:pt x="4162658" y="10758926"/>
                  </a:cubicBezTo>
                  <a:cubicBezTo>
                    <a:pt x="4160240" y="10203746"/>
                    <a:pt x="4120167" y="10290992"/>
                    <a:pt x="4271739" y="10290992"/>
                  </a:cubicBezTo>
                  <a:close/>
                  <a:moveTo>
                    <a:pt x="4172457" y="11206753"/>
                  </a:moveTo>
                  <a:cubicBezTo>
                    <a:pt x="4164638" y="10705596"/>
                    <a:pt x="4126160" y="10783405"/>
                    <a:pt x="4271739" y="10783405"/>
                  </a:cubicBezTo>
                  <a:cubicBezTo>
                    <a:pt x="4423824" y="10783405"/>
                    <a:pt x="4423902" y="10781811"/>
                    <a:pt x="4572413" y="10781759"/>
                  </a:cubicBezTo>
                  <a:cubicBezTo>
                    <a:pt x="4574496" y="10874431"/>
                    <a:pt x="4575525" y="10984588"/>
                    <a:pt x="4579588" y="11247971"/>
                  </a:cubicBezTo>
                  <a:cubicBezTo>
                    <a:pt x="4108413" y="11247945"/>
                    <a:pt x="4173306" y="11261599"/>
                    <a:pt x="4172457" y="11206753"/>
                  </a:cubicBezTo>
                  <a:close/>
                  <a:moveTo>
                    <a:pt x="4580309" y="11737839"/>
                  </a:moveTo>
                  <a:cubicBezTo>
                    <a:pt x="4383160" y="11737839"/>
                    <a:pt x="4179479" y="11750438"/>
                    <a:pt x="4179505" y="11734111"/>
                  </a:cubicBezTo>
                  <a:cubicBezTo>
                    <a:pt x="4180636" y="11189884"/>
                    <a:pt x="4132976" y="11271524"/>
                    <a:pt x="4271739" y="11271524"/>
                  </a:cubicBezTo>
                  <a:cubicBezTo>
                    <a:pt x="4405331" y="11271524"/>
                    <a:pt x="4434473" y="11271834"/>
                    <a:pt x="4579974" y="11271834"/>
                  </a:cubicBezTo>
                  <a:cubicBezTo>
                    <a:pt x="4587536" y="11777257"/>
                    <a:pt x="4588462" y="11737839"/>
                    <a:pt x="4580309" y="11737839"/>
                  </a:cubicBezTo>
                  <a:close/>
                  <a:moveTo>
                    <a:pt x="4583112" y="10288652"/>
                  </a:moveTo>
                  <a:cubicBezTo>
                    <a:pt x="4734632" y="10288703"/>
                    <a:pt x="4735147" y="10291969"/>
                    <a:pt x="4888879" y="10291969"/>
                  </a:cubicBezTo>
                  <a:cubicBezTo>
                    <a:pt x="5030496" y="10291969"/>
                    <a:pt x="4981190" y="10224857"/>
                    <a:pt x="4999066" y="10680885"/>
                  </a:cubicBezTo>
                  <a:cubicBezTo>
                    <a:pt x="5002795" y="10775923"/>
                    <a:pt x="5079365" y="10757383"/>
                    <a:pt x="4592989" y="10757846"/>
                  </a:cubicBezTo>
                  <a:cubicBezTo>
                    <a:pt x="4588411" y="10574921"/>
                    <a:pt x="4590417" y="10756406"/>
                    <a:pt x="4583112" y="10288652"/>
                  </a:cubicBezTo>
                  <a:close/>
                  <a:moveTo>
                    <a:pt x="4600037" y="11206804"/>
                  </a:moveTo>
                  <a:cubicBezTo>
                    <a:pt x="4597336" y="11033726"/>
                    <a:pt x="4597645" y="11030820"/>
                    <a:pt x="4594918" y="10855763"/>
                  </a:cubicBezTo>
                  <a:cubicBezTo>
                    <a:pt x="4593478" y="10764609"/>
                    <a:pt x="4512766" y="10777028"/>
                    <a:pt x="5002332" y="10779626"/>
                  </a:cubicBezTo>
                  <a:cubicBezTo>
                    <a:pt x="5004853" y="10880602"/>
                    <a:pt x="5005162" y="10977722"/>
                    <a:pt x="5009097" y="11248356"/>
                  </a:cubicBezTo>
                  <a:cubicBezTo>
                    <a:pt x="4531980" y="11256765"/>
                    <a:pt x="4600808" y="11254734"/>
                    <a:pt x="4600037" y="11206804"/>
                  </a:cubicBezTo>
                  <a:close/>
                  <a:moveTo>
                    <a:pt x="4606801" y="11737839"/>
                  </a:moveTo>
                  <a:cubicBezTo>
                    <a:pt x="4606801" y="11653601"/>
                    <a:pt x="4602325" y="11356430"/>
                    <a:pt x="4601039" y="11271834"/>
                  </a:cubicBezTo>
                  <a:cubicBezTo>
                    <a:pt x="4725682" y="11271936"/>
                    <a:pt x="4877022" y="11274533"/>
                    <a:pt x="5009405" y="11272245"/>
                  </a:cubicBezTo>
                  <a:cubicBezTo>
                    <a:pt x="5011566" y="11429097"/>
                    <a:pt x="5011077" y="11494795"/>
                    <a:pt x="5016042" y="11734342"/>
                  </a:cubicBezTo>
                  <a:cubicBezTo>
                    <a:pt x="5016273" y="11744062"/>
                    <a:pt x="5048861" y="11738482"/>
                    <a:pt x="4606801" y="11737839"/>
                  </a:cubicBezTo>
                  <a:close/>
                  <a:moveTo>
                    <a:pt x="5020080" y="10679857"/>
                  </a:moveTo>
                  <a:cubicBezTo>
                    <a:pt x="5002435" y="10230745"/>
                    <a:pt x="5011206" y="10291660"/>
                    <a:pt x="5043100" y="10291404"/>
                  </a:cubicBezTo>
                  <a:cubicBezTo>
                    <a:pt x="5482587" y="10288446"/>
                    <a:pt x="5423224" y="10275461"/>
                    <a:pt x="5423610" y="10329330"/>
                  </a:cubicBezTo>
                  <a:cubicBezTo>
                    <a:pt x="5424484" y="10450055"/>
                    <a:pt x="5425230" y="10479780"/>
                    <a:pt x="5429680" y="10759441"/>
                  </a:cubicBezTo>
                  <a:cubicBezTo>
                    <a:pt x="4952280" y="10754658"/>
                    <a:pt x="5024066" y="10781374"/>
                    <a:pt x="5020080" y="10679857"/>
                  </a:cubicBezTo>
                  <a:close/>
                  <a:moveTo>
                    <a:pt x="5029519" y="11206753"/>
                  </a:moveTo>
                  <a:cubicBezTo>
                    <a:pt x="5022009" y="10727067"/>
                    <a:pt x="5016942" y="10779703"/>
                    <a:pt x="5042971" y="10779882"/>
                  </a:cubicBezTo>
                  <a:cubicBezTo>
                    <a:pt x="5503344" y="10782968"/>
                    <a:pt x="5429732" y="10763117"/>
                    <a:pt x="5431223" y="10856175"/>
                  </a:cubicBezTo>
                  <a:cubicBezTo>
                    <a:pt x="5433950" y="11030152"/>
                    <a:pt x="5431918" y="11026835"/>
                    <a:pt x="5434747" y="11207215"/>
                  </a:cubicBezTo>
                  <a:cubicBezTo>
                    <a:pt x="5435570" y="11259208"/>
                    <a:pt x="5479218" y="11246197"/>
                    <a:pt x="5197192" y="11246145"/>
                  </a:cubicBezTo>
                  <a:cubicBezTo>
                    <a:pt x="4998268" y="11246145"/>
                    <a:pt x="5030394" y="11262216"/>
                    <a:pt x="5029519" y="11206753"/>
                  </a:cubicBezTo>
                  <a:close/>
                  <a:moveTo>
                    <a:pt x="5037158" y="11733776"/>
                  </a:moveTo>
                  <a:cubicBezTo>
                    <a:pt x="5026381" y="11215803"/>
                    <a:pt x="5028284" y="11271910"/>
                    <a:pt x="5043202" y="11271627"/>
                  </a:cubicBezTo>
                  <a:cubicBezTo>
                    <a:pt x="5150046" y="11269468"/>
                    <a:pt x="5168745" y="11270007"/>
                    <a:pt x="5435750" y="11270059"/>
                  </a:cubicBezTo>
                  <a:cubicBezTo>
                    <a:pt x="5435802" y="11272964"/>
                    <a:pt x="5441435" y="11614851"/>
                    <a:pt x="5444109" y="11738584"/>
                  </a:cubicBezTo>
                  <a:cubicBezTo>
                    <a:pt x="5053542" y="11740127"/>
                    <a:pt x="5037441" y="11746221"/>
                    <a:pt x="5037158" y="11733776"/>
                  </a:cubicBezTo>
                  <a:close/>
                  <a:moveTo>
                    <a:pt x="5442669" y="10153450"/>
                  </a:moveTo>
                  <a:cubicBezTo>
                    <a:pt x="5436008" y="9727249"/>
                    <a:pt x="5407432" y="9798141"/>
                    <a:pt x="5505659" y="9798141"/>
                  </a:cubicBezTo>
                  <a:cubicBezTo>
                    <a:pt x="5507588" y="9798141"/>
                    <a:pt x="5842804" y="9798296"/>
                    <a:pt x="5842882" y="9802821"/>
                  </a:cubicBezTo>
                  <a:cubicBezTo>
                    <a:pt x="5851190" y="10332931"/>
                    <a:pt x="5868885" y="10263221"/>
                    <a:pt x="5814281" y="10263221"/>
                  </a:cubicBezTo>
                  <a:cubicBezTo>
                    <a:pt x="5368285" y="10263221"/>
                    <a:pt x="5444984" y="10301097"/>
                    <a:pt x="5442669" y="10153450"/>
                  </a:cubicBezTo>
                  <a:close/>
                  <a:moveTo>
                    <a:pt x="5444367" y="10289680"/>
                  </a:moveTo>
                  <a:cubicBezTo>
                    <a:pt x="5731666" y="10288832"/>
                    <a:pt x="5680508" y="10286646"/>
                    <a:pt x="5851858" y="10287161"/>
                  </a:cubicBezTo>
                  <a:cubicBezTo>
                    <a:pt x="5852527" y="10362553"/>
                    <a:pt x="5852861" y="10358387"/>
                    <a:pt x="5855819" y="10758154"/>
                  </a:cubicBezTo>
                  <a:cubicBezTo>
                    <a:pt x="5658105" y="10758103"/>
                    <a:pt x="5587116" y="10760571"/>
                    <a:pt x="5450745" y="10759620"/>
                  </a:cubicBezTo>
                  <a:cubicBezTo>
                    <a:pt x="5444212" y="10348384"/>
                    <a:pt x="5445756" y="10451701"/>
                    <a:pt x="5444367" y="10289680"/>
                  </a:cubicBezTo>
                  <a:close/>
                  <a:moveTo>
                    <a:pt x="5455812" y="11206804"/>
                  </a:moveTo>
                  <a:cubicBezTo>
                    <a:pt x="5448096" y="10714210"/>
                    <a:pt x="5438579" y="10783662"/>
                    <a:pt x="5505659" y="10783662"/>
                  </a:cubicBezTo>
                  <a:cubicBezTo>
                    <a:pt x="5919889" y="10783662"/>
                    <a:pt x="5855511" y="10759466"/>
                    <a:pt x="5857002" y="10856226"/>
                  </a:cubicBezTo>
                  <a:cubicBezTo>
                    <a:pt x="5864101" y="11310223"/>
                    <a:pt x="5888484" y="11248485"/>
                    <a:pt x="5814255" y="11248485"/>
                  </a:cubicBezTo>
                  <a:cubicBezTo>
                    <a:pt x="5398790" y="11248485"/>
                    <a:pt x="5456610" y="11255325"/>
                    <a:pt x="5455812" y="11206804"/>
                  </a:cubicBezTo>
                  <a:close/>
                  <a:moveTo>
                    <a:pt x="5814255" y="11741053"/>
                  </a:moveTo>
                  <a:cubicBezTo>
                    <a:pt x="5424639" y="11741053"/>
                    <a:pt x="5465226" y="11738919"/>
                    <a:pt x="5465098" y="11732490"/>
                  </a:cubicBezTo>
                  <a:cubicBezTo>
                    <a:pt x="5452674" y="11196133"/>
                    <a:pt x="5442000" y="11270059"/>
                    <a:pt x="5505659" y="11270059"/>
                  </a:cubicBezTo>
                  <a:cubicBezTo>
                    <a:pt x="5659751" y="11270059"/>
                    <a:pt x="5659828" y="11272348"/>
                    <a:pt x="5814255" y="11272348"/>
                  </a:cubicBezTo>
                  <a:cubicBezTo>
                    <a:pt x="5879662" y="11272348"/>
                    <a:pt x="5866673" y="11250594"/>
                    <a:pt x="5867342" y="11382736"/>
                  </a:cubicBezTo>
                  <a:cubicBezTo>
                    <a:pt x="5869117" y="11810171"/>
                    <a:pt x="5899647" y="11741053"/>
                    <a:pt x="5814255" y="11741053"/>
                  </a:cubicBezTo>
                  <a:close/>
                  <a:moveTo>
                    <a:pt x="5871252" y="10153450"/>
                  </a:moveTo>
                  <a:cubicBezTo>
                    <a:pt x="5868499" y="9977750"/>
                    <a:pt x="5866673" y="9977467"/>
                    <a:pt x="5863921" y="9802409"/>
                  </a:cubicBezTo>
                  <a:cubicBezTo>
                    <a:pt x="5863870" y="9799967"/>
                    <a:pt x="6054999" y="9795235"/>
                    <a:pt x="6269638" y="9798115"/>
                  </a:cubicBezTo>
                  <a:cubicBezTo>
                    <a:pt x="6269663" y="9800224"/>
                    <a:pt x="6276171" y="10203695"/>
                    <a:pt x="6277457" y="10265252"/>
                  </a:cubicBezTo>
                  <a:cubicBezTo>
                    <a:pt x="5788842" y="10265433"/>
                    <a:pt x="5873489" y="10292560"/>
                    <a:pt x="5871252" y="10153450"/>
                  </a:cubicBezTo>
                  <a:close/>
                  <a:moveTo>
                    <a:pt x="5968424" y="10288138"/>
                  </a:moveTo>
                  <a:cubicBezTo>
                    <a:pt x="6059192" y="10289346"/>
                    <a:pt x="6080977" y="10289192"/>
                    <a:pt x="6277971" y="10289115"/>
                  </a:cubicBezTo>
                  <a:cubicBezTo>
                    <a:pt x="6289597" y="10808296"/>
                    <a:pt x="6289057" y="10757461"/>
                    <a:pt x="6277071" y="10757564"/>
                  </a:cubicBezTo>
                  <a:cubicBezTo>
                    <a:pt x="6161431" y="10758489"/>
                    <a:pt x="6154589" y="10758257"/>
                    <a:pt x="5876910" y="10758154"/>
                  </a:cubicBezTo>
                  <a:cubicBezTo>
                    <a:pt x="5873052" y="10205674"/>
                    <a:pt x="5843808" y="10286440"/>
                    <a:pt x="5968424" y="10288138"/>
                  </a:cubicBezTo>
                  <a:close/>
                  <a:moveTo>
                    <a:pt x="5886632" y="11206753"/>
                  </a:moveTo>
                  <a:cubicBezTo>
                    <a:pt x="5883854" y="11028815"/>
                    <a:pt x="5880794" y="11029869"/>
                    <a:pt x="5878067" y="10855814"/>
                  </a:cubicBezTo>
                  <a:cubicBezTo>
                    <a:pt x="5876421" y="10750569"/>
                    <a:pt x="5809316" y="10785128"/>
                    <a:pt x="6286510" y="10781425"/>
                  </a:cubicBezTo>
                  <a:cubicBezTo>
                    <a:pt x="6290523" y="11047457"/>
                    <a:pt x="6289469" y="11090553"/>
                    <a:pt x="6292477" y="11250851"/>
                  </a:cubicBezTo>
                  <a:cubicBezTo>
                    <a:pt x="5821636" y="11251057"/>
                    <a:pt x="5887481" y="11261934"/>
                    <a:pt x="5886632" y="11206753"/>
                  </a:cubicBezTo>
                  <a:close/>
                  <a:moveTo>
                    <a:pt x="6277225" y="11740384"/>
                  </a:moveTo>
                  <a:cubicBezTo>
                    <a:pt x="5858957" y="11738122"/>
                    <a:pt x="5893885" y="11746428"/>
                    <a:pt x="5893603" y="11733853"/>
                  </a:cubicBezTo>
                  <a:cubicBezTo>
                    <a:pt x="5880974" y="11182298"/>
                    <a:pt x="5868602" y="11272013"/>
                    <a:pt x="5968449" y="11273608"/>
                  </a:cubicBezTo>
                  <a:cubicBezTo>
                    <a:pt x="6057417" y="11275048"/>
                    <a:pt x="6081594" y="11274816"/>
                    <a:pt x="6292992" y="11274713"/>
                  </a:cubicBezTo>
                  <a:cubicBezTo>
                    <a:pt x="6304052" y="11794768"/>
                    <a:pt x="6314443" y="11740564"/>
                    <a:pt x="6277225" y="11740384"/>
                  </a:cubicBezTo>
                  <a:close/>
                  <a:moveTo>
                    <a:pt x="6299062" y="10289089"/>
                  </a:moveTo>
                  <a:cubicBezTo>
                    <a:pt x="6768874" y="10288883"/>
                    <a:pt x="6706760" y="10272658"/>
                    <a:pt x="6708122" y="10329588"/>
                  </a:cubicBezTo>
                  <a:cubicBezTo>
                    <a:pt x="6711595" y="10480578"/>
                    <a:pt x="6711184" y="10500634"/>
                    <a:pt x="6714578" y="10678083"/>
                  </a:cubicBezTo>
                  <a:cubicBezTo>
                    <a:pt x="6716637" y="10784099"/>
                    <a:pt x="6788243" y="10753860"/>
                    <a:pt x="6307215" y="10757306"/>
                  </a:cubicBezTo>
                  <a:cubicBezTo>
                    <a:pt x="6301532" y="10380835"/>
                    <a:pt x="6302894" y="10462270"/>
                    <a:pt x="6299062" y="10289089"/>
                  </a:cubicBezTo>
                  <a:close/>
                  <a:moveTo>
                    <a:pt x="6308707" y="10855814"/>
                  </a:moveTo>
                  <a:cubicBezTo>
                    <a:pt x="6307215" y="10757691"/>
                    <a:pt x="6234195" y="10780448"/>
                    <a:pt x="6716456" y="10780166"/>
                  </a:cubicBezTo>
                  <a:cubicBezTo>
                    <a:pt x="6716842" y="10802202"/>
                    <a:pt x="6723195" y="11192327"/>
                    <a:pt x="6723426" y="11207190"/>
                  </a:cubicBezTo>
                  <a:cubicBezTo>
                    <a:pt x="6724198" y="11255994"/>
                    <a:pt x="6790995" y="11250594"/>
                    <a:pt x="6313569" y="11250851"/>
                  </a:cubicBezTo>
                  <a:cubicBezTo>
                    <a:pt x="6310688" y="11102922"/>
                    <a:pt x="6311228" y="11017398"/>
                    <a:pt x="6308707" y="10855814"/>
                  </a:cubicBezTo>
                  <a:close/>
                  <a:moveTo>
                    <a:pt x="6323574" y="11740616"/>
                  </a:moveTo>
                  <a:cubicBezTo>
                    <a:pt x="6319948" y="11384689"/>
                    <a:pt x="6317607" y="11438868"/>
                    <a:pt x="6314032" y="11274688"/>
                  </a:cubicBezTo>
                  <a:cubicBezTo>
                    <a:pt x="6570311" y="11274559"/>
                    <a:pt x="6618950" y="11270239"/>
                    <a:pt x="6724327" y="11269982"/>
                  </a:cubicBezTo>
                  <a:cubicBezTo>
                    <a:pt x="6726436" y="11432337"/>
                    <a:pt x="6722294" y="11150645"/>
                    <a:pt x="6730062" y="11737247"/>
                  </a:cubicBezTo>
                  <a:cubicBezTo>
                    <a:pt x="6730062" y="11739099"/>
                    <a:pt x="6432707" y="11741130"/>
                    <a:pt x="6323574" y="11740616"/>
                  </a:cubicBezTo>
                  <a:close/>
                  <a:moveTo>
                    <a:pt x="6740119" y="10288909"/>
                  </a:moveTo>
                  <a:cubicBezTo>
                    <a:pt x="7195194" y="10288909"/>
                    <a:pt x="7134853" y="10268724"/>
                    <a:pt x="7135599" y="10329382"/>
                  </a:cubicBezTo>
                  <a:cubicBezTo>
                    <a:pt x="7141926" y="10835707"/>
                    <a:pt x="7174874" y="10758386"/>
                    <a:pt x="7048689" y="10758386"/>
                  </a:cubicBezTo>
                  <a:cubicBezTo>
                    <a:pt x="6899999" y="10758386"/>
                    <a:pt x="6894906" y="10756252"/>
                    <a:pt x="6740119" y="10756252"/>
                  </a:cubicBezTo>
                  <a:cubicBezTo>
                    <a:pt x="6736492" y="10756252"/>
                    <a:pt x="6720700" y="10288935"/>
                    <a:pt x="6740119" y="10288909"/>
                  </a:cubicBezTo>
                  <a:close/>
                  <a:moveTo>
                    <a:pt x="6744466" y="11206753"/>
                  </a:moveTo>
                  <a:cubicBezTo>
                    <a:pt x="6735721" y="10670523"/>
                    <a:pt x="6738087" y="10812359"/>
                    <a:pt x="6737521" y="10780140"/>
                  </a:cubicBezTo>
                  <a:cubicBezTo>
                    <a:pt x="6908538" y="10780140"/>
                    <a:pt x="6887935" y="10782891"/>
                    <a:pt x="7144627" y="10782146"/>
                  </a:cubicBezTo>
                  <a:cubicBezTo>
                    <a:pt x="7144679" y="10784151"/>
                    <a:pt x="7152421" y="11203410"/>
                    <a:pt x="7153063" y="11250388"/>
                  </a:cubicBezTo>
                  <a:cubicBezTo>
                    <a:pt x="7028756" y="11252060"/>
                    <a:pt x="6950925" y="11250362"/>
                    <a:pt x="6894649" y="11248511"/>
                  </a:cubicBezTo>
                  <a:cubicBezTo>
                    <a:pt x="6717870" y="11242983"/>
                    <a:pt x="6745315" y="11261316"/>
                    <a:pt x="6744466" y="11206753"/>
                  </a:cubicBezTo>
                  <a:close/>
                  <a:moveTo>
                    <a:pt x="6751179" y="11738147"/>
                  </a:moveTo>
                  <a:cubicBezTo>
                    <a:pt x="6745469" y="11346042"/>
                    <a:pt x="6746987" y="11390244"/>
                    <a:pt x="6745392" y="11269982"/>
                  </a:cubicBezTo>
                  <a:cubicBezTo>
                    <a:pt x="6894057" y="11270110"/>
                    <a:pt x="6895009" y="11274893"/>
                    <a:pt x="7048689" y="11274893"/>
                  </a:cubicBezTo>
                  <a:cubicBezTo>
                    <a:pt x="7187992" y="11274893"/>
                    <a:pt x="7150620" y="11186027"/>
                    <a:pt x="7158979" y="11739202"/>
                  </a:cubicBezTo>
                  <a:cubicBezTo>
                    <a:pt x="6875127" y="11739279"/>
                    <a:pt x="6903162" y="11738199"/>
                    <a:pt x="6751179" y="11738147"/>
                  </a:cubicBezTo>
                  <a:close/>
                  <a:moveTo>
                    <a:pt x="7163120" y="10680037"/>
                  </a:moveTo>
                  <a:cubicBezTo>
                    <a:pt x="7149771" y="10224162"/>
                    <a:pt x="7144704" y="10287469"/>
                    <a:pt x="7202910" y="10288240"/>
                  </a:cubicBezTo>
                  <a:cubicBezTo>
                    <a:pt x="7320376" y="10289989"/>
                    <a:pt x="7356488" y="10288806"/>
                    <a:pt x="7511917" y="10289860"/>
                  </a:cubicBezTo>
                  <a:cubicBezTo>
                    <a:pt x="7586815" y="10290375"/>
                    <a:pt x="7566162" y="10217760"/>
                    <a:pt x="7571537" y="10758438"/>
                  </a:cubicBezTo>
                  <a:cubicBezTo>
                    <a:pt x="7095809" y="10756612"/>
                    <a:pt x="7166181" y="10785488"/>
                    <a:pt x="7163120" y="10680037"/>
                  </a:cubicBezTo>
                  <a:close/>
                  <a:moveTo>
                    <a:pt x="7173511" y="11206753"/>
                  </a:moveTo>
                  <a:cubicBezTo>
                    <a:pt x="7165847" y="10717399"/>
                    <a:pt x="7150209" y="10782197"/>
                    <a:pt x="7203090" y="10781914"/>
                  </a:cubicBezTo>
                  <a:cubicBezTo>
                    <a:pt x="7641729" y="10780166"/>
                    <a:pt x="7571383" y="10764274"/>
                    <a:pt x="7572849" y="10856226"/>
                  </a:cubicBezTo>
                  <a:cubicBezTo>
                    <a:pt x="7580051" y="11315649"/>
                    <a:pt x="7602685" y="11247482"/>
                    <a:pt x="7511917" y="11247842"/>
                  </a:cubicBezTo>
                  <a:cubicBezTo>
                    <a:pt x="7114611" y="11248922"/>
                    <a:pt x="7174386" y="11263450"/>
                    <a:pt x="7173511" y="11206753"/>
                  </a:cubicBezTo>
                  <a:close/>
                  <a:moveTo>
                    <a:pt x="7586893" y="11734033"/>
                  </a:moveTo>
                  <a:cubicBezTo>
                    <a:pt x="7586893" y="11739922"/>
                    <a:pt x="7621461" y="11739021"/>
                    <a:pt x="7180045" y="11739176"/>
                  </a:cubicBezTo>
                  <a:cubicBezTo>
                    <a:pt x="7172122" y="11215109"/>
                    <a:pt x="7164278" y="11274148"/>
                    <a:pt x="7203219" y="11273427"/>
                  </a:cubicBezTo>
                  <a:cubicBezTo>
                    <a:pt x="7319733" y="11271242"/>
                    <a:pt x="7347151" y="11272373"/>
                    <a:pt x="7511994" y="11271705"/>
                  </a:cubicBezTo>
                  <a:cubicBezTo>
                    <a:pt x="7595483" y="11271499"/>
                    <a:pt x="7588590" y="11196133"/>
                    <a:pt x="7586893" y="1173403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09" name="Google Shape;1609;p11"/>
          <p:cNvGrpSpPr/>
          <p:nvPr/>
        </p:nvGrpSpPr>
        <p:grpSpPr>
          <a:xfrm rot="586501">
            <a:off x="8486604" y="-641445"/>
            <a:ext cx="4121325" cy="4160633"/>
            <a:chOff x="12728365" y="-963559"/>
            <a:chExt cx="6181248" cy="6240414"/>
          </a:xfrm>
        </p:grpSpPr>
        <p:sp>
          <p:nvSpPr>
            <p:cNvPr id="1610" name="Google Shape;1610;p11"/>
            <p:cNvSpPr/>
            <p:nvPr/>
          </p:nvSpPr>
          <p:spPr>
            <a:xfrm>
              <a:off x="12736525" y="-963559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611" name="Google Shape;1611;p11"/>
            <p:cNvGrpSpPr/>
            <p:nvPr/>
          </p:nvGrpSpPr>
          <p:grpSpPr>
            <a:xfrm>
              <a:off x="12728365" y="-543217"/>
              <a:ext cx="6181248" cy="5467080"/>
              <a:chOff x="12728365" y="-543217"/>
              <a:chExt cx="6181248" cy="5467080"/>
            </a:xfrm>
          </p:grpSpPr>
          <p:sp>
            <p:nvSpPr>
              <p:cNvPr id="1612" name="Google Shape;1612;p11"/>
              <p:cNvSpPr/>
              <p:nvPr/>
            </p:nvSpPr>
            <p:spPr>
              <a:xfrm>
                <a:off x="12731659" y="910200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3" name="Google Shape;1613;p11"/>
              <p:cNvSpPr/>
              <p:nvPr/>
            </p:nvSpPr>
            <p:spPr>
              <a:xfrm>
                <a:off x="12734823" y="1394191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4" name="Google Shape;1614;p11"/>
              <p:cNvSpPr/>
              <p:nvPr/>
            </p:nvSpPr>
            <p:spPr>
              <a:xfrm>
                <a:off x="12732732" y="1878127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5" name="Google Shape;1615;p11"/>
              <p:cNvSpPr/>
              <p:nvPr/>
            </p:nvSpPr>
            <p:spPr>
              <a:xfrm>
                <a:off x="12731861" y="-543217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rgbClr val="25364E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6" name="Google Shape;1616;p11"/>
              <p:cNvSpPr/>
              <p:nvPr/>
            </p:nvSpPr>
            <p:spPr>
              <a:xfrm>
                <a:off x="12728498" y="426055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7" name="Google Shape;1617;p11"/>
              <p:cNvSpPr/>
              <p:nvPr/>
            </p:nvSpPr>
            <p:spPr>
              <a:xfrm>
                <a:off x="12729156" y="-58345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rgbClr val="25364E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8" name="Google Shape;1618;p11"/>
              <p:cNvSpPr/>
              <p:nvPr/>
            </p:nvSpPr>
            <p:spPr>
              <a:xfrm>
                <a:off x="12731534" y="3329571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19" name="Google Shape;1619;p11"/>
              <p:cNvSpPr/>
              <p:nvPr/>
            </p:nvSpPr>
            <p:spPr>
              <a:xfrm>
                <a:off x="12733232" y="4296973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20" name="Google Shape;1620;p11"/>
              <p:cNvSpPr/>
              <p:nvPr/>
            </p:nvSpPr>
            <p:spPr>
              <a:xfrm>
                <a:off x="12729565" y="2362011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21" name="Google Shape;1621;p11"/>
              <p:cNvSpPr/>
              <p:nvPr/>
            </p:nvSpPr>
            <p:spPr>
              <a:xfrm>
                <a:off x="12730532" y="4780701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22" name="Google Shape;1622;p11"/>
              <p:cNvSpPr/>
              <p:nvPr/>
            </p:nvSpPr>
            <p:spPr>
              <a:xfrm>
                <a:off x="12734705" y="3813256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23" name="Google Shape;1623;p11"/>
              <p:cNvSpPr/>
              <p:nvPr/>
            </p:nvSpPr>
            <p:spPr>
              <a:xfrm>
                <a:off x="12728365" y="2845846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625" name="Google Shape;1625;p11"/>
          <p:cNvGrpSpPr/>
          <p:nvPr/>
        </p:nvGrpSpPr>
        <p:grpSpPr>
          <a:xfrm rot="-1613890">
            <a:off x="221375" y="2036028"/>
            <a:ext cx="2495812" cy="876856"/>
            <a:chOff x="332147" y="3053969"/>
            <a:chExt cx="3743769" cy="1315301"/>
          </a:xfrm>
        </p:grpSpPr>
        <p:sp>
          <p:nvSpPr>
            <p:cNvPr id="1626" name="Google Shape;1626;p11"/>
            <p:cNvSpPr/>
            <p:nvPr/>
          </p:nvSpPr>
          <p:spPr>
            <a:xfrm>
              <a:off x="332147" y="3053969"/>
              <a:ext cx="3743769" cy="1315301"/>
            </a:xfrm>
            <a:custGeom>
              <a:avLst/>
              <a:gdLst/>
              <a:ahLst/>
              <a:cxnLst/>
              <a:rect l="l" t="t" r="r" b="b"/>
              <a:pathLst>
                <a:path w="3743769" h="1315301" extrusionOk="0">
                  <a:moveTo>
                    <a:pt x="1871894" y="1311698"/>
                  </a:moveTo>
                  <a:cubicBezTo>
                    <a:pt x="2815396" y="1275785"/>
                    <a:pt x="2376972" y="1327966"/>
                    <a:pt x="3289924" y="1307599"/>
                  </a:cubicBezTo>
                  <a:cubicBezTo>
                    <a:pt x="3636222" y="1299815"/>
                    <a:pt x="3723152" y="1340067"/>
                    <a:pt x="3742762" y="1288412"/>
                  </a:cubicBezTo>
                  <a:cubicBezTo>
                    <a:pt x="3745570" y="1278562"/>
                    <a:pt x="3742485" y="1265628"/>
                    <a:pt x="3733837" y="1259495"/>
                  </a:cubicBezTo>
                  <a:cubicBezTo>
                    <a:pt x="3695231" y="1240420"/>
                    <a:pt x="3671383" y="1202337"/>
                    <a:pt x="3649160" y="1166551"/>
                  </a:cubicBezTo>
                  <a:cubicBezTo>
                    <a:pt x="3669137" y="1132627"/>
                    <a:pt x="3711449" y="1098928"/>
                    <a:pt x="3700899" y="1055553"/>
                  </a:cubicBezTo>
                  <a:cubicBezTo>
                    <a:pt x="3679238" y="1012456"/>
                    <a:pt x="3647813" y="979380"/>
                    <a:pt x="3628060" y="933978"/>
                  </a:cubicBezTo>
                  <a:cubicBezTo>
                    <a:pt x="3742590" y="764133"/>
                    <a:pt x="3703362" y="811329"/>
                    <a:pt x="3615377" y="649419"/>
                  </a:cubicBezTo>
                  <a:cubicBezTo>
                    <a:pt x="3636701" y="608409"/>
                    <a:pt x="3680466" y="568351"/>
                    <a:pt x="3674071" y="518956"/>
                  </a:cubicBezTo>
                  <a:cubicBezTo>
                    <a:pt x="3648314" y="472375"/>
                    <a:pt x="3616949" y="433106"/>
                    <a:pt x="3592143" y="385001"/>
                  </a:cubicBezTo>
                  <a:cubicBezTo>
                    <a:pt x="3615938" y="345672"/>
                    <a:pt x="3689331" y="297012"/>
                    <a:pt x="3661328" y="246265"/>
                  </a:cubicBezTo>
                  <a:cubicBezTo>
                    <a:pt x="3647408" y="228541"/>
                    <a:pt x="3632763" y="210938"/>
                    <a:pt x="3622101" y="190962"/>
                  </a:cubicBezTo>
                  <a:cubicBezTo>
                    <a:pt x="3631363" y="147136"/>
                    <a:pt x="3679897" y="12619"/>
                    <a:pt x="3594943" y="26574"/>
                  </a:cubicBezTo>
                  <a:cubicBezTo>
                    <a:pt x="3545338" y="26409"/>
                    <a:pt x="3495284" y="23706"/>
                    <a:pt x="3445567" y="23031"/>
                  </a:cubicBezTo>
                  <a:cubicBezTo>
                    <a:pt x="3151780" y="57886"/>
                    <a:pt x="2517295" y="-6411"/>
                    <a:pt x="1981893" y="2274"/>
                  </a:cubicBezTo>
                  <a:cubicBezTo>
                    <a:pt x="1335683" y="-8461"/>
                    <a:pt x="1477422" y="22047"/>
                    <a:pt x="148822" y="26567"/>
                  </a:cubicBezTo>
                  <a:cubicBezTo>
                    <a:pt x="63869" y="12611"/>
                    <a:pt x="112411" y="147128"/>
                    <a:pt x="121665" y="190954"/>
                  </a:cubicBezTo>
                  <a:cubicBezTo>
                    <a:pt x="111003" y="210923"/>
                    <a:pt x="96357" y="228534"/>
                    <a:pt x="82438" y="246258"/>
                  </a:cubicBezTo>
                  <a:cubicBezTo>
                    <a:pt x="54435" y="297005"/>
                    <a:pt x="127835" y="345665"/>
                    <a:pt x="151623" y="384994"/>
                  </a:cubicBezTo>
                  <a:cubicBezTo>
                    <a:pt x="126824" y="433099"/>
                    <a:pt x="95451" y="472367"/>
                    <a:pt x="69694" y="518948"/>
                  </a:cubicBezTo>
                  <a:cubicBezTo>
                    <a:pt x="63300" y="568344"/>
                    <a:pt x="107064" y="608401"/>
                    <a:pt x="128389" y="649412"/>
                  </a:cubicBezTo>
                  <a:cubicBezTo>
                    <a:pt x="40403" y="811329"/>
                    <a:pt x="1176" y="764125"/>
                    <a:pt x="115705" y="933970"/>
                  </a:cubicBezTo>
                  <a:cubicBezTo>
                    <a:pt x="95953" y="979373"/>
                    <a:pt x="64528" y="1012456"/>
                    <a:pt x="42867" y="1055546"/>
                  </a:cubicBezTo>
                  <a:cubicBezTo>
                    <a:pt x="32317" y="1098921"/>
                    <a:pt x="74629" y="1132620"/>
                    <a:pt x="94605" y="1166544"/>
                  </a:cubicBezTo>
                  <a:cubicBezTo>
                    <a:pt x="72382" y="1202322"/>
                    <a:pt x="48535" y="1240412"/>
                    <a:pt x="9929" y="1259487"/>
                  </a:cubicBezTo>
                  <a:cubicBezTo>
                    <a:pt x="1288" y="1265620"/>
                    <a:pt x="-1796" y="1278562"/>
                    <a:pt x="1004" y="1288404"/>
                  </a:cubicBezTo>
                  <a:cubicBezTo>
                    <a:pt x="20681" y="1340240"/>
                    <a:pt x="105664" y="1299762"/>
                    <a:pt x="453841" y="1307592"/>
                  </a:cubicBezTo>
                  <a:cubicBezTo>
                    <a:pt x="1363275" y="1327883"/>
                    <a:pt x="930571" y="1275860"/>
                    <a:pt x="1871894" y="13116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27" name="Google Shape;1627;p11"/>
            <p:cNvSpPr/>
            <p:nvPr/>
          </p:nvSpPr>
          <p:spPr>
            <a:xfrm>
              <a:off x="332147" y="3053969"/>
              <a:ext cx="3743769" cy="1315301"/>
            </a:xfrm>
            <a:custGeom>
              <a:avLst/>
              <a:gdLst/>
              <a:ahLst/>
              <a:cxnLst/>
              <a:rect l="l" t="t" r="r" b="b"/>
              <a:pathLst>
                <a:path w="3743769" h="1315301" extrusionOk="0">
                  <a:moveTo>
                    <a:pt x="1871894" y="1311698"/>
                  </a:moveTo>
                  <a:cubicBezTo>
                    <a:pt x="2815396" y="1275785"/>
                    <a:pt x="2376972" y="1327966"/>
                    <a:pt x="3289924" y="1307599"/>
                  </a:cubicBezTo>
                  <a:cubicBezTo>
                    <a:pt x="3636222" y="1299815"/>
                    <a:pt x="3723152" y="1340067"/>
                    <a:pt x="3742762" y="1288412"/>
                  </a:cubicBezTo>
                  <a:cubicBezTo>
                    <a:pt x="3745570" y="1278562"/>
                    <a:pt x="3742485" y="1265628"/>
                    <a:pt x="3733837" y="1259495"/>
                  </a:cubicBezTo>
                  <a:cubicBezTo>
                    <a:pt x="3695231" y="1240420"/>
                    <a:pt x="3671383" y="1202337"/>
                    <a:pt x="3649160" y="1166551"/>
                  </a:cubicBezTo>
                  <a:cubicBezTo>
                    <a:pt x="3669137" y="1132627"/>
                    <a:pt x="3711449" y="1098928"/>
                    <a:pt x="3700899" y="1055553"/>
                  </a:cubicBezTo>
                  <a:cubicBezTo>
                    <a:pt x="3679238" y="1012456"/>
                    <a:pt x="3647813" y="979380"/>
                    <a:pt x="3628060" y="933978"/>
                  </a:cubicBezTo>
                  <a:cubicBezTo>
                    <a:pt x="3742590" y="764133"/>
                    <a:pt x="3703362" y="811329"/>
                    <a:pt x="3615377" y="649419"/>
                  </a:cubicBezTo>
                  <a:cubicBezTo>
                    <a:pt x="3636701" y="608409"/>
                    <a:pt x="3680466" y="568351"/>
                    <a:pt x="3674071" y="518956"/>
                  </a:cubicBezTo>
                  <a:cubicBezTo>
                    <a:pt x="3648314" y="472375"/>
                    <a:pt x="3616949" y="433106"/>
                    <a:pt x="3592143" y="385001"/>
                  </a:cubicBezTo>
                  <a:cubicBezTo>
                    <a:pt x="3615938" y="345672"/>
                    <a:pt x="3689331" y="297012"/>
                    <a:pt x="3661328" y="246265"/>
                  </a:cubicBezTo>
                  <a:cubicBezTo>
                    <a:pt x="3647408" y="228541"/>
                    <a:pt x="3632763" y="210938"/>
                    <a:pt x="3622101" y="190962"/>
                  </a:cubicBezTo>
                  <a:cubicBezTo>
                    <a:pt x="3631363" y="147136"/>
                    <a:pt x="3679897" y="12619"/>
                    <a:pt x="3594943" y="26574"/>
                  </a:cubicBezTo>
                  <a:cubicBezTo>
                    <a:pt x="3545338" y="26409"/>
                    <a:pt x="3495284" y="23706"/>
                    <a:pt x="3445567" y="23031"/>
                  </a:cubicBezTo>
                  <a:cubicBezTo>
                    <a:pt x="3151780" y="57886"/>
                    <a:pt x="2517295" y="-6411"/>
                    <a:pt x="1981893" y="2274"/>
                  </a:cubicBezTo>
                  <a:cubicBezTo>
                    <a:pt x="1335683" y="-8461"/>
                    <a:pt x="1477422" y="22047"/>
                    <a:pt x="148822" y="26567"/>
                  </a:cubicBezTo>
                  <a:cubicBezTo>
                    <a:pt x="63869" y="12611"/>
                    <a:pt x="112411" y="147128"/>
                    <a:pt x="121665" y="190954"/>
                  </a:cubicBezTo>
                  <a:cubicBezTo>
                    <a:pt x="111003" y="210923"/>
                    <a:pt x="96357" y="228534"/>
                    <a:pt x="82438" y="246258"/>
                  </a:cubicBezTo>
                  <a:cubicBezTo>
                    <a:pt x="54435" y="297005"/>
                    <a:pt x="127835" y="345665"/>
                    <a:pt x="151623" y="384994"/>
                  </a:cubicBezTo>
                  <a:cubicBezTo>
                    <a:pt x="126824" y="433099"/>
                    <a:pt x="95451" y="472367"/>
                    <a:pt x="69694" y="518948"/>
                  </a:cubicBezTo>
                  <a:cubicBezTo>
                    <a:pt x="63300" y="568344"/>
                    <a:pt x="107064" y="608401"/>
                    <a:pt x="128389" y="649412"/>
                  </a:cubicBezTo>
                  <a:cubicBezTo>
                    <a:pt x="40403" y="811329"/>
                    <a:pt x="1176" y="764125"/>
                    <a:pt x="115705" y="933970"/>
                  </a:cubicBezTo>
                  <a:cubicBezTo>
                    <a:pt x="95953" y="979373"/>
                    <a:pt x="64528" y="1012456"/>
                    <a:pt x="42867" y="1055546"/>
                  </a:cubicBezTo>
                  <a:cubicBezTo>
                    <a:pt x="32317" y="1098921"/>
                    <a:pt x="74629" y="1132620"/>
                    <a:pt x="94605" y="1166544"/>
                  </a:cubicBezTo>
                  <a:cubicBezTo>
                    <a:pt x="72382" y="1202322"/>
                    <a:pt x="48535" y="1240412"/>
                    <a:pt x="9929" y="1259487"/>
                  </a:cubicBezTo>
                  <a:cubicBezTo>
                    <a:pt x="1288" y="1265620"/>
                    <a:pt x="-1796" y="1278562"/>
                    <a:pt x="1004" y="1288404"/>
                  </a:cubicBezTo>
                  <a:cubicBezTo>
                    <a:pt x="20681" y="1340240"/>
                    <a:pt x="105664" y="1299762"/>
                    <a:pt x="453841" y="1307592"/>
                  </a:cubicBezTo>
                  <a:cubicBezTo>
                    <a:pt x="1363275" y="1327883"/>
                    <a:pt x="930571" y="1275860"/>
                    <a:pt x="1871894" y="131169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28" name="Google Shape;1628;p11"/>
          <p:cNvGrpSpPr/>
          <p:nvPr/>
        </p:nvGrpSpPr>
        <p:grpSpPr>
          <a:xfrm rot="-1990512">
            <a:off x="9527221" y="3131072"/>
            <a:ext cx="2495832" cy="850691"/>
            <a:chOff x="14291113" y="4697564"/>
            <a:chExt cx="3743754" cy="1276038"/>
          </a:xfrm>
        </p:grpSpPr>
        <p:grpSp>
          <p:nvGrpSpPr>
            <p:cNvPr id="1629" name="Google Shape;1629;p11"/>
            <p:cNvGrpSpPr/>
            <p:nvPr/>
          </p:nvGrpSpPr>
          <p:grpSpPr>
            <a:xfrm>
              <a:off x="14291113" y="4697564"/>
              <a:ext cx="3743754" cy="1276038"/>
              <a:chOff x="14291113" y="4697564"/>
              <a:chExt cx="3743754" cy="1276038"/>
            </a:xfrm>
          </p:grpSpPr>
          <p:sp>
            <p:nvSpPr>
              <p:cNvPr id="1630" name="Google Shape;1630;p11"/>
              <p:cNvSpPr/>
              <p:nvPr/>
            </p:nvSpPr>
            <p:spPr>
              <a:xfrm>
                <a:off x="16472050" y="4726223"/>
                <a:ext cx="696" cy="81"/>
              </a:xfrm>
              <a:custGeom>
                <a:avLst/>
                <a:gdLst/>
                <a:ahLst/>
                <a:cxnLst/>
                <a:rect l="l" t="t" r="r" b="b"/>
                <a:pathLst>
                  <a:path w="696" h="81" extrusionOk="0">
                    <a:moveTo>
                      <a:pt x="0" y="60"/>
                    </a:moveTo>
                    <a:cubicBezTo>
                      <a:pt x="502" y="97"/>
                      <a:pt x="202" y="90"/>
                      <a:pt x="696" y="0"/>
                    </a:cubicBezTo>
                    <a:cubicBezTo>
                      <a:pt x="487" y="37"/>
                      <a:pt x="217" y="22"/>
                      <a:pt x="0" y="6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1" name="Google Shape;1631;p11"/>
              <p:cNvSpPr/>
              <p:nvPr/>
            </p:nvSpPr>
            <p:spPr>
              <a:xfrm>
                <a:off x="16424242" y="4729008"/>
                <a:ext cx="97" cy="7"/>
              </a:xfrm>
              <a:custGeom>
                <a:avLst/>
                <a:gdLst/>
                <a:ahLst/>
                <a:cxnLst/>
                <a:rect l="l" t="t" r="r" b="b"/>
                <a:pathLst>
                  <a:path w="97" h="7" extrusionOk="0">
                    <a:moveTo>
                      <a:pt x="97" y="0"/>
                    </a:moveTo>
                    <a:cubicBezTo>
                      <a:pt x="60" y="0"/>
                      <a:pt x="30" y="0"/>
                      <a:pt x="0" y="7"/>
                    </a:cubicBezTo>
                    <a:cubicBezTo>
                      <a:pt x="15" y="7"/>
                      <a:pt x="75" y="0"/>
                      <a:pt x="9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2" name="Google Shape;1632;p11"/>
              <p:cNvSpPr/>
              <p:nvPr/>
            </p:nvSpPr>
            <p:spPr>
              <a:xfrm>
                <a:off x="16523078" y="4723078"/>
                <a:ext cx="14" cy="7"/>
              </a:xfrm>
              <a:custGeom>
                <a:avLst/>
                <a:gdLst/>
                <a:ahLst/>
                <a:cxnLst/>
                <a:rect l="l" t="t" r="r" b="b"/>
                <a:pathLst>
                  <a:path w="14" h="7" extrusionOk="0">
                    <a:moveTo>
                      <a:pt x="15" y="0"/>
                    </a:moveTo>
                    <a:lnTo>
                      <a:pt x="0" y="7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3" name="Google Shape;1633;p11"/>
              <p:cNvSpPr/>
              <p:nvPr/>
            </p:nvSpPr>
            <p:spPr>
              <a:xfrm>
                <a:off x="14291113" y="4697564"/>
                <a:ext cx="3743754" cy="1276038"/>
              </a:xfrm>
              <a:custGeom>
                <a:avLst/>
                <a:gdLst/>
                <a:ahLst/>
                <a:cxnLst/>
                <a:rect l="l" t="t" r="r" b="b"/>
                <a:pathLst>
                  <a:path w="3743754" h="1276038" extrusionOk="0">
                    <a:moveTo>
                      <a:pt x="3702355" y="20206"/>
                    </a:moveTo>
                    <a:cubicBezTo>
                      <a:pt x="3157474" y="-14222"/>
                      <a:pt x="2340406" y="-6847"/>
                      <a:pt x="1794012" y="59343"/>
                    </a:cubicBezTo>
                    <a:cubicBezTo>
                      <a:pt x="1781448" y="60122"/>
                      <a:pt x="55719" y="127382"/>
                      <a:pt x="24847" y="130190"/>
                    </a:cubicBezTo>
                    <a:cubicBezTo>
                      <a:pt x="-30792" y="132114"/>
                      <a:pt x="9992" y="186601"/>
                      <a:pt x="117408" y="341929"/>
                    </a:cubicBezTo>
                    <a:cubicBezTo>
                      <a:pt x="25858" y="547896"/>
                      <a:pt x="-33301" y="467764"/>
                      <a:pt x="135461" y="629749"/>
                    </a:cubicBezTo>
                    <a:cubicBezTo>
                      <a:pt x="143502" y="638629"/>
                      <a:pt x="155123" y="645188"/>
                      <a:pt x="160693" y="655925"/>
                    </a:cubicBezTo>
                    <a:cubicBezTo>
                      <a:pt x="164040" y="695167"/>
                      <a:pt x="52866" y="907483"/>
                      <a:pt x="49841" y="927415"/>
                    </a:cubicBezTo>
                    <a:cubicBezTo>
                      <a:pt x="56325" y="965804"/>
                      <a:pt x="113462" y="954595"/>
                      <a:pt x="207371" y="1008759"/>
                    </a:cubicBezTo>
                    <a:cubicBezTo>
                      <a:pt x="140867" y="1224984"/>
                      <a:pt x="41006" y="1267386"/>
                      <a:pt x="163943" y="1275779"/>
                    </a:cubicBezTo>
                    <a:cubicBezTo>
                      <a:pt x="197854" y="1278093"/>
                      <a:pt x="509484" y="1264271"/>
                      <a:pt x="514389" y="1260235"/>
                    </a:cubicBezTo>
                    <a:cubicBezTo>
                      <a:pt x="820066" y="1236574"/>
                      <a:pt x="807764" y="1253601"/>
                      <a:pt x="1097404" y="1259284"/>
                    </a:cubicBezTo>
                    <a:cubicBezTo>
                      <a:pt x="1583516" y="1267767"/>
                      <a:pt x="3077095" y="1171268"/>
                      <a:pt x="3077649" y="1171238"/>
                    </a:cubicBezTo>
                    <a:cubicBezTo>
                      <a:pt x="3899172" y="1216628"/>
                      <a:pt x="3770379" y="1262331"/>
                      <a:pt x="3641212" y="1015798"/>
                    </a:cubicBezTo>
                    <a:cubicBezTo>
                      <a:pt x="3676523" y="976608"/>
                      <a:pt x="3741208" y="934236"/>
                      <a:pt x="3733990" y="875923"/>
                    </a:cubicBezTo>
                    <a:cubicBezTo>
                      <a:pt x="3696462" y="795934"/>
                      <a:pt x="3645442" y="721164"/>
                      <a:pt x="3615417" y="637686"/>
                    </a:cubicBezTo>
                    <a:cubicBezTo>
                      <a:pt x="3635619" y="574461"/>
                      <a:pt x="3726937" y="472624"/>
                      <a:pt x="3725207" y="431053"/>
                    </a:cubicBezTo>
                    <a:cubicBezTo>
                      <a:pt x="3699427" y="353310"/>
                      <a:pt x="3634765" y="281849"/>
                      <a:pt x="3635087" y="241529"/>
                    </a:cubicBezTo>
                    <a:cubicBezTo>
                      <a:pt x="3698626" y="155468"/>
                      <a:pt x="3801947" y="16207"/>
                      <a:pt x="3702355" y="20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634" name="Google Shape;1634;p11"/>
            <p:cNvGrpSpPr/>
            <p:nvPr/>
          </p:nvGrpSpPr>
          <p:grpSpPr>
            <a:xfrm>
              <a:off x="14291113" y="4697564"/>
              <a:ext cx="3743754" cy="1276038"/>
              <a:chOff x="14291113" y="4697564"/>
              <a:chExt cx="3743754" cy="1276038"/>
            </a:xfrm>
          </p:grpSpPr>
          <p:sp>
            <p:nvSpPr>
              <p:cNvPr id="1635" name="Google Shape;1635;p11"/>
              <p:cNvSpPr/>
              <p:nvPr/>
            </p:nvSpPr>
            <p:spPr>
              <a:xfrm>
                <a:off x="16472050" y="4726223"/>
                <a:ext cx="696" cy="81"/>
              </a:xfrm>
              <a:custGeom>
                <a:avLst/>
                <a:gdLst/>
                <a:ahLst/>
                <a:cxnLst/>
                <a:rect l="l" t="t" r="r" b="b"/>
                <a:pathLst>
                  <a:path w="696" h="81" extrusionOk="0">
                    <a:moveTo>
                      <a:pt x="0" y="60"/>
                    </a:moveTo>
                    <a:cubicBezTo>
                      <a:pt x="502" y="97"/>
                      <a:pt x="202" y="90"/>
                      <a:pt x="696" y="0"/>
                    </a:cubicBezTo>
                    <a:cubicBezTo>
                      <a:pt x="487" y="37"/>
                      <a:pt x="217" y="22"/>
                      <a:pt x="0" y="6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6" name="Google Shape;1636;p11"/>
              <p:cNvSpPr/>
              <p:nvPr/>
            </p:nvSpPr>
            <p:spPr>
              <a:xfrm>
                <a:off x="16424242" y="4729008"/>
                <a:ext cx="97" cy="7"/>
              </a:xfrm>
              <a:custGeom>
                <a:avLst/>
                <a:gdLst/>
                <a:ahLst/>
                <a:cxnLst/>
                <a:rect l="l" t="t" r="r" b="b"/>
                <a:pathLst>
                  <a:path w="97" h="7" extrusionOk="0">
                    <a:moveTo>
                      <a:pt x="97" y="0"/>
                    </a:moveTo>
                    <a:cubicBezTo>
                      <a:pt x="60" y="0"/>
                      <a:pt x="30" y="0"/>
                      <a:pt x="0" y="7"/>
                    </a:cubicBezTo>
                    <a:cubicBezTo>
                      <a:pt x="15" y="7"/>
                      <a:pt x="75" y="0"/>
                      <a:pt x="9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7" name="Google Shape;1637;p11"/>
              <p:cNvSpPr/>
              <p:nvPr/>
            </p:nvSpPr>
            <p:spPr>
              <a:xfrm>
                <a:off x="16523078" y="4723078"/>
                <a:ext cx="14" cy="7"/>
              </a:xfrm>
              <a:custGeom>
                <a:avLst/>
                <a:gdLst/>
                <a:ahLst/>
                <a:cxnLst/>
                <a:rect l="l" t="t" r="r" b="b"/>
                <a:pathLst>
                  <a:path w="14" h="7" extrusionOk="0">
                    <a:moveTo>
                      <a:pt x="15" y="0"/>
                    </a:moveTo>
                    <a:lnTo>
                      <a:pt x="0" y="7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8" name="Google Shape;1638;p11"/>
              <p:cNvSpPr/>
              <p:nvPr/>
            </p:nvSpPr>
            <p:spPr>
              <a:xfrm>
                <a:off x="14291113" y="4697564"/>
                <a:ext cx="3743754" cy="1276038"/>
              </a:xfrm>
              <a:custGeom>
                <a:avLst/>
                <a:gdLst/>
                <a:ahLst/>
                <a:cxnLst/>
                <a:rect l="l" t="t" r="r" b="b"/>
                <a:pathLst>
                  <a:path w="3743754" h="1276038" extrusionOk="0">
                    <a:moveTo>
                      <a:pt x="3702355" y="20206"/>
                    </a:moveTo>
                    <a:cubicBezTo>
                      <a:pt x="3157474" y="-14222"/>
                      <a:pt x="2340406" y="-6847"/>
                      <a:pt x="1794012" y="59343"/>
                    </a:cubicBezTo>
                    <a:cubicBezTo>
                      <a:pt x="1781448" y="60122"/>
                      <a:pt x="55719" y="127382"/>
                      <a:pt x="24847" y="130190"/>
                    </a:cubicBezTo>
                    <a:cubicBezTo>
                      <a:pt x="-30792" y="132114"/>
                      <a:pt x="9992" y="186601"/>
                      <a:pt x="117408" y="341929"/>
                    </a:cubicBezTo>
                    <a:cubicBezTo>
                      <a:pt x="25858" y="547896"/>
                      <a:pt x="-33301" y="467764"/>
                      <a:pt x="135461" y="629749"/>
                    </a:cubicBezTo>
                    <a:cubicBezTo>
                      <a:pt x="143502" y="638629"/>
                      <a:pt x="155123" y="645188"/>
                      <a:pt x="160693" y="655925"/>
                    </a:cubicBezTo>
                    <a:cubicBezTo>
                      <a:pt x="164040" y="695167"/>
                      <a:pt x="52866" y="907483"/>
                      <a:pt x="49841" y="927415"/>
                    </a:cubicBezTo>
                    <a:cubicBezTo>
                      <a:pt x="56325" y="965804"/>
                      <a:pt x="113462" y="954595"/>
                      <a:pt x="207371" y="1008759"/>
                    </a:cubicBezTo>
                    <a:cubicBezTo>
                      <a:pt x="140867" y="1224984"/>
                      <a:pt x="41006" y="1267386"/>
                      <a:pt x="163943" y="1275779"/>
                    </a:cubicBezTo>
                    <a:cubicBezTo>
                      <a:pt x="197854" y="1278093"/>
                      <a:pt x="509484" y="1264271"/>
                      <a:pt x="514389" y="1260235"/>
                    </a:cubicBezTo>
                    <a:cubicBezTo>
                      <a:pt x="820066" y="1236574"/>
                      <a:pt x="807764" y="1253601"/>
                      <a:pt x="1097404" y="1259284"/>
                    </a:cubicBezTo>
                    <a:cubicBezTo>
                      <a:pt x="1583516" y="1267767"/>
                      <a:pt x="3077095" y="1171268"/>
                      <a:pt x="3077649" y="1171238"/>
                    </a:cubicBezTo>
                    <a:cubicBezTo>
                      <a:pt x="3899172" y="1216628"/>
                      <a:pt x="3770379" y="1262331"/>
                      <a:pt x="3641212" y="1015798"/>
                    </a:cubicBezTo>
                    <a:cubicBezTo>
                      <a:pt x="3676523" y="976608"/>
                      <a:pt x="3741208" y="934236"/>
                      <a:pt x="3733990" y="875923"/>
                    </a:cubicBezTo>
                    <a:cubicBezTo>
                      <a:pt x="3696462" y="795934"/>
                      <a:pt x="3645442" y="721164"/>
                      <a:pt x="3615417" y="637686"/>
                    </a:cubicBezTo>
                    <a:cubicBezTo>
                      <a:pt x="3635619" y="574461"/>
                      <a:pt x="3726937" y="472624"/>
                      <a:pt x="3725207" y="431053"/>
                    </a:cubicBezTo>
                    <a:cubicBezTo>
                      <a:pt x="3699427" y="353310"/>
                      <a:pt x="3634765" y="281849"/>
                      <a:pt x="3635087" y="241529"/>
                    </a:cubicBezTo>
                    <a:cubicBezTo>
                      <a:pt x="3698626" y="155468"/>
                      <a:pt x="3801947" y="16207"/>
                      <a:pt x="3702355" y="20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639" name="Google Shape;1639;p11"/>
          <p:cNvGrpSpPr/>
          <p:nvPr/>
        </p:nvGrpSpPr>
        <p:grpSpPr>
          <a:xfrm>
            <a:off x="986384" y="4736184"/>
            <a:ext cx="1793077" cy="1886609"/>
            <a:chOff x="1479575" y="7104274"/>
            <a:chExt cx="2689615" cy="2829913"/>
          </a:xfrm>
        </p:grpSpPr>
        <p:sp>
          <p:nvSpPr>
            <p:cNvPr id="1640" name="Google Shape;1640;p11"/>
            <p:cNvSpPr/>
            <p:nvPr/>
          </p:nvSpPr>
          <p:spPr>
            <a:xfrm>
              <a:off x="1479575" y="7104274"/>
              <a:ext cx="2689615" cy="2829913"/>
            </a:xfrm>
            <a:custGeom>
              <a:avLst/>
              <a:gdLst/>
              <a:ahLst/>
              <a:cxnLst/>
              <a:rect l="l" t="t" r="r" b="b"/>
              <a:pathLst>
                <a:path w="2689615" h="2829913" extrusionOk="0">
                  <a:moveTo>
                    <a:pt x="2536736" y="1923143"/>
                  </a:moveTo>
                  <a:cubicBezTo>
                    <a:pt x="2347801" y="2044495"/>
                    <a:pt x="2033720" y="1974845"/>
                    <a:pt x="1839912" y="1861343"/>
                  </a:cubicBezTo>
                  <a:cubicBezTo>
                    <a:pt x="2346044" y="2558147"/>
                    <a:pt x="1594941" y="3064197"/>
                    <a:pt x="1385390" y="2369510"/>
                  </a:cubicBezTo>
                  <a:cubicBezTo>
                    <a:pt x="1326256" y="2176561"/>
                    <a:pt x="1388619" y="2206892"/>
                    <a:pt x="1276266" y="2457068"/>
                  </a:cubicBezTo>
                  <a:cubicBezTo>
                    <a:pt x="1063683" y="2926533"/>
                    <a:pt x="668873" y="2902168"/>
                    <a:pt x="594907" y="2661365"/>
                  </a:cubicBezTo>
                  <a:cubicBezTo>
                    <a:pt x="555262" y="2534058"/>
                    <a:pt x="617591" y="2302430"/>
                    <a:pt x="661921" y="2178944"/>
                  </a:cubicBezTo>
                  <a:cubicBezTo>
                    <a:pt x="704190" y="2056143"/>
                    <a:pt x="730074" y="2097907"/>
                    <a:pt x="593185" y="2144606"/>
                  </a:cubicBezTo>
                  <a:cubicBezTo>
                    <a:pt x="94514" y="2310671"/>
                    <a:pt x="-354587" y="1751039"/>
                    <a:pt x="409308" y="1412394"/>
                  </a:cubicBezTo>
                  <a:cubicBezTo>
                    <a:pt x="585401" y="1334204"/>
                    <a:pt x="563799" y="1417845"/>
                    <a:pt x="363771" y="1277623"/>
                  </a:cubicBezTo>
                  <a:cubicBezTo>
                    <a:pt x="25522" y="1039089"/>
                    <a:pt x="65643" y="632725"/>
                    <a:pt x="341433" y="532541"/>
                  </a:cubicBezTo>
                  <a:cubicBezTo>
                    <a:pt x="586749" y="440461"/>
                    <a:pt x="838558" y="653763"/>
                    <a:pt x="974677" y="899931"/>
                  </a:cubicBezTo>
                  <a:cubicBezTo>
                    <a:pt x="955386" y="745758"/>
                    <a:pt x="939144" y="619566"/>
                    <a:pt x="958349" y="464725"/>
                  </a:cubicBezTo>
                  <a:cubicBezTo>
                    <a:pt x="1015868" y="15538"/>
                    <a:pt x="1339093" y="-72076"/>
                    <a:pt x="1513413" y="50120"/>
                  </a:cubicBezTo>
                  <a:cubicBezTo>
                    <a:pt x="1624400" y="127733"/>
                    <a:pt x="1652551" y="342161"/>
                    <a:pt x="1667212" y="493052"/>
                  </a:cubicBezTo>
                  <a:cubicBezTo>
                    <a:pt x="1700762" y="898879"/>
                    <a:pt x="1579611" y="807144"/>
                    <a:pt x="1825312" y="565158"/>
                  </a:cubicBezTo>
                  <a:cubicBezTo>
                    <a:pt x="2199405" y="197389"/>
                    <a:pt x="2487556" y="468783"/>
                    <a:pt x="2474883" y="728252"/>
                  </a:cubicBezTo>
                  <a:cubicBezTo>
                    <a:pt x="2462964" y="960356"/>
                    <a:pt x="2195117" y="1197180"/>
                    <a:pt x="2001450" y="1324837"/>
                  </a:cubicBezTo>
                  <a:cubicBezTo>
                    <a:pt x="2633153" y="1223045"/>
                    <a:pt x="2874679" y="1705573"/>
                    <a:pt x="2536736" y="192314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1" name="Google Shape;1641;p11"/>
            <p:cNvSpPr/>
            <p:nvPr/>
          </p:nvSpPr>
          <p:spPr>
            <a:xfrm>
              <a:off x="2417086" y="8197338"/>
              <a:ext cx="716561" cy="791468"/>
            </a:xfrm>
            <a:custGeom>
              <a:avLst/>
              <a:gdLst/>
              <a:ahLst/>
              <a:cxnLst/>
              <a:rect l="l" t="t" r="r" b="b"/>
              <a:pathLst>
                <a:path w="716561" h="791468" extrusionOk="0">
                  <a:moveTo>
                    <a:pt x="704843" y="300648"/>
                  </a:moveTo>
                  <a:cubicBezTo>
                    <a:pt x="631546" y="-359"/>
                    <a:pt x="216528" y="-128808"/>
                    <a:pt x="59498" y="169085"/>
                  </a:cubicBezTo>
                  <a:cubicBezTo>
                    <a:pt x="-109547" y="489759"/>
                    <a:pt x="102900" y="843346"/>
                    <a:pt x="428946" y="785129"/>
                  </a:cubicBezTo>
                  <a:cubicBezTo>
                    <a:pt x="647414" y="746121"/>
                    <a:pt x="753717" y="501368"/>
                    <a:pt x="704843" y="30064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642" name="Google Shape;1642;p11"/>
            <p:cNvGrpSpPr/>
            <p:nvPr/>
          </p:nvGrpSpPr>
          <p:grpSpPr>
            <a:xfrm>
              <a:off x="2128018" y="7981862"/>
              <a:ext cx="1246302" cy="1246168"/>
              <a:chOff x="2128018" y="7981862"/>
              <a:chExt cx="1246302" cy="1246168"/>
            </a:xfrm>
          </p:grpSpPr>
          <p:sp>
            <p:nvSpPr>
              <p:cNvPr id="1643" name="Google Shape;1643;p11"/>
              <p:cNvSpPr/>
              <p:nvPr/>
            </p:nvSpPr>
            <p:spPr>
              <a:xfrm>
                <a:off x="3038304" y="7981862"/>
                <a:ext cx="78485" cy="163775"/>
              </a:xfrm>
              <a:custGeom>
                <a:avLst/>
                <a:gdLst/>
                <a:ahLst/>
                <a:cxnLst/>
                <a:rect l="l" t="t" r="r" b="b"/>
                <a:pathLst>
                  <a:path w="78485" h="163775" extrusionOk="0">
                    <a:moveTo>
                      <a:pt x="66873" y="796"/>
                    </a:moveTo>
                    <a:cubicBezTo>
                      <a:pt x="47696" y="-4467"/>
                      <a:pt x="46206" y="15959"/>
                      <a:pt x="23494" y="74074"/>
                    </a:cubicBezTo>
                    <a:cubicBezTo>
                      <a:pt x="6566" y="117360"/>
                      <a:pt x="2725" y="122941"/>
                      <a:pt x="459" y="136264"/>
                    </a:cubicBezTo>
                    <a:cubicBezTo>
                      <a:pt x="-4289" y="164224"/>
                      <a:pt x="29102" y="172736"/>
                      <a:pt x="40427" y="153097"/>
                    </a:cubicBezTo>
                    <a:cubicBezTo>
                      <a:pt x="53083" y="131159"/>
                      <a:pt x="72515" y="44971"/>
                      <a:pt x="78050" y="20470"/>
                    </a:cubicBezTo>
                    <a:cubicBezTo>
                      <a:pt x="79959" y="12054"/>
                      <a:pt x="75484" y="3157"/>
                      <a:pt x="66873" y="79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4" name="Google Shape;1644;p11"/>
              <p:cNvSpPr/>
              <p:nvPr/>
            </p:nvSpPr>
            <p:spPr>
              <a:xfrm>
                <a:off x="3254120" y="8424820"/>
                <a:ext cx="120200" cy="57722"/>
              </a:xfrm>
              <a:custGeom>
                <a:avLst/>
                <a:gdLst/>
                <a:ahLst/>
                <a:cxnLst/>
                <a:rect l="l" t="t" r="r" b="b"/>
                <a:pathLst>
                  <a:path w="120200" h="57722" extrusionOk="0">
                    <a:moveTo>
                      <a:pt x="108309" y="6997"/>
                    </a:moveTo>
                    <a:cubicBezTo>
                      <a:pt x="-8496" y="-27466"/>
                      <a:pt x="-29888" y="77824"/>
                      <a:pt x="39596" y="54245"/>
                    </a:cubicBezTo>
                    <a:cubicBezTo>
                      <a:pt x="55662" y="48789"/>
                      <a:pt x="77525" y="40627"/>
                      <a:pt x="103947" y="39178"/>
                    </a:cubicBezTo>
                    <a:cubicBezTo>
                      <a:pt x="123475" y="38109"/>
                      <a:pt x="125991" y="12209"/>
                      <a:pt x="108309" y="699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5" name="Google Shape;1645;p11"/>
              <p:cNvSpPr/>
              <p:nvPr/>
            </p:nvSpPr>
            <p:spPr>
              <a:xfrm>
                <a:off x="3158189" y="8880755"/>
                <a:ext cx="111874" cy="79037"/>
              </a:xfrm>
              <a:custGeom>
                <a:avLst/>
                <a:gdLst/>
                <a:ahLst/>
                <a:cxnLst/>
                <a:rect l="l" t="t" r="r" b="b"/>
                <a:pathLst>
                  <a:path w="111874" h="79037" extrusionOk="0">
                    <a:moveTo>
                      <a:pt x="108843" y="53281"/>
                    </a:moveTo>
                    <a:cubicBezTo>
                      <a:pt x="40277" y="-47289"/>
                      <a:pt x="-43008" y="20674"/>
                      <a:pt x="25711" y="46381"/>
                    </a:cubicBezTo>
                    <a:cubicBezTo>
                      <a:pt x="41608" y="52324"/>
                      <a:pt x="63697" y="59835"/>
                      <a:pt x="85066" y="75433"/>
                    </a:cubicBezTo>
                    <a:cubicBezTo>
                      <a:pt x="100861" y="86951"/>
                      <a:pt x="119227" y="68500"/>
                      <a:pt x="108843" y="5328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6" name="Google Shape;1646;p11"/>
              <p:cNvSpPr/>
              <p:nvPr/>
            </p:nvSpPr>
            <p:spPr>
              <a:xfrm>
                <a:off x="2859598" y="9090074"/>
                <a:ext cx="57112" cy="137955"/>
              </a:xfrm>
              <a:custGeom>
                <a:avLst/>
                <a:gdLst/>
                <a:ahLst/>
                <a:cxnLst/>
                <a:rect l="l" t="t" r="r" b="b"/>
                <a:pathLst>
                  <a:path w="57112" h="137955" extrusionOk="0">
                    <a:moveTo>
                      <a:pt x="55317" y="84051"/>
                    </a:moveTo>
                    <a:cubicBezTo>
                      <a:pt x="55045" y="82885"/>
                      <a:pt x="46264" y="44336"/>
                      <a:pt x="42797" y="22234"/>
                    </a:cubicBezTo>
                    <a:cubicBezTo>
                      <a:pt x="38202" y="-10677"/>
                      <a:pt x="8080" y="-1288"/>
                      <a:pt x="5508" y="13671"/>
                    </a:cubicBezTo>
                    <a:cubicBezTo>
                      <a:pt x="-23311" y="180993"/>
                      <a:pt x="71112" y="152422"/>
                      <a:pt x="55317" y="8405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7" name="Google Shape;1647;p11"/>
              <p:cNvSpPr/>
              <p:nvPr/>
            </p:nvSpPr>
            <p:spPr>
              <a:xfrm>
                <a:off x="2246384" y="8920463"/>
                <a:ext cx="105104" cy="112181"/>
              </a:xfrm>
              <a:custGeom>
                <a:avLst/>
                <a:gdLst/>
                <a:ahLst/>
                <a:cxnLst/>
                <a:rect l="l" t="t" r="r" b="b"/>
                <a:pathLst>
                  <a:path w="105104" h="112181" extrusionOk="0">
                    <a:moveTo>
                      <a:pt x="77868" y="2796"/>
                    </a:moveTo>
                    <a:cubicBezTo>
                      <a:pt x="-57475" y="104175"/>
                      <a:pt x="19057" y="131664"/>
                      <a:pt x="46024" y="99353"/>
                    </a:cubicBezTo>
                    <a:cubicBezTo>
                      <a:pt x="58266" y="84676"/>
                      <a:pt x="80055" y="54776"/>
                      <a:pt x="99872" y="31287"/>
                    </a:cubicBezTo>
                    <a:cubicBezTo>
                      <a:pt x="115802" y="12395"/>
                      <a:pt x="91544" y="-7454"/>
                      <a:pt x="77868" y="279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8" name="Google Shape;1648;p11"/>
              <p:cNvSpPr/>
              <p:nvPr/>
            </p:nvSpPr>
            <p:spPr>
              <a:xfrm>
                <a:off x="2128018" y="8425552"/>
                <a:ext cx="150555" cy="58074"/>
              </a:xfrm>
              <a:custGeom>
                <a:avLst/>
                <a:gdLst/>
                <a:ahLst/>
                <a:cxnLst/>
                <a:rect l="l" t="t" r="r" b="b"/>
                <a:pathLst>
                  <a:path w="150555" h="58074" extrusionOk="0">
                    <a:moveTo>
                      <a:pt x="150260" y="39182"/>
                    </a:moveTo>
                    <a:cubicBezTo>
                      <a:pt x="153790" y="12948"/>
                      <a:pt x="125305" y="14584"/>
                      <a:pt x="83518" y="6270"/>
                    </a:cubicBezTo>
                    <a:cubicBezTo>
                      <a:pt x="79689" y="5511"/>
                      <a:pt x="33777" y="-3256"/>
                      <a:pt x="20577" y="1312"/>
                    </a:cubicBezTo>
                    <a:cubicBezTo>
                      <a:pt x="-3273" y="9564"/>
                      <a:pt x="-26960" y="59285"/>
                      <a:pt x="76544" y="57757"/>
                    </a:cubicBezTo>
                    <a:cubicBezTo>
                      <a:pt x="121158" y="57106"/>
                      <a:pt x="146980" y="63575"/>
                      <a:pt x="150260" y="3918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9" name="Google Shape;1649;p11"/>
              <p:cNvSpPr/>
              <p:nvPr/>
            </p:nvSpPr>
            <p:spPr>
              <a:xfrm>
                <a:off x="2492155" y="8043519"/>
                <a:ext cx="78486" cy="109016"/>
              </a:xfrm>
              <a:custGeom>
                <a:avLst/>
                <a:gdLst/>
                <a:ahLst/>
                <a:cxnLst/>
                <a:rect l="l" t="t" r="r" b="b"/>
                <a:pathLst>
                  <a:path w="78486" h="109016" extrusionOk="0">
                    <a:moveTo>
                      <a:pt x="71011" y="58953"/>
                    </a:moveTo>
                    <a:cubicBezTo>
                      <a:pt x="53267" y="27812"/>
                      <a:pt x="60077" y="39517"/>
                      <a:pt x="41149" y="10646"/>
                    </a:cubicBezTo>
                    <a:cubicBezTo>
                      <a:pt x="25921" y="-12570"/>
                      <a:pt x="-6586" y="6390"/>
                      <a:pt x="1181" y="27478"/>
                    </a:cubicBezTo>
                    <a:cubicBezTo>
                      <a:pt x="12058" y="57040"/>
                      <a:pt x="25434" y="97060"/>
                      <a:pt x="40096" y="105063"/>
                    </a:cubicBezTo>
                    <a:cubicBezTo>
                      <a:pt x="64989" y="118681"/>
                      <a:pt x="91882" y="95606"/>
                      <a:pt x="71011" y="58953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650" name="Google Shape;1650;p11"/>
          <p:cNvGrpSpPr/>
          <p:nvPr/>
        </p:nvGrpSpPr>
        <p:grpSpPr>
          <a:xfrm rot="-976272">
            <a:off x="8143082" y="694518"/>
            <a:ext cx="1195183" cy="1350196"/>
            <a:chOff x="12872199" y="1968879"/>
            <a:chExt cx="1792674" cy="2025068"/>
          </a:xfrm>
        </p:grpSpPr>
        <p:sp>
          <p:nvSpPr>
            <p:cNvPr id="1651" name="Google Shape;1651;p11"/>
            <p:cNvSpPr/>
            <p:nvPr/>
          </p:nvSpPr>
          <p:spPr>
            <a:xfrm>
              <a:off x="13061267" y="3591815"/>
              <a:ext cx="1090590" cy="402132"/>
            </a:xfrm>
            <a:custGeom>
              <a:avLst/>
              <a:gdLst/>
              <a:ahLst/>
              <a:cxnLst/>
              <a:rect l="l" t="t" r="r" b="b"/>
              <a:pathLst>
                <a:path w="1090590" h="402132" extrusionOk="0">
                  <a:moveTo>
                    <a:pt x="975300" y="162973"/>
                  </a:moveTo>
                  <a:cubicBezTo>
                    <a:pt x="806299" y="101589"/>
                    <a:pt x="628850" y="59269"/>
                    <a:pt x="446666" y="32380"/>
                  </a:cubicBezTo>
                  <a:cubicBezTo>
                    <a:pt x="351166" y="18286"/>
                    <a:pt x="56441" y="-57966"/>
                    <a:pt x="5279" y="88491"/>
                  </a:cubicBezTo>
                  <a:cubicBezTo>
                    <a:pt x="-8888" y="129045"/>
                    <a:pt x="6926" y="171705"/>
                    <a:pt x="35240" y="199857"/>
                  </a:cubicBezTo>
                  <a:cubicBezTo>
                    <a:pt x="63569" y="228022"/>
                    <a:pt x="102685" y="244194"/>
                    <a:pt x="141680" y="258155"/>
                  </a:cubicBezTo>
                  <a:cubicBezTo>
                    <a:pt x="1061915" y="587649"/>
                    <a:pt x="1248293" y="262140"/>
                    <a:pt x="975300" y="16297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2" name="Google Shape;1652;p11"/>
            <p:cNvSpPr/>
            <p:nvPr/>
          </p:nvSpPr>
          <p:spPr>
            <a:xfrm>
              <a:off x="12872199" y="1968879"/>
              <a:ext cx="1055953" cy="836729"/>
            </a:xfrm>
            <a:custGeom>
              <a:avLst/>
              <a:gdLst/>
              <a:ahLst/>
              <a:cxnLst/>
              <a:rect l="l" t="t" r="r" b="b"/>
              <a:pathLst>
                <a:path w="1055953" h="836729" extrusionOk="0">
                  <a:moveTo>
                    <a:pt x="113026" y="836521"/>
                  </a:moveTo>
                  <a:cubicBezTo>
                    <a:pt x="315084" y="828279"/>
                    <a:pt x="553122" y="618883"/>
                    <a:pt x="709713" y="498797"/>
                  </a:cubicBezTo>
                  <a:cubicBezTo>
                    <a:pt x="837869" y="400520"/>
                    <a:pt x="1103544" y="229021"/>
                    <a:pt x="1048565" y="72678"/>
                  </a:cubicBezTo>
                  <a:cubicBezTo>
                    <a:pt x="957566" y="-186085"/>
                    <a:pt x="222506" y="300069"/>
                    <a:pt x="22480" y="684459"/>
                  </a:cubicBezTo>
                  <a:cubicBezTo>
                    <a:pt x="-30601" y="786461"/>
                    <a:pt x="14616" y="840539"/>
                    <a:pt x="113026" y="8365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3" name="Google Shape;1653;p11"/>
            <p:cNvSpPr/>
            <p:nvPr/>
          </p:nvSpPr>
          <p:spPr>
            <a:xfrm>
              <a:off x="12975650" y="2650740"/>
              <a:ext cx="1689223" cy="658148"/>
            </a:xfrm>
            <a:custGeom>
              <a:avLst/>
              <a:gdLst/>
              <a:ahLst/>
              <a:cxnLst/>
              <a:rect l="l" t="t" r="r" b="b"/>
              <a:pathLst>
                <a:path w="1689223" h="658148" extrusionOk="0">
                  <a:moveTo>
                    <a:pt x="1485024" y="4756"/>
                  </a:moveTo>
                  <a:cubicBezTo>
                    <a:pt x="1170413" y="-33583"/>
                    <a:pt x="573775" y="168199"/>
                    <a:pt x="305740" y="310837"/>
                  </a:cubicBezTo>
                  <a:cubicBezTo>
                    <a:pt x="209277" y="362172"/>
                    <a:pt x="-165021" y="537802"/>
                    <a:pt x="84112" y="632040"/>
                  </a:cubicBezTo>
                  <a:cubicBezTo>
                    <a:pt x="222994" y="684575"/>
                    <a:pt x="404146" y="645369"/>
                    <a:pt x="555014" y="622377"/>
                  </a:cubicBezTo>
                  <a:cubicBezTo>
                    <a:pt x="1728036" y="443616"/>
                    <a:pt x="1899304" y="55241"/>
                    <a:pt x="1485024" y="47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82" name="Hộp Văn bản 381">
            <a:extLst>
              <a:ext uri="{FF2B5EF4-FFF2-40B4-BE49-F238E27FC236}">
                <a16:creationId xmlns:a16="http://schemas.microsoft.com/office/drawing/2014/main" id="{F4425C95-6A0A-F08B-E924-91244E8F39ED}"/>
              </a:ext>
            </a:extLst>
          </p:cNvPr>
          <p:cNvSpPr txBox="1"/>
          <p:nvPr/>
        </p:nvSpPr>
        <p:spPr>
          <a:xfrm>
            <a:off x="1386202" y="1641820"/>
            <a:ext cx="9591673" cy="26552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8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58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TIẾT HỌC</a:t>
            </a:r>
            <a:endParaRPr lang="en-US" sz="5867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92E711-EF19-0923-E02D-E8F8677AFFC2}"/>
              </a:ext>
            </a:extLst>
          </p:cNvPr>
          <p:cNvSpPr txBox="1"/>
          <p:nvPr/>
        </p:nvSpPr>
        <p:spPr>
          <a:xfrm>
            <a:off x="4376387" y="4844419"/>
            <a:ext cx="56461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Ũ THỊ THANH THUÝ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CS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0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1" name="Google Shape;2091;p15"/>
          <p:cNvGrpSpPr>
            <a:grpSpLocks noGrp="1" noUngrp="1" noRot="1" noMove="1" noResize="1"/>
          </p:cNvGrpSpPr>
          <p:nvPr/>
        </p:nvGrpSpPr>
        <p:grpSpPr>
          <a:xfrm rot="-80445">
            <a:off x="1256931" y="685697"/>
            <a:ext cx="10244327" cy="7198191"/>
            <a:chOff x="1885112" y="1028695"/>
            <a:chExt cx="15365356" cy="10796489"/>
          </a:xfrm>
        </p:grpSpPr>
        <p:sp>
          <p:nvSpPr>
            <p:cNvPr id="2092" name="Google Shape;2092;p15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1885112" y="1028695"/>
              <a:ext cx="15365356" cy="10796489"/>
            </a:xfrm>
            <a:custGeom>
              <a:avLst/>
              <a:gdLst/>
              <a:ahLst/>
              <a:cxnLst/>
              <a:rect l="l" t="t" r="r" b="b"/>
              <a:pathLst>
                <a:path w="15365356" h="10796489" extrusionOk="0">
                  <a:moveTo>
                    <a:pt x="15080697" y="4064"/>
                  </a:moveTo>
                  <a:cubicBezTo>
                    <a:pt x="15494332" y="2953296"/>
                    <a:pt x="14729595" y="3413075"/>
                    <a:pt x="15365357" y="10287992"/>
                  </a:cubicBezTo>
                  <a:cubicBezTo>
                    <a:pt x="14800182" y="10388076"/>
                    <a:pt x="14209010" y="10303280"/>
                    <a:pt x="13629455" y="10303280"/>
                  </a:cubicBezTo>
                  <a:cubicBezTo>
                    <a:pt x="12506233" y="10303280"/>
                    <a:pt x="9231811" y="10729827"/>
                    <a:pt x="6381627" y="10729827"/>
                  </a:cubicBezTo>
                  <a:cubicBezTo>
                    <a:pt x="4355732" y="10729827"/>
                    <a:pt x="2327592" y="10613117"/>
                    <a:pt x="300099" y="10762649"/>
                  </a:cubicBezTo>
                  <a:cubicBezTo>
                    <a:pt x="219428" y="11074451"/>
                    <a:pt x="0" y="9220307"/>
                    <a:pt x="0" y="5668157"/>
                  </a:cubicBezTo>
                  <a:cubicBezTo>
                    <a:pt x="0" y="4528675"/>
                    <a:pt x="32022" y="2795300"/>
                    <a:pt x="32022" y="2211923"/>
                  </a:cubicBezTo>
                  <a:cubicBezTo>
                    <a:pt x="32022" y="1946826"/>
                    <a:pt x="-25372" y="292503"/>
                    <a:pt x="54803" y="192290"/>
                  </a:cubicBezTo>
                  <a:cubicBezTo>
                    <a:pt x="1214583" y="221030"/>
                    <a:pt x="2261215" y="42521"/>
                    <a:pt x="3550207" y="42521"/>
                  </a:cubicBezTo>
                  <a:cubicBezTo>
                    <a:pt x="5736710" y="42521"/>
                    <a:pt x="7924120" y="163744"/>
                    <a:pt x="10113063" y="163744"/>
                  </a:cubicBezTo>
                  <a:cubicBezTo>
                    <a:pt x="12364496" y="163723"/>
                    <a:pt x="13425186" y="-30225"/>
                    <a:pt x="15080697" y="40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3" name="Google Shape;2093;p15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2601572" y="1669926"/>
              <a:ext cx="13931388" cy="9191948"/>
            </a:xfrm>
            <a:custGeom>
              <a:avLst/>
              <a:gdLst/>
              <a:ahLst/>
              <a:cxnLst/>
              <a:rect l="l" t="t" r="r" b="b"/>
              <a:pathLst>
                <a:path w="13931388" h="9191948" extrusionOk="0">
                  <a:moveTo>
                    <a:pt x="5656465" y="9191949"/>
                  </a:moveTo>
                  <a:cubicBezTo>
                    <a:pt x="4385849" y="9191949"/>
                    <a:pt x="3084484" y="9146733"/>
                    <a:pt x="1790137" y="9146733"/>
                  </a:cubicBezTo>
                  <a:cubicBezTo>
                    <a:pt x="174120" y="9146733"/>
                    <a:pt x="131236" y="9228959"/>
                    <a:pt x="121066" y="9089252"/>
                  </a:cubicBezTo>
                  <a:cubicBezTo>
                    <a:pt x="-80807" y="6320819"/>
                    <a:pt x="30743" y="2543520"/>
                    <a:pt x="30743" y="1304710"/>
                  </a:cubicBezTo>
                  <a:cubicBezTo>
                    <a:pt x="30743" y="332768"/>
                    <a:pt x="-48374" y="184597"/>
                    <a:pt x="99883" y="177147"/>
                  </a:cubicBezTo>
                  <a:cubicBezTo>
                    <a:pt x="2144327" y="74559"/>
                    <a:pt x="1337980" y="-30167"/>
                    <a:pt x="6096292" y="101680"/>
                  </a:cubicBezTo>
                  <a:cubicBezTo>
                    <a:pt x="13022213" y="293555"/>
                    <a:pt x="13817372" y="-192006"/>
                    <a:pt x="13832855" y="90905"/>
                  </a:cubicBezTo>
                  <a:cubicBezTo>
                    <a:pt x="13975714" y="2702854"/>
                    <a:pt x="13499633" y="3543835"/>
                    <a:pt x="13931060" y="8666009"/>
                  </a:cubicBezTo>
                  <a:cubicBezTo>
                    <a:pt x="13935595" y="8719797"/>
                    <a:pt x="13892733" y="8768273"/>
                    <a:pt x="13834086" y="8765596"/>
                  </a:cubicBezTo>
                  <a:cubicBezTo>
                    <a:pt x="12028591" y="8683046"/>
                    <a:pt x="8984069" y="9191949"/>
                    <a:pt x="5656465" y="919194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4" name="Google Shape;2094;p15"/>
            <p:cNvSpPr>
              <a:spLocks noGrp="1" noRot="1" noMove="1" noResize="1" noEditPoints="1" noAdjustHandles="1" noChangeArrowheads="1" noChangeShapeType="1"/>
            </p:cNvSpPr>
            <p:nvPr/>
          </p:nvSpPr>
          <p:spPr>
            <a:xfrm>
              <a:off x="2153728" y="1304938"/>
              <a:ext cx="14726272" cy="10233227"/>
            </a:xfrm>
            <a:custGeom>
              <a:avLst/>
              <a:gdLst/>
              <a:ahLst/>
              <a:cxnLst/>
              <a:rect l="l" t="t" r="r" b="b"/>
              <a:pathLst>
                <a:path w="14726272" h="10233227" extrusionOk="0">
                  <a:moveTo>
                    <a:pt x="813645" y="10233228"/>
                  </a:moveTo>
                  <a:cubicBezTo>
                    <a:pt x="713000" y="10233228"/>
                    <a:pt x="626347" y="10231889"/>
                    <a:pt x="551571" y="10229082"/>
                  </a:cubicBezTo>
                  <a:cubicBezTo>
                    <a:pt x="204529" y="10216018"/>
                    <a:pt x="96694" y="10172962"/>
                    <a:pt x="89957" y="10044786"/>
                  </a:cubicBezTo>
                  <a:cubicBezTo>
                    <a:pt x="31310" y="8926379"/>
                    <a:pt x="454" y="7986524"/>
                    <a:pt x="40444" y="7034900"/>
                  </a:cubicBezTo>
                  <a:cubicBezTo>
                    <a:pt x="167108" y="4019681"/>
                    <a:pt x="75921" y="2253593"/>
                    <a:pt x="26927" y="1304776"/>
                  </a:cubicBezTo>
                  <a:cubicBezTo>
                    <a:pt x="-7449" y="639173"/>
                    <a:pt x="-21657" y="363690"/>
                    <a:pt x="63635" y="278031"/>
                  </a:cubicBezTo>
                  <a:cubicBezTo>
                    <a:pt x="84321" y="257280"/>
                    <a:pt x="111506" y="247520"/>
                    <a:pt x="144306" y="249096"/>
                  </a:cubicBezTo>
                  <a:cubicBezTo>
                    <a:pt x="1102688" y="294830"/>
                    <a:pt x="2401807" y="230116"/>
                    <a:pt x="3906081" y="155189"/>
                  </a:cubicBezTo>
                  <a:cubicBezTo>
                    <a:pt x="5366780" y="82442"/>
                    <a:pt x="7022355" y="0"/>
                    <a:pt x="8744891" y="0"/>
                  </a:cubicBezTo>
                  <a:cubicBezTo>
                    <a:pt x="9411357" y="0"/>
                    <a:pt x="10098553" y="24659"/>
                    <a:pt x="10763119" y="48498"/>
                  </a:cubicBezTo>
                  <a:cubicBezTo>
                    <a:pt x="11436647" y="72660"/>
                    <a:pt x="12133128" y="97643"/>
                    <a:pt x="12817689" y="97643"/>
                  </a:cubicBezTo>
                  <a:cubicBezTo>
                    <a:pt x="13536649" y="97643"/>
                    <a:pt x="13963672" y="77065"/>
                    <a:pt x="14218813" y="64757"/>
                  </a:cubicBezTo>
                  <a:cubicBezTo>
                    <a:pt x="14573305" y="47656"/>
                    <a:pt x="14610359" y="45863"/>
                    <a:pt x="14617765" y="151885"/>
                  </a:cubicBezTo>
                  <a:cubicBezTo>
                    <a:pt x="14778633" y="2453241"/>
                    <a:pt x="14723139" y="5128523"/>
                    <a:pt x="14686431" y="6898821"/>
                  </a:cubicBezTo>
                  <a:cubicBezTo>
                    <a:pt x="14674965" y="7452421"/>
                    <a:pt x="14665033" y="7930512"/>
                    <a:pt x="14665033" y="8260668"/>
                  </a:cubicBezTo>
                  <a:cubicBezTo>
                    <a:pt x="14665033" y="8660375"/>
                    <a:pt x="14679953" y="8941882"/>
                    <a:pt x="14689820" y="9128165"/>
                  </a:cubicBezTo>
                  <a:cubicBezTo>
                    <a:pt x="14698415" y="9290134"/>
                    <a:pt x="14703597" y="9387885"/>
                    <a:pt x="14694226" y="9449533"/>
                  </a:cubicBezTo>
                  <a:cubicBezTo>
                    <a:pt x="14684099" y="9516298"/>
                    <a:pt x="14655640" y="9544801"/>
                    <a:pt x="14596021" y="9547910"/>
                  </a:cubicBezTo>
                  <a:cubicBezTo>
                    <a:pt x="13789330" y="9590124"/>
                    <a:pt x="13324606" y="9653910"/>
                    <a:pt x="12832589" y="9721432"/>
                  </a:cubicBezTo>
                  <a:cubicBezTo>
                    <a:pt x="12010307" y="9834276"/>
                    <a:pt x="11078312" y="9962171"/>
                    <a:pt x="8281419" y="10024726"/>
                  </a:cubicBezTo>
                  <a:cubicBezTo>
                    <a:pt x="5725785" y="10081883"/>
                    <a:pt x="3937218" y="10141760"/>
                    <a:pt x="2753708" y="10181383"/>
                  </a:cubicBezTo>
                  <a:cubicBezTo>
                    <a:pt x="1811585" y="10212952"/>
                    <a:pt x="1206248" y="10233228"/>
                    <a:pt x="813645" y="10233228"/>
                  </a:cubicBezTo>
                  <a:close/>
                  <a:moveTo>
                    <a:pt x="137353" y="284898"/>
                  </a:moveTo>
                  <a:cubicBezTo>
                    <a:pt x="117077" y="284898"/>
                    <a:pt x="101660" y="290836"/>
                    <a:pt x="89136" y="303424"/>
                  </a:cubicBezTo>
                  <a:cubicBezTo>
                    <a:pt x="15094" y="377769"/>
                    <a:pt x="31073" y="686937"/>
                    <a:pt x="62879" y="1302919"/>
                  </a:cubicBezTo>
                  <a:cubicBezTo>
                    <a:pt x="111917" y="2252319"/>
                    <a:pt x="203169" y="4019486"/>
                    <a:pt x="76418" y="7036390"/>
                  </a:cubicBezTo>
                  <a:cubicBezTo>
                    <a:pt x="36492" y="7986588"/>
                    <a:pt x="67327" y="8925493"/>
                    <a:pt x="125931" y="10042886"/>
                  </a:cubicBezTo>
                  <a:cubicBezTo>
                    <a:pt x="130703" y="10133965"/>
                    <a:pt x="195827" y="10179677"/>
                    <a:pt x="552953" y="10193108"/>
                  </a:cubicBezTo>
                  <a:cubicBezTo>
                    <a:pt x="918133" y="10206884"/>
                    <a:pt x="1569701" y="10185032"/>
                    <a:pt x="2752563" y="10145431"/>
                  </a:cubicBezTo>
                  <a:cubicBezTo>
                    <a:pt x="3936160" y="10105786"/>
                    <a:pt x="5724834" y="10045908"/>
                    <a:pt x="8280685" y="9988752"/>
                  </a:cubicBezTo>
                  <a:cubicBezTo>
                    <a:pt x="11075526" y="9926240"/>
                    <a:pt x="12006442" y="9798497"/>
                    <a:pt x="12827774" y="9685782"/>
                  </a:cubicBezTo>
                  <a:cubicBezTo>
                    <a:pt x="13320568" y="9618152"/>
                    <a:pt x="13786026" y="9554281"/>
                    <a:pt x="14594207" y="9511980"/>
                  </a:cubicBezTo>
                  <a:cubicBezTo>
                    <a:pt x="14631240" y="9510058"/>
                    <a:pt x="14650350" y="9499391"/>
                    <a:pt x="14658728" y="9444113"/>
                  </a:cubicBezTo>
                  <a:cubicBezTo>
                    <a:pt x="14667537" y="9386093"/>
                    <a:pt x="14662419" y="9289723"/>
                    <a:pt x="14653956" y="9130044"/>
                  </a:cubicBezTo>
                  <a:cubicBezTo>
                    <a:pt x="14644066" y="8943394"/>
                    <a:pt x="14629102" y="8661282"/>
                    <a:pt x="14629102" y="8260625"/>
                  </a:cubicBezTo>
                  <a:cubicBezTo>
                    <a:pt x="14629102" y="7930101"/>
                    <a:pt x="14639013" y="7451839"/>
                    <a:pt x="14650500" y="6898044"/>
                  </a:cubicBezTo>
                  <a:cubicBezTo>
                    <a:pt x="14687208" y="5128393"/>
                    <a:pt x="14742659" y="2454083"/>
                    <a:pt x="14581899" y="154346"/>
                  </a:cubicBezTo>
                  <a:cubicBezTo>
                    <a:pt x="14577214" y="87451"/>
                    <a:pt x="14576954" y="83478"/>
                    <a:pt x="14220562" y="100645"/>
                  </a:cubicBezTo>
                  <a:cubicBezTo>
                    <a:pt x="13965096" y="112953"/>
                    <a:pt x="13537535" y="133574"/>
                    <a:pt x="12817712" y="133574"/>
                  </a:cubicBezTo>
                  <a:cubicBezTo>
                    <a:pt x="12132502" y="133574"/>
                    <a:pt x="11435698" y="108569"/>
                    <a:pt x="10761846" y="84385"/>
                  </a:cubicBezTo>
                  <a:cubicBezTo>
                    <a:pt x="10097603" y="60547"/>
                    <a:pt x="9410731" y="35909"/>
                    <a:pt x="8744912" y="35909"/>
                  </a:cubicBezTo>
                  <a:cubicBezTo>
                    <a:pt x="7023284" y="35909"/>
                    <a:pt x="5368183" y="118351"/>
                    <a:pt x="3907894" y="191055"/>
                  </a:cubicBezTo>
                  <a:cubicBezTo>
                    <a:pt x="2402671" y="266025"/>
                    <a:pt x="1102710" y="330761"/>
                    <a:pt x="142622" y="284962"/>
                  </a:cubicBezTo>
                  <a:cubicBezTo>
                    <a:pt x="140830" y="284941"/>
                    <a:pt x="139059" y="284898"/>
                    <a:pt x="137353" y="2848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98" name="Google Shape;2098;p15"/>
          <p:cNvGrpSpPr/>
          <p:nvPr/>
        </p:nvGrpSpPr>
        <p:grpSpPr>
          <a:xfrm>
            <a:off x="1632520" y="2236901"/>
            <a:ext cx="9323059" cy="3790478"/>
            <a:chOff x="-484838" y="-1481775"/>
            <a:chExt cx="13150240" cy="8928327"/>
          </a:xfrm>
        </p:grpSpPr>
        <p:sp>
          <p:nvSpPr>
            <p:cNvPr id="2099" name="Google Shape;2099;p15"/>
            <p:cNvSpPr txBox="1"/>
            <p:nvPr/>
          </p:nvSpPr>
          <p:spPr>
            <a:xfrm>
              <a:off x="-373715" y="-1481775"/>
              <a:ext cx="13039117" cy="69595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6400" b="1" dirty="0">
                  <a:solidFill>
                    <a:schemeClr val="dk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Fredoka One"/>
                  <a:cs typeface="Times New Roman" panose="02020603050405020304" pitchFamily="18" charset="0"/>
                  <a:sym typeface="Fredoka One"/>
                </a:rPr>
                <a:t>BÀI 5: BIỂU DIỄN THẬP PHÂN CỦA SỐ HỮU TỈ</a:t>
              </a:r>
              <a:endParaRPr sz="6400" b="1" dirty="0">
                <a:solidFill>
                  <a:schemeClr val="dk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endParaRPr>
            </a:p>
          </p:txBody>
        </p:sp>
        <p:sp>
          <p:nvSpPr>
            <p:cNvPr id="2100" name="Google Shape;2100;p15"/>
            <p:cNvSpPr txBox="1"/>
            <p:nvPr/>
          </p:nvSpPr>
          <p:spPr>
            <a:xfrm>
              <a:off x="-484838" y="6286621"/>
              <a:ext cx="12479401" cy="115993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t" anchorCtr="0">
              <a:spAutoFit/>
            </a:bodyPr>
            <a:lstStyle/>
            <a:p>
              <a:pPr algn="ctr"/>
              <a:r>
                <a:rPr lang="en-US" sz="3200" i="1" dirty="0">
                  <a:solidFill>
                    <a:schemeClr val="dk1"/>
                  </a:solidFill>
                  <a:latin typeface="Times New Roman" panose="02020603050405020304" pitchFamily="18" charset="0"/>
                  <a:ea typeface="Nunito"/>
                  <a:cs typeface="Times New Roman" panose="02020603050405020304" pitchFamily="18" charset="0"/>
                  <a:sym typeface="Nunito"/>
                </a:rPr>
                <a:t>(</a:t>
              </a:r>
              <a:r>
                <a:rPr lang="en-US" sz="3200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Nunito"/>
                  <a:cs typeface="Times New Roman" panose="02020603050405020304" pitchFamily="18" charset="0"/>
                  <a:sym typeface="Nunito"/>
                </a:rPr>
                <a:t>Tiết</a:t>
              </a:r>
              <a:r>
                <a:rPr lang="en-US" sz="3200" i="1" dirty="0">
                  <a:solidFill>
                    <a:schemeClr val="dk1"/>
                  </a:solidFill>
                  <a:latin typeface="Times New Roman" panose="02020603050405020304" pitchFamily="18" charset="0"/>
                  <a:ea typeface="Nunito"/>
                  <a:cs typeface="Times New Roman" panose="02020603050405020304" pitchFamily="18" charset="0"/>
                  <a:sym typeface="Nunito"/>
                </a:rPr>
                <a:t> 2)</a:t>
              </a:r>
              <a:endParaRPr sz="3200" i="1" dirty="0">
                <a:solidFill>
                  <a:schemeClr val="dk1"/>
                </a:solidFill>
                <a:latin typeface="Times New Roman" panose="02020603050405020304" pitchFamily="18" charset="0"/>
                <a:ea typeface="Nunito"/>
                <a:cs typeface="Times New Roman" panose="02020603050405020304" pitchFamily="18" charset="0"/>
                <a:sym typeface="Nunito"/>
              </a:endParaRPr>
            </a:p>
          </p:txBody>
        </p:sp>
      </p:grpSp>
      <p:grpSp>
        <p:nvGrpSpPr>
          <p:cNvPr id="2101" name="Google Shape;2101;p15"/>
          <p:cNvGrpSpPr/>
          <p:nvPr/>
        </p:nvGrpSpPr>
        <p:grpSpPr>
          <a:xfrm>
            <a:off x="9377395" y="223451"/>
            <a:ext cx="2327605" cy="2138749"/>
            <a:chOff x="14490469" y="1935376"/>
            <a:chExt cx="3491409" cy="3208124"/>
          </a:xfrm>
        </p:grpSpPr>
        <p:sp>
          <p:nvSpPr>
            <p:cNvPr id="2102" name="Google Shape;2102;p15"/>
            <p:cNvSpPr/>
            <p:nvPr/>
          </p:nvSpPr>
          <p:spPr>
            <a:xfrm>
              <a:off x="14490469" y="2995472"/>
              <a:ext cx="1656330" cy="1568674"/>
            </a:xfrm>
            <a:custGeom>
              <a:avLst/>
              <a:gdLst/>
              <a:ahLst/>
              <a:cxnLst/>
              <a:rect l="l" t="t" r="r" b="b"/>
              <a:pathLst>
                <a:path w="1656330" h="1568674" extrusionOk="0">
                  <a:moveTo>
                    <a:pt x="178959" y="995015"/>
                  </a:moveTo>
                  <a:cubicBezTo>
                    <a:pt x="189736" y="849719"/>
                    <a:pt x="176722" y="843059"/>
                    <a:pt x="101950" y="724936"/>
                  </a:cubicBezTo>
                  <a:cubicBezTo>
                    <a:pt x="-134231" y="351863"/>
                    <a:pt x="50573" y="25681"/>
                    <a:pt x="546310" y="1389"/>
                  </a:cubicBezTo>
                  <a:cubicBezTo>
                    <a:pt x="836485" y="-13965"/>
                    <a:pt x="1064671" y="99910"/>
                    <a:pt x="1314213" y="248748"/>
                  </a:cubicBezTo>
                  <a:cubicBezTo>
                    <a:pt x="2541080" y="969818"/>
                    <a:pt x="65049" y="2351942"/>
                    <a:pt x="178959" y="99501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3" name="Google Shape;2103;p15"/>
            <p:cNvSpPr/>
            <p:nvPr/>
          </p:nvSpPr>
          <p:spPr>
            <a:xfrm>
              <a:off x="15021394" y="1935376"/>
              <a:ext cx="1642033" cy="1588825"/>
            </a:xfrm>
            <a:custGeom>
              <a:avLst/>
              <a:gdLst/>
              <a:ahLst/>
              <a:cxnLst/>
              <a:rect l="l" t="t" r="r" b="b"/>
              <a:pathLst>
                <a:path w="1642033" h="1588825" extrusionOk="0">
                  <a:moveTo>
                    <a:pt x="1634471" y="466179"/>
                  </a:moveTo>
                  <a:cubicBezTo>
                    <a:pt x="1681297" y="865071"/>
                    <a:pt x="1511393" y="1431150"/>
                    <a:pt x="1104845" y="1557198"/>
                  </a:cubicBezTo>
                  <a:cubicBezTo>
                    <a:pt x="385781" y="1780034"/>
                    <a:pt x="-200967" y="766030"/>
                    <a:pt x="65455" y="372463"/>
                  </a:cubicBezTo>
                  <a:cubicBezTo>
                    <a:pt x="301079" y="33275"/>
                    <a:pt x="625200" y="420335"/>
                    <a:pt x="818395" y="211557"/>
                  </a:cubicBezTo>
                  <a:cubicBezTo>
                    <a:pt x="1178847" y="-173059"/>
                    <a:pt x="1640901" y="-603"/>
                    <a:pt x="1634471" y="46617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4" name="Google Shape;2104;p15"/>
            <p:cNvSpPr/>
            <p:nvPr/>
          </p:nvSpPr>
          <p:spPr>
            <a:xfrm>
              <a:off x="15608972" y="3395529"/>
              <a:ext cx="1628072" cy="1747971"/>
            </a:xfrm>
            <a:custGeom>
              <a:avLst/>
              <a:gdLst/>
              <a:ahLst/>
              <a:cxnLst/>
              <a:rect l="l" t="t" r="r" b="b"/>
              <a:pathLst>
                <a:path w="1628072" h="1747971" extrusionOk="0">
                  <a:moveTo>
                    <a:pt x="1553432" y="1532680"/>
                  </a:moveTo>
                  <a:cubicBezTo>
                    <a:pt x="1456100" y="1706445"/>
                    <a:pt x="1264154" y="1790638"/>
                    <a:pt x="1073389" y="1726579"/>
                  </a:cubicBezTo>
                  <a:cubicBezTo>
                    <a:pt x="978487" y="1694542"/>
                    <a:pt x="889117" y="1635134"/>
                    <a:pt x="787740" y="1632439"/>
                  </a:cubicBezTo>
                  <a:cubicBezTo>
                    <a:pt x="671739" y="1628930"/>
                    <a:pt x="561265" y="1679978"/>
                    <a:pt x="447450" y="1696929"/>
                  </a:cubicBezTo>
                  <a:cubicBezTo>
                    <a:pt x="254851" y="1725539"/>
                    <a:pt x="60117" y="1655673"/>
                    <a:pt x="10912" y="1449512"/>
                  </a:cubicBezTo>
                  <a:cubicBezTo>
                    <a:pt x="-52165" y="1182988"/>
                    <a:pt x="170527" y="428707"/>
                    <a:pt x="362453" y="194135"/>
                  </a:cubicBezTo>
                  <a:cubicBezTo>
                    <a:pt x="945976" y="-517792"/>
                    <a:pt x="1902517" y="911606"/>
                    <a:pt x="1553432" y="1532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5" name="Google Shape;2105;p15"/>
            <p:cNvSpPr/>
            <p:nvPr/>
          </p:nvSpPr>
          <p:spPr>
            <a:xfrm>
              <a:off x="16169088" y="2512201"/>
              <a:ext cx="1812790" cy="1576956"/>
            </a:xfrm>
            <a:custGeom>
              <a:avLst/>
              <a:gdLst/>
              <a:ahLst/>
              <a:cxnLst/>
              <a:rect l="l" t="t" r="r" b="b"/>
              <a:pathLst>
                <a:path w="1812790" h="1576956" extrusionOk="0">
                  <a:moveTo>
                    <a:pt x="1669984" y="1160791"/>
                  </a:moveTo>
                  <a:cubicBezTo>
                    <a:pt x="1687909" y="1419962"/>
                    <a:pt x="1511286" y="1563551"/>
                    <a:pt x="1296563" y="1576384"/>
                  </a:cubicBezTo>
                  <a:cubicBezTo>
                    <a:pt x="1026070" y="1593008"/>
                    <a:pt x="108905" y="1244061"/>
                    <a:pt x="17760" y="961894"/>
                  </a:cubicBezTo>
                  <a:cubicBezTo>
                    <a:pt x="-62480" y="716934"/>
                    <a:pt x="145345" y="521604"/>
                    <a:pt x="317494" y="385522"/>
                  </a:cubicBezTo>
                  <a:cubicBezTo>
                    <a:pt x="1185172" y="-298501"/>
                    <a:pt x="1848704" y="45416"/>
                    <a:pt x="1811283" y="510190"/>
                  </a:cubicBezTo>
                  <a:cubicBezTo>
                    <a:pt x="1802237" y="628326"/>
                    <a:pt x="1733806" y="723581"/>
                    <a:pt x="1684582" y="828006"/>
                  </a:cubicBezTo>
                  <a:cubicBezTo>
                    <a:pt x="1632300" y="938840"/>
                    <a:pt x="1663169" y="1042950"/>
                    <a:pt x="1669984" y="116079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6" name="Google Shape;2106;p15"/>
            <p:cNvSpPr/>
            <p:nvPr/>
          </p:nvSpPr>
          <p:spPr>
            <a:xfrm>
              <a:off x="15663164" y="3090732"/>
              <a:ext cx="1082767" cy="700033"/>
            </a:xfrm>
            <a:custGeom>
              <a:avLst/>
              <a:gdLst/>
              <a:ahLst/>
              <a:cxnLst/>
              <a:rect l="l" t="t" r="r" b="b"/>
              <a:pathLst>
                <a:path w="1082767" h="700033" extrusionOk="0">
                  <a:moveTo>
                    <a:pt x="846683" y="513312"/>
                  </a:moveTo>
                  <a:cubicBezTo>
                    <a:pt x="797325" y="516045"/>
                    <a:pt x="757314" y="508730"/>
                    <a:pt x="750781" y="561254"/>
                  </a:cubicBezTo>
                  <a:cubicBezTo>
                    <a:pt x="749454" y="571937"/>
                    <a:pt x="757833" y="696290"/>
                    <a:pt x="648154" y="699979"/>
                  </a:cubicBezTo>
                  <a:cubicBezTo>
                    <a:pt x="546110" y="702982"/>
                    <a:pt x="504739" y="579700"/>
                    <a:pt x="488635" y="559483"/>
                  </a:cubicBezTo>
                  <a:cubicBezTo>
                    <a:pt x="461933" y="525669"/>
                    <a:pt x="431936" y="543577"/>
                    <a:pt x="397983" y="556660"/>
                  </a:cubicBezTo>
                  <a:cubicBezTo>
                    <a:pt x="304870" y="592867"/>
                    <a:pt x="214783" y="555903"/>
                    <a:pt x="232964" y="445485"/>
                  </a:cubicBezTo>
                  <a:cubicBezTo>
                    <a:pt x="239542" y="391300"/>
                    <a:pt x="249242" y="397011"/>
                    <a:pt x="187350" y="378737"/>
                  </a:cubicBezTo>
                  <a:cubicBezTo>
                    <a:pt x="111495" y="359251"/>
                    <a:pt x="6444" y="368728"/>
                    <a:pt x="238" y="294165"/>
                  </a:cubicBezTo>
                  <a:cubicBezTo>
                    <a:pt x="-3704" y="250470"/>
                    <a:pt x="39653" y="131391"/>
                    <a:pt x="250832" y="142959"/>
                  </a:cubicBezTo>
                  <a:cubicBezTo>
                    <a:pt x="309691" y="145366"/>
                    <a:pt x="308217" y="145956"/>
                    <a:pt x="302408" y="137473"/>
                  </a:cubicBezTo>
                  <a:cubicBezTo>
                    <a:pt x="252422" y="19132"/>
                    <a:pt x="466286" y="-107229"/>
                    <a:pt x="560791" y="150993"/>
                  </a:cubicBezTo>
                  <a:cubicBezTo>
                    <a:pt x="610239" y="129928"/>
                    <a:pt x="663591" y="109794"/>
                    <a:pt x="713385" y="117981"/>
                  </a:cubicBezTo>
                  <a:cubicBezTo>
                    <a:pt x="767097" y="128074"/>
                    <a:pt x="814365" y="170421"/>
                    <a:pt x="829617" y="223875"/>
                  </a:cubicBezTo>
                  <a:cubicBezTo>
                    <a:pt x="837778" y="254987"/>
                    <a:pt x="825418" y="280492"/>
                    <a:pt x="862499" y="285901"/>
                  </a:cubicBezTo>
                  <a:cubicBezTo>
                    <a:pt x="890297" y="289538"/>
                    <a:pt x="1046418" y="244785"/>
                    <a:pt x="1077723" y="357474"/>
                  </a:cubicBezTo>
                  <a:cubicBezTo>
                    <a:pt x="1115413" y="495500"/>
                    <a:pt x="932353" y="506446"/>
                    <a:pt x="846683" y="51331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107" name="Google Shape;2107;p15"/>
            <p:cNvGrpSpPr/>
            <p:nvPr/>
          </p:nvGrpSpPr>
          <p:grpSpPr>
            <a:xfrm>
              <a:off x="15401158" y="2732476"/>
              <a:ext cx="1606732" cy="821927"/>
              <a:chOff x="15401158" y="2732476"/>
              <a:chExt cx="1606732" cy="821927"/>
            </a:xfrm>
          </p:grpSpPr>
          <p:sp>
            <p:nvSpPr>
              <p:cNvPr id="2108" name="Google Shape;2108;p15"/>
              <p:cNvSpPr/>
              <p:nvPr/>
            </p:nvSpPr>
            <p:spPr>
              <a:xfrm>
                <a:off x="16170350" y="2732476"/>
                <a:ext cx="243123" cy="797003"/>
              </a:xfrm>
              <a:custGeom>
                <a:avLst/>
                <a:gdLst/>
                <a:ahLst/>
                <a:cxnLst/>
                <a:rect l="l" t="t" r="r" b="b"/>
                <a:pathLst>
                  <a:path w="243123" h="797003" extrusionOk="0">
                    <a:moveTo>
                      <a:pt x="199308" y="27228"/>
                    </a:moveTo>
                    <a:cubicBezTo>
                      <a:pt x="108611" y="-54265"/>
                      <a:pt x="-5716" y="66457"/>
                      <a:pt x="78634" y="136926"/>
                    </a:cubicBezTo>
                    <a:cubicBezTo>
                      <a:pt x="99540" y="154391"/>
                      <a:pt x="126530" y="164112"/>
                      <a:pt x="125466" y="215853"/>
                    </a:cubicBezTo>
                    <a:cubicBezTo>
                      <a:pt x="74351" y="397233"/>
                      <a:pt x="-19051" y="568194"/>
                      <a:pt x="3433" y="761246"/>
                    </a:cubicBezTo>
                    <a:cubicBezTo>
                      <a:pt x="10715" y="823785"/>
                      <a:pt x="66190" y="796144"/>
                      <a:pt x="72421" y="740746"/>
                    </a:cubicBezTo>
                    <a:cubicBezTo>
                      <a:pt x="104367" y="456866"/>
                      <a:pt x="338510" y="152300"/>
                      <a:pt x="199308" y="27228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09" name="Google Shape;2109;p15"/>
              <p:cNvSpPr/>
              <p:nvPr/>
            </p:nvSpPr>
            <p:spPr>
              <a:xfrm>
                <a:off x="16255200" y="3129083"/>
                <a:ext cx="752690" cy="421249"/>
              </a:xfrm>
              <a:custGeom>
                <a:avLst/>
                <a:gdLst/>
                <a:ahLst/>
                <a:cxnLst/>
                <a:rect l="l" t="t" r="r" b="b"/>
                <a:pathLst>
                  <a:path w="752690" h="421249" extrusionOk="0">
                    <a:moveTo>
                      <a:pt x="585077" y="29756"/>
                    </a:moveTo>
                    <a:cubicBezTo>
                      <a:pt x="564068" y="47285"/>
                      <a:pt x="548675" y="75767"/>
                      <a:pt x="522672" y="85988"/>
                    </a:cubicBezTo>
                    <a:cubicBezTo>
                      <a:pt x="497580" y="95850"/>
                      <a:pt x="113855" y="79713"/>
                      <a:pt x="4939" y="354367"/>
                    </a:cubicBezTo>
                    <a:cubicBezTo>
                      <a:pt x="-12781" y="399056"/>
                      <a:pt x="16985" y="468679"/>
                      <a:pt x="97398" y="374161"/>
                    </a:cubicBezTo>
                    <a:cubicBezTo>
                      <a:pt x="278150" y="161700"/>
                      <a:pt x="594629" y="280696"/>
                      <a:pt x="706674" y="191163"/>
                    </a:cubicBezTo>
                    <a:cubicBezTo>
                      <a:pt x="819906" y="100688"/>
                      <a:pt x="702866" y="-68566"/>
                      <a:pt x="585077" y="297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10" name="Google Shape;2110;p15"/>
              <p:cNvSpPr/>
              <p:nvPr/>
            </p:nvSpPr>
            <p:spPr>
              <a:xfrm>
                <a:off x="15401158" y="3115623"/>
                <a:ext cx="743185" cy="438780"/>
              </a:xfrm>
              <a:custGeom>
                <a:avLst/>
                <a:gdLst/>
                <a:ahLst/>
                <a:cxnLst/>
                <a:rect l="l" t="t" r="r" b="b"/>
                <a:pathLst>
                  <a:path w="743185" h="438780" extrusionOk="0">
                    <a:moveTo>
                      <a:pt x="701167" y="301361"/>
                    </a:moveTo>
                    <a:cubicBezTo>
                      <a:pt x="526814" y="25571"/>
                      <a:pt x="255776" y="109290"/>
                      <a:pt x="206853" y="75778"/>
                    </a:cubicBezTo>
                    <a:cubicBezTo>
                      <a:pt x="203347" y="73379"/>
                      <a:pt x="107823" y="-49730"/>
                      <a:pt x="28159" y="22908"/>
                    </a:cubicBezTo>
                    <a:cubicBezTo>
                      <a:pt x="-39951" y="85024"/>
                      <a:pt x="22428" y="213747"/>
                      <a:pt x="140923" y="215717"/>
                    </a:cubicBezTo>
                    <a:cubicBezTo>
                      <a:pt x="205699" y="216795"/>
                      <a:pt x="365250" y="159440"/>
                      <a:pt x="532289" y="285224"/>
                    </a:cubicBezTo>
                    <a:cubicBezTo>
                      <a:pt x="637038" y="364105"/>
                      <a:pt x="721214" y="497326"/>
                      <a:pt x="742166" y="410398"/>
                    </a:cubicBezTo>
                    <a:cubicBezTo>
                      <a:pt x="749275" y="380877"/>
                      <a:pt x="717464" y="327141"/>
                      <a:pt x="701167" y="30136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2111" name="Google Shape;2111;p15"/>
            <p:cNvGrpSpPr/>
            <p:nvPr/>
          </p:nvGrpSpPr>
          <p:grpSpPr>
            <a:xfrm>
              <a:off x="15838400" y="3661748"/>
              <a:ext cx="1021516" cy="436486"/>
              <a:chOff x="15838400" y="3661748"/>
              <a:chExt cx="1021516" cy="436486"/>
            </a:xfrm>
          </p:grpSpPr>
          <p:sp>
            <p:nvSpPr>
              <p:cNvPr id="2112" name="Google Shape;2112;p15"/>
              <p:cNvSpPr/>
              <p:nvPr/>
            </p:nvSpPr>
            <p:spPr>
              <a:xfrm>
                <a:off x="15838400" y="3727369"/>
                <a:ext cx="173295" cy="370865"/>
              </a:xfrm>
              <a:custGeom>
                <a:avLst/>
                <a:gdLst/>
                <a:ahLst/>
                <a:cxnLst/>
                <a:rect l="l" t="t" r="r" b="b"/>
                <a:pathLst>
                  <a:path w="173295" h="370865" extrusionOk="0">
                    <a:moveTo>
                      <a:pt x="122607" y="13867"/>
                    </a:moveTo>
                    <a:cubicBezTo>
                      <a:pt x="-96892" y="407651"/>
                      <a:pt x="41649" y="394883"/>
                      <a:pt x="59555" y="347139"/>
                    </a:cubicBezTo>
                    <a:cubicBezTo>
                      <a:pt x="92078" y="260424"/>
                      <a:pt x="98028" y="191565"/>
                      <a:pt x="170260" y="40988"/>
                    </a:cubicBezTo>
                    <a:cubicBezTo>
                      <a:pt x="185384" y="9446"/>
                      <a:pt x="139968" y="-17284"/>
                      <a:pt x="122607" y="1386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13" name="Google Shape;2113;p15"/>
              <p:cNvSpPr/>
              <p:nvPr/>
            </p:nvSpPr>
            <p:spPr>
              <a:xfrm>
                <a:off x="16583134" y="3661748"/>
                <a:ext cx="276782" cy="261270"/>
              </a:xfrm>
              <a:custGeom>
                <a:avLst/>
                <a:gdLst/>
                <a:ahLst/>
                <a:cxnLst/>
                <a:rect l="l" t="t" r="r" b="b"/>
                <a:pathLst>
                  <a:path w="276782" h="261270" extrusionOk="0">
                    <a:moveTo>
                      <a:pt x="41713" y="3641"/>
                    </a:moveTo>
                    <a:cubicBezTo>
                      <a:pt x="28660" y="-4187"/>
                      <a:pt x="10703" y="1190"/>
                      <a:pt x="3299" y="14208"/>
                    </a:cubicBezTo>
                    <a:cubicBezTo>
                      <a:pt x="-23185" y="60752"/>
                      <a:pt x="115966" y="92743"/>
                      <a:pt x="200565" y="223551"/>
                    </a:cubicBezTo>
                    <a:cubicBezTo>
                      <a:pt x="265906" y="324658"/>
                      <a:pt x="390709" y="212791"/>
                      <a:pt x="41713" y="364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114" name="Google Shape;2114;p15"/>
            <p:cNvSpPr/>
            <p:nvPr/>
          </p:nvSpPr>
          <p:spPr>
            <a:xfrm>
              <a:off x="15356147" y="2928510"/>
              <a:ext cx="298588" cy="146468"/>
            </a:xfrm>
            <a:custGeom>
              <a:avLst/>
              <a:gdLst/>
              <a:ahLst/>
              <a:cxnLst/>
              <a:rect l="l" t="t" r="r" b="b"/>
              <a:pathLst>
                <a:path w="298588" h="146468" extrusionOk="0">
                  <a:moveTo>
                    <a:pt x="280080" y="77674"/>
                  </a:moveTo>
                  <a:cubicBezTo>
                    <a:pt x="209219" y="42000"/>
                    <a:pt x="10068" y="-47141"/>
                    <a:pt x="457" y="31451"/>
                  </a:cubicBezTo>
                  <a:cubicBezTo>
                    <a:pt x="-7120" y="93451"/>
                    <a:pt x="79691" y="69403"/>
                    <a:pt x="243569" y="141920"/>
                  </a:cubicBezTo>
                  <a:cubicBezTo>
                    <a:pt x="294658" y="164524"/>
                    <a:pt x="317456" y="96493"/>
                    <a:pt x="280080" y="776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5" name="Google Shape;2115;p15"/>
            <p:cNvSpPr/>
            <p:nvPr/>
          </p:nvSpPr>
          <p:spPr>
            <a:xfrm>
              <a:off x="16570569" y="2798709"/>
              <a:ext cx="287176" cy="236611"/>
            </a:xfrm>
            <a:custGeom>
              <a:avLst/>
              <a:gdLst/>
              <a:ahLst/>
              <a:cxnLst/>
              <a:rect l="l" t="t" r="r" b="b"/>
              <a:pathLst>
                <a:path w="287176" h="236611" extrusionOk="0">
                  <a:moveTo>
                    <a:pt x="249154" y="3348"/>
                  </a:moveTo>
                  <a:cubicBezTo>
                    <a:pt x="-99874" y="184132"/>
                    <a:pt x="-6959" y="288653"/>
                    <a:pt x="81282" y="210240"/>
                  </a:cubicBezTo>
                  <a:cubicBezTo>
                    <a:pt x="82923" y="208784"/>
                    <a:pt x="164183" y="124307"/>
                    <a:pt x="275414" y="47120"/>
                  </a:cubicBezTo>
                  <a:cubicBezTo>
                    <a:pt x="302385" y="28391"/>
                    <a:pt x="278440" y="-11820"/>
                    <a:pt x="249154" y="33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6" name="Google Shape;2116;p15"/>
            <p:cNvSpPr/>
            <p:nvPr/>
          </p:nvSpPr>
          <p:spPr>
            <a:xfrm>
              <a:off x="14845027" y="3645579"/>
              <a:ext cx="594537" cy="287735"/>
            </a:xfrm>
            <a:custGeom>
              <a:avLst/>
              <a:gdLst/>
              <a:ahLst/>
              <a:cxnLst/>
              <a:rect l="l" t="t" r="r" b="b"/>
              <a:pathLst>
                <a:path w="594537" h="287735" extrusionOk="0">
                  <a:moveTo>
                    <a:pt x="554698" y="920"/>
                  </a:moveTo>
                  <a:cubicBezTo>
                    <a:pt x="382710" y="40207"/>
                    <a:pt x="109249" y="141398"/>
                    <a:pt x="9917" y="227221"/>
                  </a:cubicBezTo>
                  <a:cubicBezTo>
                    <a:pt x="-15637" y="249306"/>
                    <a:pt x="12609" y="299096"/>
                    <a:pt x="44677" y="285385"/>
                  </a:cubicBezTo>
                  <a:cubicBezTo>
                    <a:pt x="139131" y="245001"/>
                    <a:pt x="270678" y="135392"/>
                    <a:pt x="572213" y="61695"/>
                  </a:cubicBezTo>
                  <a:cubicBezTo>
                    <a:pt x="611801" y="52019"/>
                    <a:pt x="594222" y="-8107"/>
                    <a:pt x="554698" y="9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7" name="Google Shape;2117;p15"/>
            <p:cNvSpPr/>
            <p:nvPr/>
          </p:nvSpPr>
          <p:spPr>
            <a:xfrm>
              <a:off x="17241923" y="3173528"/>
              <a:ext cx="460563" cy="131133"/>
            </a:xfrm>
            <a:custGeom>
              <a:avLst/>
              <a:gdLst/>
              <a:ahLst/>
              <a:cxnLst/>
              <a:rect l="l" t="t" r="r" b="b"/>
              <a:pathLst>
                <a:path w="460563" h="131133" extrusionOk="0">
                  <a:moveTo>
                    <a:pt x="441234" y="17572"/>
                  </a:moveTo>
                  <a:cubicBezTo>
                    <a:pt x="308661" y="-12963"/>
                    <a:pt x="159253" y="-2966"/>
                    <a:pt x="30994" y="41832"/>
                  </a:cubicBezTo>
                  <a:cubicBezTo>
                    <a:pt x="-23589" y="60901"/>
                    <a:pt x="-317" y="145679"/>
                    <a:pt x="56106" y="128965"/>
                  </a:cubicBezTo>
                  <a:cubicBezTo>
                    <a:pt x="222472" y="79688"/>
                    <a:pt x="291941" y="74426"/>
                    <a:pt x="434772" y="70031"/>
                  </a:cubicBezTo>
                  <a:cubicBezTo>
                    <a:pt x="464141" y="69127"/>
                    <a:pt x="471257" y="24495"/>
                    <a:pt x="441234" y="1757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8" name="Google Shape;2118;p15"/>
            <p:cNvSpPr/>
            <p:nvPr/>
          </p:nvSpPr>
          <p:spPr>
            <a:xfrm>
              <a:off x="15691519" y="2347592"/>
              <a:ext cx="313150" cy="624604"/>
            </a:xfrm>
            <a:custGeom>
              <a:avLst/>
              <a:gdLst/>
              <a:ahLst/>
              <a:cxnLst/>
              <a:rect l="l" t="t" r="r" b="b"/>
              <a:pathLst>
                <a:path w="313150" h="624604" extrusionOk="0">
                  <a:moveTo>
                    <a:pt x="54446" y="12713"/>
                  </a:moveTo>
                  <a:cubicBezTo>
                    <a:pt x="33001" y="-17007"/>
                    <a:pt x="-15389" y="10538"/>
                    <a:pt x="4838" y="42523"/>
                  </a:cubicBezTo>
                  <a:cubicBezTo>
                    <a:pt x="134552" y="247593"/>
                    <a:pt x="182987" y="389424"/>
                    <a:pt x="249565" y="601551"/>
                  </a:cubicBezTo>
                  <a:cubicBezTo>
                    <a:pt x="262400" y="642455"/>
                    <a:pt x="319996" y="624258"/>
                    <a:pt x="312476" y="583393"/>
                  </a:cubicBezTo>
                  <a:cubicBezTo>
                    <a:pt x="274728" y="378137"/>
                    <a:pt x="175870" y="180960"/>
                    <a:pt x="54446" y="127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9" name="Google Shape;2119;p15"/>
            <p:cNvSpPr/>
            <p:nvPr/>
          </p:nvSpPr>
          <p:spPr>
            <a:xfrm>
              <a:off x="16276702" y="3814171"/>
              <a:ext cx="264521" cy="976943"/>
            </a:xfrm>
            <a:custGeom>
              <a:avLst/>
              <a:gdLst/>
              <a:ahLst/>
              <a:cxnLst/>
              <a:rect l="l" t="t" r="r" b="b"/>
              <a:pathLst>
                <a:path w="264521" h="976943" extrusionOk="0">
                  <a:moveTo>
                    <a:pt x="51201" y="11611"/>
                  </a:moveTo>
                  <a:cubicBezTo>
                    <a:pt x="34956" y="-11917"/>
                    <a:pt x="-10100" y="2879"/>
                    <a:pt x="2055" y="33035"/>
                  </a:cubicBezTo>
                  <a:cubicBezTo>
                    <a:pt x="246731" y="640005"/>
                    <a:pt x="143648" y="834848"/>
                    <a:pt x="180896" y="935948"/>
                  </a:cubicBezTo>
                  <a:cubicBezTo>
                    <a:pt x="260251" y="1151380"/>
                    <a:pt x="367450" y="469635"/>
                    <a:pt x="51201" y="1161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3475932" y="3634551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9B49E1-FB0A-2040-10C9-62FF0BA8DF09}"/>
              </a:ext>
            </a:extLst>
          </p:cNvPr>
          <p:cNvSpPr txBox="1"/>
          <p:nvPr/>
        </p:nvSpPr>
        <p:spPr>
          <a:xfrm>
            <a:off x="1431636" y="46550"/>
            <a:ext cx="7049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1: VÒNG CHUYÊN G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890961-19AC-BEEB-B800-A70CFE7899D2}"/>
              </a:ext>
            </a:extLst>
          </p:cNvPr>
          <p:cNvSpPr txBox="1"/>
          <p:nvPr/>
        </p:nvSpPr>
        <p:spPr>
          <a:xfrm>
            <a:off x="0" y="563029"/>
            <a:ext cx="119937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3EDEE4-813D-C128-B5E1-B2BB89A69E9F}"/>
              </a:ext>
            </a:extLst>
          </p:cNvPr>
          <p:cNvSpPr txBox="1"/>
          <p:nvPr/>
        </p:nvSpPr>
        <p:spPr>
          <a:xfrm>
            <a:off x="822925" y="5669340"/>
            <a:ext cx="1766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5639A6-49A0-69B6-39EC-BE5A78DC710A}"/>
              </a:ext>
            </a:extLst>
          </p:cNvPr>
          <p:cNvSpPr txBox="1"/>
          <p:nvPr/>
        </p:nvSpPr>
        <p:spPr>
          <a:xfrm>
            <a:off x="7445051" y="5715320"/>
            <a:ext cx="1651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79C5C85-2307-CFE3-09DB-B9DE092A0D83}"/>
              </a:ext>
            </a:extLst>
          </p:cNvPr>
          <p:cNvSpPr txBox="1"/>
          <p:nvPr/>
        </p:nvSpPr>
        <p:spPr>
          <a:xfrm>
            <a:off x="2848689" y="5715321"/>
            <a:ext cx="1651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81EB9C-7B4E-F92C-5B8E-EB902EB814C4}"/>
              </a:ext>
            </a:extLst>
          </p:cNvPr>
          <p:cNvSpPr txBox="1"/>
          <p:nvPr/>
        </p:nvSpPr>
        <p:spPr>
          <a:xfrm>
            <a:off x="9544812" y="5704867"/>
            <a:ext cx="1651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</a:p>
        </p:txBody>
      </p:sp>
      <p:pic>
        <p:nvPicPr>
          <p:cNvPr id="4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2B9A7EE7-36C0-6603-F526-E86F9069099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834074" y="4935984"/>
            <a:ext cx="2294675" cy="1902721"/>
          </a:xfrm>
          <a:prstGeom prst="rect">
            <a:avLst/>
          </a:prstGeom>
        </p:spPr>
      </p:pic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E0211B20-0764-01DA-64EA-09F3922AD1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3611477"/>
              </p:ext>
            </p:extLst>
          </p:nvPr>
        </p:nvGraphicFramePr>
        <p:xfrm>
          <a:off x="710225" y="1708986"/>
          <a:ext cx="4105768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5768">
                  <a:extLst>
                    <a:ext uri="{9D8B030D-6E8A-4147-A177-3AD203B41FA5}">
                      <a16:colId xmlns:a16="http://schemas.microsoft.com/office/drawing/2014/main" val="39406490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12 : 11</a:t>
                      </a:r>
                    </a:p>
                    <a:p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7428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(-3) : 2</a:t>
                      </a:r>
                    </a:p>
                    <a:p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615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37 : (-25)</a:t>
                      </a:r>
                    </a:p>
                    <a:p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7179230"/>
                  </a:ext>
                </a:extLst>
              </a:tr>
            </a:tbl>
          </a:graphicData>
        </a:graphic>
      </p:graphicFrame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6F261D3E-ED20-D161-EDFE-05E653AD96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320685"/>
              </p:ext>
            </p:extLst>
          </p:nvPr>
        </p:nvGraphicFramePr>
        <p:xfrm>
          <a:off x="7129842" y="1763358"/>
          <a:ext cx="4065972" cy="3774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5972">
                  <a:extLst>
                    <a:ext uri="{9D8B030D-6E8A-4147-A177-3AD203B41FA5}">
                      <a16:colId xmlns:a16="http://schemas.microsoft.com/office/drawing/2014/main" val="3909883191"/>
                    </a:ext>
                  </a:extLst>
                </a:gridCol>
              </a:tblGrid>
              <a:tr h="1258208">
                <a:tc>
                  <a:txBody>
                    <a:bodyPr/>
                    <a:lstStyle/>
                    <a:p>
                      <a:r>
                        <a:rPr lang="en-US" sz="4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</a:t>
                      </a: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 : 40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6998721"/>
                  </a:ext>
                </a:extLst>
              </a:tr>
              <a:tr h="125820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 </a:t>
                      </a: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 : 30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983947"/>
                  </a:ext>
                </a:extLst>
              </a:tr>
              <a:tr h="1258208">
                <a:tc>
                  <a:txBody>
                    <a:bodyPr/>
                    <a:lstStyle/>
                    <a:p>
                      <a:r>
                        <a:rPr lang="en-US" sz="4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) </a:t>
                      </a:r>
                      <a:r>
                        <a:rPr lang="en-US" sz="40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) : (-5)</a:t>
                      </a:r>
                      <a:endParaRPr lang="en-US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44774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601B4DB-3A49-A288-7344-316CBA7F8EAB}"/>
              </a:ext>
            </a:extLst>
          </p:cNvPr>
          <p:cNvSpPr txBox="1"/>
          <p:nvPr/>
        </p:nvSpPr>
        <p:spPr>
          <a:xfrm>
            <a:off x="2421427" y="5605070"/>
            <a:ext cx="4272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AA0A2E-7FF3-2087-0FCA-9BADE9D7305F}"/>
              </a:ext>
            </a:extLst>
          </p:cNvPr>
          <p:cNvSpPr txBox="1"/>
          <p:nvPr/>
        </p:nvSpPr>
        <p:spPr>
          <a:xfrm>
            <a:off x="9096053" y="5612228"/>
            <a:ext cx="4272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801818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5608" grpId="0"/>
      <p:bldP spid="8" grpId="0"/>
      <p:bldP spid="10" grpId="0"/>
      <p:bldP spid="13" grpId="0"/>
      <p:bldP spid="22" grpId="0"/>
      <p:bldP spid="23" grpId="0"/>
      <p:bldP spid="24" grpId="0"/>
      <p:bldP spid="5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32EC9-74D1-3DCF-B929-5AF6669E5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9B380C-71AB-A50C-6CD9-BFB2A45686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F68908-59AB-D88C-C27C-14A3005F84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56" y="0"/>
            <a:ext cx="1130328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550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3454400" y="3688081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8701D7-0735-5750-3363-680C22DFFECE}"/>
              </a:ext>
            </a:extLst>
          </p:cNvPr>
          <p:cNvSpPr txBox="1"/>
          <p:nvPr/>
        </p:nvSpPr>
        <p:spPr>
          <a:xfrm>
            <a:off x="2281383" y="216030"/>
            <a:ext cx="6951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2: VÒNG  MẢNH GHÉ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E578B9-7901-8271-0409-644AEF5A6DA1}"/>
                  </a:ext>
                </a:extLst>
              </p:cNvPr>
              <p:cNvSpPr txBox="1"/>
              <p:nvPr/>
            </p:nvSpPr>
            <p:spPr>
              <a:xfrm>
                <a:off x="640672" y="1109618"/>
                <a:ext cx="10910656" cy="3101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u="sng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m </a:t>
                </a:r>
                <a:r>
                  <a:rPr lang="en-US" sz="4400" b="1" u="sng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en-US" sz="4400" b="1" u="sng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𝟏</m:t>
                        </m:r>
                      </m:den>
                    </m:f>
                    <m:r>
                      <a:rPr lang="en-US" sz="4400" b="1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𝟕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𝟑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𝟎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E578B9-7901-8271-0409-644AEF5A6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72" y="1109618"/>
                <a:ext cx="10910656" cy="3101683"/>
              </a:xfrm>
              <a:prstGeom prst="rect">
                <a:avLst/>
              </a:prstGeom>
              <a:blipFill>
                <a:blip r:embed="rId5"/>
                <a:stretch>
                  <a:fillRect l="-1397" t="-3733" r="-1397" b="-3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D817EA-7F98-3956-13A4-9E5B8C332B71}"/>
                  </a:ext>
                </a:extLst>
              </p:cNvPr>
              <p:cNvSpPr txBox="1"/>
              <p:nvPr/>
            </p:nvSpPr>
            <p:spPr>
              <a:xfrm>
                <a:off x="2596534" y="4828939"/>
                <a:ext cx="5983549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800" b="1" i="1" dirty="0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1 : 2 = 0,5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D817EA-7F98-3956-13A4-9E5B8C332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534" y="4828939"/>
                <a:ext cx="5983549" cy="1155766"/>
              </a:xfrm>
              <a:prstGeom prst="rect">
                <a:avLst/>
              </a:prstGeom>
              <a:blipFill>
                <a:blip r:embed="rId6"/>
                <a:stretch>
                  <a:fillRect l="-4689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699885A3-3386-FC6B-F0CA-1CE668AAD3B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308947" y="5174798"/>
            <a:ext cx="2883053" cy="1393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70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3454400" y="3688081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8701D7-0735-5750-3363-680C22DFFECE}"/>
              </a:ext>
            </a:extLst>
          </p:cNvPr>
          <p:cNvSpPr txBox="1"/>
          <p:nvPr/>
        </p:nvSpPr>
        <p:spPr>
          <a:xfrm>
            <a:off x="4261279" y="216030"/>
            <a:ext cx="4971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MẢNH GHÉ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79E383-D4C6-9E8E-7173-A01A3BCB00C2}"/>
              </a:ext>
            </a:extLst>
          </p:cNvPr>
          <p:cNvSpPr txBox="1"/>
          <p:nvPr/>
        </p:nvSpPr>
        <p:spPr>
          <a:xfrm>
            <a:off x="5137826" y="1008748"/>
            <a:ext cx="2149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B21662-B056-B520-DFC7-7780F26D7AC3}"/>
              </a:ext>
            </a:extLst>
          </p:cNvPr>
          <p:cNvSpPr txBox="1"/>
          <p:nvPr/>
        </p:nvSpPr>
        <p:spPr>
          <a:xfrm>
            <a:off x="5637178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7">
                <a:extLst>
                  <a:ext uri="{FF2B5EF4-FFF2-40B4-BE49-F238E27FC236}">
                    <a16:creationId xmlns:a16="http://schemas.microsoft.com/office/drawing/2014/main" id="{13F7A29E-EC6F-91FD-72ED-CE13C8FADA7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4577051"/>
                  </p:ext>
                </p:extLst>
              </p:nvPr>
            </p:nvGraphicFramePr>
            <p:xfrm>
              <a:off x="890080" y="1961074"/>
              <a:ext cx="10408595" cy="418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73427">
                      <a:extLst>
                        <a:ext uri="{9D8B030D-6E8A-4147-A177-3AD203B41FA5}">
                          <a16:colId xmlns:a16="http://schemas.microsoft.com/office/drawing/2014/main" val="1845103789"/>
                        </a:ext>
                      </a:extLst>
                    </a:gridCol>
                    <a:gridCol w="5235168">
                      <a:extLst>
                        <a:ext uri="{9D8B030D-6E8A-4147-A177-3AD203B41FA5}">
                          <a16:colId xmlns:a16="http://schemas.microsoft.com/office/drawing/2014/main" val="3251175693"/>
                        </a:ext>
                      </a:extLst>
                    </a:gridCol>
                  </a:tblGrid>
                  <a:tr h="139181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𝟐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𝟏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𝟗𝟎𝟗𝟎𝟗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(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𝟗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)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𝟐</m:t>
                                  </m:r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𝟒𝟎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𝟕𝟓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2423847"/>
                      </a:ext>
                    </a:extLst>
                  </a:tr>
                  <a:tr h="139181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b="1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</a:t>
                          </a:r>
                          <a:r>
                            <a:rPr lang="en-US" sz="2800" b="1" i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oMath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)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𝟎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𝟑𝟑𝟑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…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041973"/>
                      </a:ext>
                    </a:extLst>
                  </a:tr>
                  <a:tr h="140417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)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</m:num>
                                <m:den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𝟓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𝟕</m:t>
                                  </m:r>
                                </m:num>
                                <m:den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𝟓</m:t>
                                  </m:r>
                                </m:den>
                              </m:f>
                              <m:r>
                                <a:rPr lang="en-US" sz="2800" b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𝟖</m:t>
                              </m:r>
                            </m:oMath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)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sz="2800" b="1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sz="2800" b="1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  <m:r>
                                <a:rPr lang="en-US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17914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7">
                <a:extLst>
                  <a:ext uri="{FF2B5EF4-FFF2-40B4-BE49-F238E27FC236}">
                    <a16:creationId xmlns:a16="http://schemas.microsoft.com/office/drawing/2014/main" id="{13F7A29E-EC6F-91FD-72ED-CE13C8FADA7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4577051"/>
                  </p:ext>
                </p:extLst>
              </p:nvPr>
            </p:nvGraphicFramePr>
            <p:xfrm>
              <a:off x="890080" y="1961074"/>
              <a:ext cx="10408595" cy="418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73427">
                      <a:extLst>
                        <a:ext uri="{9D8B030D-6E8A-4147-A177-3AD203B41FA5}">
                          <a16:colId xmlns:a16="http://schemas.microsoft.com/office/drawing/2014/main" val="1845103789"/>
                        </a:ext>
                      </a:extLst>
                    </a:gridCol>
                    <a:gridCol w="5235168">
                      <a:extLst>
                        <a:ext uri="{9D8B030D-6E8A-4147-A177-3AD203B41FA5}">
                          <a16:colId xmlns:a16="http://schemas.microsoft.com/office/drawing/2014/main" val="3251175693"/>
                        </a:ext>
                      </a:extLst>
                    </a:gridCol>
                  </a:tblGrid>
                  <a:tr h="13918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6" t="-437" r="-101649" b="-201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9069" t="-437" r="-466" b="-201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82423847"/>
                      </a:ext>
                    </a:extLst>
                  </a:tr>
                  <a:tr h="13918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6" t="-100877" r="-101649" b="-1021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9069" t="-100877" r="-466" b="-1021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4041973"/>
                      </a:ext>
                    </a:extLst>
                  </a:tr>
                  <a:tr h="1404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6" t="-198268" r="-101649" b="-8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9069" t="-198268" r="-466" b="-8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317914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9937943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131A5D3-89F5-0F50-CDA2-ECA82BFCA1F3}"/>
              </a:ext>
            </a:extLst>
          </p:cNvPr>
          <p:cNvSpPr txBox="1"/>
          <p:nvPr/>
        </p:nvSpPr>
        <p:spPr>
          <a:xfrm>
            <a:off x="1146697" y="281429"/>
            <a:ext cx="10127941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BÀI 5: BIỂU DIỄN THẬP PHÂN CỦA SỐ HỮU TỈ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899141-004B-E0C2-384C-95A80F922DBB}"/>
              </a:ext>
            </a:extLst>
          </p:cNvPr>
          <p:cNvSpPr txBox="1"/>
          <p:nvPr/>
        </p:nvSpPr>
        <p:spPr>
          <a:xfrm>
            <a:off x="458308" y="1013882"/>
            <a:ext cx="10706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9F41F4-50CE-E0C1-D098-9697F03E881A}"/>
              </a:ext>
            </a:extLst>
          </p:cNvPr>
          <p:cNvSpPr txBox="1"/>
          <p:nvPr/>
        </p:nvSpPr>
        <p:spPr>
          <a:xfrm>
            <a:off x="328472" y="1660607"/>
            <a:ext cx="10706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046CC9-F829-7A0B-8A48-B238D227FF16}"/>
              </a:ext>
            </a:extLst>
          </p:cNvPr>
          <p:cNvSpPr txBox="1"/>
          <p:nvPr/>
        </p:nvSpPr>
        <p:spPr>
          <a:xfrm>
            <a:off x="399492" y="2279877"/>
            <a:ext cx="10706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7CB6C2-CBD1-C3EF-F407-919283C52478}"/>
              </a:ext>
            </a:extLst>
          </p:cNvPr>
          <p:cNvSpPr txBox="1"/>
          <p:nvPr/>
        </p:nvSpPr>
        <p:spPr>
          <a:xfrm>
            <a:off x="603679" y="3116579"/>
            <a:ext cx="1349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92CF59-0470-89AA-79F5-A1D88A14D750}"/>
              </a:ext>
            </a:extLst>
          </p:cNvPr>
          <p:cNvSpPr txBox="1"/>
          <p:nvPr/>
        </p:nvSpPr>
        <p:spPr>
          <a:xfrm>
            <a:off x="399492" y="4366791"/>
            <a:ext cx="107064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2D797F-F0EF-5D8C-4161-5315EB68FAD3}"/>
                  </a:ext>
                </a:extLst>
              </p:cNvPr>
              <p:cNvSpPr txBox="1"/>
              <p:nvPr/>
            </p:nvSpPr>
            <p:spPr>
              <a:xfrm>
                <a:off x="674699" y="5810959"/>
                <a:ext cx="2121767" cy="721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5=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2D797F-F0EF-5D8C-4161-5315EB68F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699" y="5810959"/>
                <a:ext cx="2121767" cy="721031"/>
              </a:xfrm>
              <a:prstGeom prst="rect">
                <a:avLst/>
              </a:prstGeom>
              <a:blipFill>
                <a:blip r:embed="rId2"/>
                <a:stretch>
                  <a:fillRect l="-6034" b="-8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92514587-8B38-1BFA-C3A1-A5A7D61D6991}"/>
              </a:ext>
            </a:extLst>
          </p:cNvPr>
          <p:cNvSpPr txBox="1"/>
          <p:nvPr/>
        </p:nvSpPr>
        <p:spPr>
          <a:xfrm>
            <a:off x="745722" y="5410849"/>
            <a:ext cx="197972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8179A7-F30F-BBB9-8851-2FD7222B440F}"/>
                  </a:ext>
                </a:extLst>
              </p:cNvPr>
              <p:cNvSpPr txBox="1"/>
              <p:nvPr/>
            </p:nvSpPr>
            <p:spPr>
              <a:xfrm>
                <a:off x="4065233" y="5810958"/>
                <a:ext cx="2954045" cy="721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75=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𝟕𝟓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8179A7-F30F-BBB9-8851-2FD7222B4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233" y="5810958"/>
                <a:ext cx="2954045" cy="721031"/>
              </a:xfrm>
              <a:prstGeom prst="rect">
                <a:avLst/>
              </a:prstGeom>
              <a:blipFill>
                <a:blip r:embed="rId3"/>
                <a:stretch>
                  <a:fillRect l="-4339" b="-8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DD294DA-ED9B-6EAA-B519-C40397597BD8}"/>
                  </a:ext>
                </a:extLst>
              </p:cNvPr>
              <p:cNvSpPr txBox="1"/>
              <p:nvPr/>
            </p:nvSpPr>
            <p:spPr>
              <a:xfrm>
                <a:off x="7530481" y="5687374"/>
                <a:ext cx="2954045" cy="721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1,125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𝟏𝟐𝟓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DD294DA-ED9B-6EAA-B519-C40397597B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481" y="5687374"/>
                <a:ext cx="2954045" cy="721031"/>
              </a:xfrm>
              <a:prstGeom prst="rect">
                <a:avLst/>
              </a:prstGeom>
              <a:blipFill>
                <a:blip r:embed="rId4"/>
                <a:stretch>
                  <a:fillRect l="-4124" b="-9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73A327-AE08-9A57-E9C5-F1A61DD2C80F}"/>
                  </a:ext>
                </a:extLst>
              </p:cNvPr>
              <p:cNvSpPr txBox="1"/>
              <p:nvPr/>
            </p:nvSpPr>
            <p:spPr>
              <a:xfrm>
                <a:off x="603679" y="3644251"/>
                <a:ext cx="3071676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𝟐𝟑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,075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73A327-AE08-9A57-E9C5-F1A61DD2C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79" y="3644251"/>
                <a:ext cx="3071676" cy="714683"/>
              </a:xfrm>
              <a:prstGeom prst="rect">
                <a:avLst/>
              </a:prstGeom>
              <a:blipFill>
                <a:blip r:embed="rId5"/>
                <a:stretch>
                  <a:fillRect l="-3968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8D66F6-9BE9-9E3E-107A-DB887A780CC2}"/>
                  </a:ext>
                </a:extLst>
              </p:cNvPr>
              <p:cNvSpPr txBox="1"/>
              <p:nvPr/>
            </p:nvSpPr>
            <p:spPr>
              <a:xfrm>
                <a:off x="4065233" y="3639799"/>
                <a:ext cx="2850472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(09)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8D66F6-9BE9-9E3E-107A-DB887A780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233" y="3639799"/>
                <a:ext cx="2850472" cy="714683"/>
              </a:xfrm>
              <a:prstGeom prst="rect">
                <a:avLst/>
              </a:prstGeom>
              <a:blipFill>
                <a:blip r:embed="rId6"/>
                <a:stretch>
                  <a:fillRect l="-4497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93B63D3-9349-C267-E849-1A016DD9D53B}"/>
                  </a:ext>
                </a:extLst>
              </p:cNvPr>
              <p:cNvSpPr txBox="1"/>
              <p:nvPr/>
            </p:nvSpPr>
            <p:spPr>
              <a:xfrm>
                <a:off x="7415072" y="3639288"/>
                <a:ext cx="3184865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𝟑𝟕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𝟑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2(3)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93B63D3-9349-C267-E849-1A016DD9D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072" y="3639288"/>
                <a:ext cx="3184865" cy="714683"/>
              </a:xfrm>
              <a:prstGeom prst="rect">
                <a:avLst/>
              </a:prstGeom>
              <a:blipFill>
                <a:blip r:embed="rId7"/>
                <a:stretch>
                  <a:fillRect l="-382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77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7" grpId="0"/>
      <p:bldP spid="19" grpId="0"/>
      <p:bldP spid="21" grpId="0"/>
      <p:bldP spid="23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40" y="1253"/>
            <a:ext cx="12204640" cy="68554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801" y="-212046"/>
            <a:ext cx="8570231" cy="6682487"/>
          </a:xfrm>
          <a:prstGeom prst="rect">
            <a:avLst/>
          </a:prstGeom>
        </p:spPr>
      </p:pic>
      <p:sp>
        <p:nvSpPr>
          <p:cNvPr id="8" name="AutoShape 5"/>
          <p:cNvSpPr>
            <a:spLocks noChangeAspect="1" noChangeArrowheads="1" noTextEdit="1"/>
          </p:cNvSpPr>
          <p:nvPr/>
        </p:nvSpPr>
        <p:spPr bwMode="auto">
          <a:xfrm>
            <a:off x="-12640" y="4317365"/>
            <a:ext cx="12192000" cy="256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37875" y="2291869"/>
            <a:ext cx="596608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UYỆN TẬP:</a:t>
            </a:r>
          </a:p>
          <a:p>
            <a:pPr algn="ctr"/>
            <a:r>
              <a:rPr lang="en-US" altLang="zh-CN" sz="4000" b="1">
                <a:solidFill>
                  <a:schemeClr val="bg1"/>
                </a:solidFill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BIỂU DIỄN THẬP PHÂN CỦA SỐ HỮU TỈ</a:t>
            </a:r>
            <a:endParaRPr lang="zh-CN" alt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56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030056" y="36162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C58DA0B0-678C-49EE-E488-4A635C225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42" y="557365"/>
            <a:ext cx="10502283" cy="195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u="sng" dirty="0" err="1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</a:t>
            </a:r>
            <a:r>
              <a:rPr lang="en-US" sz="28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uầ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 dấu ngoặc để nhận rõ chu kì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96130C91-5414-5D55-F293-085965DF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740" y="3639665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28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EF042A1-91ED-062B-65FA-F65805A4750C}"/>
                  </a:ext>
                </a:extLst>
              </p:cNvPr>
              <p:cNvSpPr txBox="1"/>
              <p:nvPr/>
            </p:nvSpPr>
            <p:spPr>
              <a:xfrm>
                <a:off x="4402087" y="2344991"/>
                <a:ext cx="3387825" cy="10804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𝟔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; 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𝟓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EF042A1-91ED-062B-65FA-F65805A47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087" y="2344991"/>
                <a:ext cx="3387825" cy="1080489"/>
              </a:xfrm>
              <a:prstGeom prst="rect">
                <a:avLst/>
              </a:prstGeom>
              <a:blipFill>
                <a:blip r:embed="rId2"/>
                <a:stretch>
                  <a:fillRect b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5EA16CD-DC4C-A435-728B-3B01D0D77D19}"/>
                  </a:ext>
                </a:extLst>
              </p:cNvPr>
              <p:cNvSpPr txBox="1"/>
              <p:nvPr/>
            </p:nvSpPr>
            <p:spPr>
              <a:xfrm>
                <a:off x="2201637" y="4399402"/>
                <a:ext cx="2264081" cy="12403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𝟏𝟐𝟓</m:t>
                      </m:r>
                    </m:oMath>
                  </m:oMathPara>
                </a14:m>
                <a:endParaRPr lang="vi-VN" sz="2800" b="1" dirty="0">
                  <a:solidFill>
                    <a:srgbClr val="FF0000"/>
                  </a:solidFill>
                </a:endParaRPr>
              </a:p>
              <a:p>
                <a:endParaRPr lang="vi-VN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5EA16CD-DC4C-A435-728B-3B01D0D77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637" y="4399402"/>
                <a:ext cx="2264081" cy="12403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D1AC73-2276-A57A-CB5E-D8FEE4789FB1}"/>
                  </a:ext>
                </a:extLst>
              </p:cNvPr>
              <p:cNvSpPr txBox="1"/>
              <p:nvPr/>
            </p:nvSpPr>
            <p:spPr>
              <a:xfrm>
                <a:off x="2144044" y="5213106"/>
                <a:ext cx="2369880" cy="16712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vi-VN" sz="2800" b="1" dirty="0">
                  <a:solidFill>
                    <a:srgbClr val="0070C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  <a:p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D1AC73-2276-A57A-CB5E-D8FEE4789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44" y="5213106"/>
                <a:ext cx="2369880" cy="16712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DDDE8F-2579-0BD8-4AD9-65E730B6653C}"/>
                  </a:ext>
                </a:extLst>
              </p:cNvPr>
              <p:cNvSpPr txBox="1"/>
              <p:nvPr/>
            </p:nvSpPr>
            <p:spPr>
              <a:xfrm>
                <a:off x="5422305" y="4035565"/>
                <a:ext cx="4673857" cy="16802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vi-VN" sz="2800" b="1" dirty="0">
                  <a:solidFill>
                    <a:srgbClr val="0070C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𝟔𝟔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  <a:p>
                <a:endParaRPr lang="en-US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DDDE8F-2579-0BD8-4AD9-65E730B66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305" y="4035565"/>
                <a:ext cx="4673857" cy="16802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397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3" grpId="0"/>
      <p:bldP spid="24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328345" y="6660"/>
            <a:ext cx="5717294" cy="493723"/>
          </a:xfrm>
          <a:prstGeom prst="roundRect">
            <a:avLst/>
          </a:prstGeom>
          <a:solidFill>
            <a:srgbClr val="1F4E79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05B1B37-65BD-DDC3-6D8C-DC6F37274499}"/>
                  </a:ext>
                </a:extLst>
              </p:cNvPr>
              <p:cNvSpPr txBox="1"/>
              <p:nvPr/>
            </p:nvSpPr>
            <p:spPr>
              <a:xfrm>
                <a:off x="608012" y="475472"/>
                <a:ext cx="11075002" cy="2877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600" b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b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600" b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-</a:t>
                </a:r>
                <a:r>
                  <a:rPr lang="en-US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</a:t>
                </a:r>
                <a:r>
                  <a:rPr lang="vi-VN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ang 29</a:t>
                </a:r>
                <a:r>
                  <a:rPr lang="en-US" sz="3600" b="1" u="sng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Viết mỗi số thập phân hữu hạn sau dưới dạng phân số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i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36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</m:oMath>
                  </m:oMathPara>
                </a14:m>
                <a:endParaRPr lang="en-US" sz="28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−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𝟖</m:t>
                    </m:r>
                    <m:r>
                      <a:rPr lang="vi-VN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</m:t>
                    </m:r>
                  </m:oMath>
                </a14:m>
                <a:endParaRPr lang="en-US" sz="28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𝟐𝟒</m:t>
                      </m:r>
                      <m:r>
                        <a:rPr lang="vi-VN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05B1B37-65BD-DDC3-6D8C-DC6F37274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5472"/>
                <a:ext cx="11075002" cy="2877711"/>
              </a:xfrm>
              <a:prstGeom prst="rect">
                <a:avLst/>
              </a:prstGeom>
              <a:blipFill>
                <a:blip r:embed="rId4"/>
                <a:stretch>
                  <a:fillRect l="-1706" t="-3602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485D5D-4C51-6CF3-3566-34CEDD574B79}"/>
                  </a:ext>
                </a:extLst>
              </p:cNvPr>
              <p:cNvSpPr txBox="1"/>
              <p:nvPr/>
            </p:nvSpPr>
            <p:spPr>
              <a:xfrm>
                <a:off x="3815955" y="3475371"/>
                <a:ext cx="3091359" cy="987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𝟔𝟓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vi-VN" sz="2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𝟑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485D5D-4C51-6CF3-3566-34CEDD574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955" y="3475371"/>
                <a:ext cx="3091359" cy="9875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9425A3-133D-E952-363E-A51A6A3A4B59}"/>
                  </a:ext>
                </a:extLst>
              </p:cNvPr>
              <p:cNvSpPr txBox="1"/>
              <p:nvPr/>
            </p:nvSpPr>
            <p:spPr>
              <a:xfrm>
                <a:off x="3561956" y="4643967"/>
                <a:ext cx="4478790" cy="9787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𝟐𝟖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</m:den>
                      </m:f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𝟐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0070C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9425A3-133D-E952-363E-A51A6A3A4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956" y="4643967"/>
                <a:ext cx="4478790" cy="9787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7E8786-4CC6-7944-8DAF-1600E9889FEE}"/>
                  </a:ext>
                </a:extLst>
              </p:cNvPr>
              <p:cNvSpPr txBox="1"/>
              <p:nvPr/>
            </p:nvSpPr>
            <p:spPr>
              <a:xfrm>
                <a:off x="3561956" y="5722817"/>
                <a:ext cx="4656724" cy="9787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𝟒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𝟐𝟒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𝟏</m:t>
                          </m:r>
                        </m:num>
                        <m:den>
                          <m: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70C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7E8786-4CC6-7944-8DAF-1600E9889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956" y="5722817"/>
                <a:ext cx="4656724" cy="9787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5961F61-BB6E-3BE2-F01B-BB384FE1098F}"/>
              </a:ext>
            </a:extLst>
          </p:cNvPr>
          <p:cNvSpPr txBox="1"/>
          <p:nvPr/>
        </p:nvSpPr>
        <p:spPr>
          <a:xfrm>
            <a:off x="5005101" y="2800516"/>
            <a:ext cx="1770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14" name="Đồng hồ đếm ngược 5 phút - 5 Minutes">
            <a:hlinkClick r:id="" action="ppaction://media"/>
            <a:extLst>
              <a:ext uri="{FF2B5EF4-FFF2-40B4-BE49-F238E27FC236}">
                <a16:creationId xmlns:a16="http://schemas.microsoft.com/office/drawing/2014/main" id="{2E57A333-640F-629C-7372-547758D7EE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996743" y="4771001"/>
            <a:ext cx="3215253" cy="1985633"/>
          </a:xfrm>
          <a:prstGeom prst="rect">
            <a:avLst/>
          </a:prstGeom>
        </p:spPr>
      </p:pic>
      <p:pic>
        <p:nvPicPr>
          <p:cNvPr id="1026" name="Picture 2" descr="ki-thuat-khan-trai-ban - Kinh nghiệm dạy học Học mãi">
            <a:extLst>
              <a:ext uri="{FF2B5EF4-FFF2-40B4-BE49-F238E27FC236}">
                <a16:creationId xmlns:a16="http://schemas.microsoft.com/office/drawing/2014/main" id="{19E418A9-5D02-4C4C-8A3E-865E95DE2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3" y="3504818"/>
            <a:ext cx="4233910" cy="3188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318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114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1A9FCEC2-FF9F-B904-FAE4-C8BCB28FDF78}"/>
              </a:ext>
            </a:extLst>
          </p:cNvPr>
          <p:cNvSpPr/>
          <p:nvPr/>
        </p:nvSpPr>
        <p:spPr>
          <a:xfrm>
            <a:off x="-70124" y="1235412"/>
            <a:ext cx="5812497" cy="43871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4EE00-538D-0EF6-18FA-ED5C3D368100}"/>
              </a:ext>
            </a:extLst>
          </p:cNvPr>
          <p:cNvSpPr txBox="1"/>
          <p:nvPr/>
        </p:nvSpPr>
        <p:spPr>
          <a:xfrm>
            <a:off x="457865" y="1892061"/>
            <a:ext cx="49934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Khi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08A8B-DFD2-034F-6A85-32C56650EA13}"/>
                  </a:ext>
                </a:extLst>
              </p:cNvPr>
              <p:cNvSpPr txBox="1"/>
              <p:nvPr/>
            </p:nvSpPr>
            <p:spPr>
              <a:xfrm>
                <a:off x="4046708" y="868704"/>
                <a:ext cx="6094378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</m:den>
                      </m:f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𝟕𝟓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E08A8B-DFD2-034F-6A85-32C56650E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08" y="868704"/>
                <a:ext cx="6094378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640A3D-A4AD-9AA9-D007-9073673EBA29}"/>
                  </a:ext>
                </a:extLst>
              </p:cNvPr>
              <p:cNvSpPr txBox="1"/>
              <p:nvPr/>
            </p:nvSpPr>
            <p:spPr>
              <a:xfrm>
                <a:off x="4137420" y="4928365"/>
                <a:ext cx="6094378" cy="1060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vi-VN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vi-VN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640A3D-A4AD-9AA9-D007-9073673EB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420" y="4928365"/>
                <a:ext cx="6094378" cy="10609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AC6B13-6BBE-65AD-1B2F-FC507670C601}"/>
                  </a:ext>
                </a:extLst>
              </p:cNvPr>
              <p:cNvSpPr txBox="1"/>
              <p:nvPr/>
            </p:nvSpPr>
            <p:spPr>
              <a:xfrm>
                <a:off x="5007218" y="3794097"/>
                <a:ext cx="4319270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𝟕</m:t>
                          </m:r>
                          <m:r>
                            <a:rPr lang="en-US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𝟎</m:t>
                          </m:r>
                        </m:den>
                      </m:f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0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BAC6B13-6BBE-65AD-1B2F-FC507670C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218" y="3794097"/>
                <a:ext cx="4319270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E1BF9D-CD34-074F-61A7-FC6C3AC76A6D}"/>
                  </a:ext>
                </a:extLst>
              </p:cNvPr>
              <p:cNvSpPr txBox="1"/>
              <p:nvPr/>
            </p:nvSpPr>
            <p:spPr>
              <a:xfrm>
                <a:off x="4524985" y="1802826"/>
                <a:ext cx="6094378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𝟕</m:t>
                          </m:r>
                        </m:num>
                        <m:den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𝟕</m:t>
                          </m:r>
                        </m:num>
                        <m:den>
                          <m: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4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E1BF9D-CD34-074F-61A7-FC6C3AC76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985" y="1802826"/>
                <a:ext cx="6094378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4A6521-BE60-AC28-515D-9E8A03D71703}"/>
                  </a:ext>
                </a:extLst>
              </p:cNvPr>
              <p:cNvSpPr txBox="1"/>
              <p:nvPr/>
            </p:nvSpPr>
            <p:spPr>
              <a:xfrm>
                <a:off x="4980503" y="2785848"/>
                <a:ext cx="3960125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24A6521-BE60-AC28-515D-9E8A03D7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503" y="2785848"/>
                <a:ext cx="3960125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1E9C601-EB9F-0C68-D9DD-F272058F07B6}"/>
              </a:ext>
            </a:extLst>
          </p:cNvPr>
          <p:cNvSpPr txBox="1"/>
          <p:nvPr/>
        </p:nvSpPr>
        <p:spPr>
          <a:xfrm>
            <a:off x="10326315" y="1075552"/>
            <a:ext cx="17534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0 =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5)</a:t>
            </a:r>
          </a:p>
          <a:p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AC4E5E-63B5-D01E-E058-72F2B56F4536}"/>
              </a:ext>
            </a:extLst>
          </p:cNvPr>
          <p:cNvSpPr txBox="1"/>
          <p:nvPr/>
        </p:nvSpPr>
        <p:spPr>
          <a:xfrm>
            <a:off x="10326315" y="1850339"/>
            <a:ext cx="17534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5 = 5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9D60053-2FFC-FD08-0951-672FE06854D8}"/>
              </a:ext>
            </a:extLst>
          </p:cNvPr>
          <p:cNvSpPr txBox="1"/>
          <p:nvPr/>
        </p:nvSpPr>
        <p:spPr>
          <a:xfrm>
            <a:off x="10326315" y="3889684"/>
            <a:ext cx="17534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0 = 2.3.5)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7B61AF-E5EC-2C46-2E9F-ECCFC5806814}"/>
              </a:ext>
            </a:extLst>
          </p:cNvPr>
          <p:cNvSpPr txBox="1"/>
          <p:nvPr/>
        </p:nvSpPr>
        <p:spPr>
          <a:xfrm>
            <a:off x="10438588" y="2979497"/>
            <a:ext cx="17534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 = 2)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C6EE1FF-1BD5-473B-1350-7DB6EE83490F}"/>
              </a:ext>
            </a:extLst>
          </p:cNvPr>
          <p:cNvSpPr txBox="1"/>
          <p:nvPr/>
        </p:nvSpPr>
        <p:spPr>
          <a:xfrm>
            <a:off x="10326315" y="5018842"/>
            <a:ext cx="17534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 = 2.3</a:t>
            </a:r>
            <a:r>
              <a:rPr lang="en-US" sz="24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23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9" grpId="0"/>
      <p:bldP spid="11" grpId="0"/>
      <p:bldP spid="13" grpId="0"/>
      <p:bldP spid="17" grpId="0"/>
      <p:bldP spid="23" grpId="0"/>
      <p:bldP spid="25" grpId="0"/>
      <p:bldP spid="27" grpId="0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584839" y="933973"/>
            <a:ext cx="4320207" cy="4327958"/>
            <a:chOff x="5440479" y="283098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0479" y="283098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394928">
              <a:off x="6689232" y="755208"/>
              <a:ext cx="1941060" cy="13716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665689" y="1774075"/>
              <a:ext cx="2025648" cy="12434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35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nhận được một cái bắt tay của bạn bên cạnh.</a:t>
              </a:r>
              <a:endParaRPr lang="vi-VN" sz="13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859370">
              <a:off x="7786171" y="1070928"/>
              <a:ext cx="2256386" cy="748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</a:t>
              </a:r>
              <a:r>
                <a:rPr lang="en-US" sz="1500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1500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ặng</a:t>
              </a:r>
              <a:r>
                <a:rPr lang="en-US" sz="1500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500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US" sz="1500" b="1" dirty="0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à</a:t>
              </a:r>
              <a:endParaRPr lang="vi-VN" sz="1500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9209149">
              <a:off x="9045351" y="2041236"/>
              <a:ext cx="2025648" cy="746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một điểm 9</a:t>
              </a: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529797" y="3113240"/>
              <a:ext cx="2025648" cy="1367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685783">
                <a:defRPr/>
              </a:pP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816358" y="4398816"/>
              <a:ext cx="1708754" cy="1059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bạn may mắn lần sau</a:t>
              </a: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rPr>
                <a:t>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3" y="4448896"/>
              <a:ext cx="2025649" cy="7793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75" b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một điểm 10</a:t>
              </a:r>
              <a:endParaRPr lang="vi-VN" sz="1575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72757" y="3301619"/>
              <a:ext cx="2025648" cy="1056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tặng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606" y="1491400"/>
            <a:ext cx="371475" cy="3286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305" y="1762856"/>
            <a:ext cx="371475" cy="32861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364" y="1367460"/>
            <a:ext cx="371475" cy="32861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875" y="1216133"/>
            <a:ext cx="535781" cy="89296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303" y="2604759"/>
            <a:ext cx="1183998" cy="97590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809614" y="-520300"/>
            <a:ext cx="457200" cy="4572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0037718" y="2797087"/>
            <a:ext cx="587829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C1F8A346-A9B6-4B06-BBDB-07948843C8E4}"/>
              </a:ext>
            </a:extLst>
          </p:cNvPr>
          <p:cNvSpPr/>
          <p:nvPr/>
        </p:nvSpPr>
        <p:spPr>
          <a:xfrm>
            <a:off x="1329706" y="954504"/>
            <a:ext cx="3833422" cy="145424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783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685783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1748907714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!!4">
            <a:extLst>
              <a:ext uri="{FF2B5EF4-FFF2-40B4-BE49-F238E27FC236}">
                <a16:creationId xmlns:a16="http://schemas.microsoft.com/office/drawing/2014/main" id="{53C92679-31FC-D552-5409-9133C53A0D5B}"/>
              </a:ext>
            </a:extLst>
          </p:cNvPr>
          <p:cNvSpPr/>
          <p:nvPr/>
        </p:nvSpPr>
        <p:spPr>
          <a:xfrm>
            <a:off x="3236847" y="0"/>
            <a:ext cx="6190989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ỘNG </a:t>
            </a:r>
            <a:r>
              <a:rPr lang="vi-VN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 RỘNG – TÌM TÒ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224EB86-553F-06EB-B290-B543399ECC1B}"/>
              </a:ext>
            </a:extLst>
          </p:cNvPr>
          <p:cNvSpPr txBox="1"/>
          <p:nvPr/>
        </p:nvSpPr>
        <p:spPr>
          <a:xfrm>
            <a:off x="5908245" y="629311"/>
            <a:ext cx="6609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5" name="Flowchart: Punched Tape 4">
            <a:extLst>
              <a:ext uri="{FF2B5EF4-FFF2-40B4-BE49-F238E27FC236}">
                <a16:creationId xmlns:a16="http://schemas.microsoft.com/office/drawing/2014/main" id="{35EE500C-752F-94B5-A506-24C193A19418}"/>
              </a:ext>
            </a:extLst>
          </p:cNvPr>
          <p:cNvSpPr/>
          <p:nvPr/>
        </p:nvSpPr>
        <p:spPr>
          <a:xfrm>
            <a:off x="878890" y="793062"/>
            <a:ext cx="11277756" cy="1805054"/>
          </a:xfrm>
          <a:prstGeom prst="flowChartPunchedTap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thập phân của số hữu tỉ:</a:t>
            </a:r>
            <a:r>
              <a:rPr lang="vi-VN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6" name="Flowchart: Terminator 24">
            <a:extLst>
              <a:ext uri="{FF2B5EF4-FFF2-40B4-BE49-F238E27FC236}">
                <a16:creationId xmlns:a16="http://schemas.microsoft.com/office/drawing/2014/main" id="{8396BB6C-ECC4-E300-A1C9-F91DEE8ACA80}"/>
              </a:ext>
            </a:extLst>
          </p:cNvPr>
          <p:cNvSpPr/>
          <p:nvPr/>
        </p:nvSpPr>
        <p:spPr>
          <a:xfrm>
            <a:off x="6556225" y="5040873"/>
            <a:ext cx="5047212" cy="1609611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5  .</a:t>
            </a:r>
          </a:p>
        </p:txBody>
      </p:sp>
      <p:sp>
        <p:nvSpPr>
          <p:cNvPr id="7" name="Flowchart: Terminator 6">
            <a:extLst>
              <a:ext uri="{FF2B5EF4-FFF2-40B4-BE49-F238E27FC236}">
                <a16:creationId xmlns:a16="http://schemas.microsoft.com/office/drawing/2014/main" id="{2DE5804D-30B7-2971-C6B7-ACA8FFDEE781}"/>
              </a:ext>
            </a:extLst>
          </p:cNvPr>
          <p:cNvSpPr/>
          <p:nvPr/>
        </p:nvSpPr>
        <p:spPr>
          <a:xfrm>
            <a:off x="6428254" y="2950576"/>
            <a:ext cx="5389673" cy="1609611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uầ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.</a:t>
            </a:r>
          </a:p>
        </p:txBody>
      </p:sp>
      <p:sp>
        <p:nvSpPr>
          <p:cNvPr id="8" name="Flowchart: Terminator 9">
            <a:extLst>
              <a:ext uri="{FF2B5EF4-FFF2-40B4-BE49-F238E27FC236}">
                <a16:creationId xmlns:a16="http://schemas.microsoft.com/office/drawing/2014/main" id="{E1DAA84F-86EE-9EB9-44F3-3D373F2B5839}"/>
              </a:ext>
            </a:extLst>
          </p:cNvPr>
          <p:cNvSpPr/>
          <p:nvPr/>
        </p:nvSpPr>
        <p:spPr>
          <a:xfrm>
            <a:off x="1012372" y="3130931"/>
            <a:ext cx="4751376" cy="1418205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</a:p>
        </p:txBody>
      </p:sp>
      <p:sp>
        <p:nvSpPr>
          <p:cNvPr id="9" name="Flowchart: Terminator 9">
            <a:extLst>
              <a:ext uri="{FF2B5EF4-FFF2-40B4-BE49-F238E27FC236}">
                <a16:creationId xmlns:a16="http://schemas.microsoft.com/office/drawing/2014/main" id="{0A882C63-A02B-600D-F699-D3DB62B77FD7}"/>
              </a:ext>
            </a:extLst>
          </p:cNvPr>
          <p:cNvSpPr/>
          <p:nvPr/>
        </p:nvSpPr>
        <p:spPr>
          <a:xfrm>
            <a:off x="1012372" y="5081951"/>
            <a:ext cx="4895873" cy="1609611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</a:p>
        </p:txBody>
      </p:sp>
      <p:sp>
        <p:nvSpPr>
          <p:cNvPr id="10" name="Mũi tên: Xuống 24">
            <a:extLst>
              <a:ext uri="{FF2B5EF4-FFF2-40B4-BE49-F238E27FC236}">
                <a16:creationId xmlns:a16="http://schemas.microsoft.com/office/drawing/2014/main" id="{56EC80D8-CBD6-885D-5C4A-61DD7F42602B}"/>
              </a:ext>
            </a:extLst>
          </p:cNvPr>
          <p:cNvSpPr/>
          <p:nvPr/>
        </p:nvSpPr>
        <p:spPr>
          <a:xfrm>
            <a:off x="3299306" y="2598116"/>
            <a:ext cx="337276" cy="5328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1" name="Mũi tên: Xuống 26">
            <a:extLst>
              <a:ext uri="{FF2B5EF4-FFF2-40B4-BE49-F238E27FC236}">
                <a16:creationId xmlns:a16="http://schemas.microsoft.com/office/drawing/2014/main" id="{F42B2AAA-4A41-E29C-D86A-D39916770B15}"/>
              </a:ext>
            </a:extLst>
          </p:cNvPr>
          <p:cNvSpPr/>
          <p:nvPr/>
        </p:nvSpPr>
        <p:spPr>
          <a:xfrm>
            <a:off x="3299306" y="4562991"/>
            <a:ext cx="337276" cy="5051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3" name="Mũi tên: Xuống 28">
            <a:extLst>
              <a:ext uri="{FF2B5EF4-FFF2-40B4-BE49-F238E27FC236}">
                <a16:creationId xmlns:a16="http://schemas.microsoft.com/office/drawing/2014/main" id="{AD2E12B7-D0C5-3C6A-9B6F-1313BCDF47FF}"/>
              </a:ext>
            </a:extLst>
          </p:cNvPr>
          <p:cNvSpPr/>
          <p:nvPr/>
        </p:nvSpPr>
        <p:spPr>
          <a:xfrm>
            <a:off x="8996383" y="2246777"/>
            <a:ext cx="337276" cy="7052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4" name="Mũi tên: Xuống 29">
            <a:extLst>
              <a:ext uri="{FF2B5EF4-FFF2-40B4-BE49-F238E27FC236}">
                <a16:creationId xmlns:a16="http://schemas.microsoft.com/office/drawing/2014/main" id="{CE3C7E2D-7A9F-9296-6160-4792987C1E45}"/>
              </a:ext>
            </a:extLst>
          </p:cNvPr>
          <p:cNvSpPr/>
          <p:nvPr/>
        </p:nvSpPr>
        <p:spPr>
          <a:xfrm>
            <a:off x="8996383" y="4560187"/>
            <a:ext cx="337276" cy="514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81EA0F-FF98-A9A9-371A-0FF9196F1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46540"/>
              </p:ext>
            </p:extLst>
          </p:nvPr>
        </p:nvGraphicFramePr>
        <p:xfrm>
          <a:off x="6435707" y="1276485"/>
          <a:ext cx="24186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838080" progId="Equation.DSMT4">
                  <p:embed/>
                </p:oleObj>
              </mc:Choice>
              <mc:Fallback>
                <p:oleObj name="Equation" r:id="rId2" imgW="275580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04CEC1-BA3D-4FF4-23BB-FAAACC448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5707" y="1276485"/>
                        <a:ext cx="241862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32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658"/>
            <a:ext cx="9004300" cy="6851342"/>
          </a:xfrm>
          <a:prstGeom prst="rect">
            <a:avLst/>
          </a:prstGeom>
        </p:spPr>
      </p:pic>
      <p:sp>
        <p:nvSpPr>
          <p:cNvPr id="4" name="Rectangle 3">
            <a:hlinkClick r:id="rId3" action="ppaction://hlinksldjump"/>
          </p:cNvPr>
          <p:cNvSpPr/>
          <p:nvPr/>
        </p:nvSpPr>
        <p:spPr>
          <a:xfrm>
            <a:off x="1926772" y="478392"/>
            <a:ext cx="4696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BÔNG HỒNG TẶNG CÔ</a:t>
            </a:r>
          </a:p>
        </p:txBody>
      </p:sp>
      <p:pic>
        <p:nvPicPr>
          <p:cNvPr id="6" name="Ảnh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69390" y="5292510"/>
            <a:ext cx="2286778" cy="887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87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58886" y="762001"/>
            <a:ext cx="533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58284" y="1346776"/>
            <a:ext cx="96589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1280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31" b="15651"/>
          <a:stretch/>
        </p:blipFill>
        <p:spPr>
          <a:xfrm>
            <a:off x="7541675" y="-9108"/>
            <a:ext cx="2782856" cy="1942919"/>
          </a:xfrm>
          <a:prstGeom prst="rect">
            <a:avLst/>
          </a:prstGeom>
        </p:spPr>
      </p:pic>
      <p:pic>
        <p:nvPicPr>
          <p:cNvPr id="27" name="HS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4504" b="74468" l="59884" r="85814">
                        <a14:backgroundMark x1="64419" y1="46011" x2="64419" y2="46011"/>
                        <a14:backgroundMark x1="64767" y1="46720" x2="64767" y2="46720"/>
                        <a14:backgroundMark x1="65814" y1="45567" x2="65814" y2="45567"/>
                        <a14:backgroundMark x1="68256" y1="45301" x2="68256" y2="45301"/>
                        <a14:backgroundMark x1="73837" y1="45567" x2="75814" y2="45479"/>
                        <a14:backgroundMark x1="67442" y1="45567" x2="68721" y2="45656"/>
                        <a14:backgroundMark x1="64070" y1="46809" x2="64070" y2="4680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661" t="43386" r="17823" b="23810"/>
          <a:stretch/>
        </p:blipFill>
        <p:spPr>
          <a:xfrm>
            <a:off x="5968748" y="2796041"/>
            <a:ext cx="1251523" cy="2110468"/>
          </a:xfrm>
          <a:prstGeom prst="rect">
            <a:avLst/>
          </a:prstGeom>
        </p:spPr>
      </p:pic>
      <p:pic>
        <p:nvPicPr>
          <p:cNvPr id="32" name="Hoa1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5896756" y="2844015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HS2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52000" r="91667">
                        <a14:foregroundMark x1="72000" y1="40333" x2="72000" y2="40333"/>
                        <a14:foregroundMark x1="75000" y1="45667" x2="75000" y2="45667"/>
                        <a14:foregroundMark x1="61000" y1="54333" x2="61000" y2="54333"/>
                        <a14:foregroundMark x1="57000" y1="46667" x2="57000" y2="4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00" t="31883" r="3867" b="10784"/>
          <a:stretch/>
        </p:blipFill>
        <p:spPr>
          <a:xfrm>
            <a:off x="7147156" y="2693695"/>
            <a:ext cx="1697240" cy="2225040"/>
          </a:xfrm>
          <a:prstGeom prst="rect">
            <a:avLst/>
          </a:prstGeom>
        </p:spPr>
      </p:pic>
      <p:pic>
        <p:nvPicPr>
          <p:cNvPr id="33" name="Hoa2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7037743" y="2726045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HS3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32656" b="90000" l="10000" r="50156">
                        <a14:foregroundMark x1="26250" y1="42188" x2="26250" y2="42188"/>
                        <a14:foregroundMark x1="27656" y1="44844" x2="27656" y2="44844"/>
                        <a14:foregroundMark x1="27969" y1="49688" x2="27969" y2="49688"/>
                        <a14:foregroundMark x1="27813" y1="51563" x2="27813" y2="51563"/>
                        <a14:foregroundMark x1="28438" y1="52344" x2="28438" y2="52344"/>
                        <a14:foregroundMark x1="42813" y1="52812" x2="42813" y2="52812"/>
                        <a14:foregroundMark x1="42500" y1="53281" x2="42500" y2="53281"/>
                        <a14:foregroundMark x1="42500" y1="54531" x2="42500" y2="54531"/>
                        <a14:foregroundMark x1="30469" y1="44531" x2="30469" y2="445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32857" r="49643" b="11964"/>
          <a:stretch/>
        </p:blipFill>
        <p:spPr>
          <a:xfrm flipH="1">
            <a:off x="8255060" y="2649018"/>
            <a:ext cx="1378150" cy="2314394"/>
          </a:xfrm>
          <a:prstGeom prst="rect">
            <a:avLst/>
          </a:prstGeom>
        </p:spPr>
      </p:pic>
      <p:pic>
        <p:nvPicPr>
          <p:cNvPr id="34" name="Hoa3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8214965" y="2879813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HS4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31250" b="90000" l="48594" r="90000">
                        <a14:backgroundMark x1="58750" y1="47656" x2="58750" y2="47656"/>
                        <a14:backgroundMark x1="56719" y1="49844" x2="56719" y2="49844"/>
                        <a14:backgroundMark x1="54219" y1="44531" x2="54219" y2="44531"/>
                        <a14:backgroundMark x1="52812" y1="40469" x2="63438" y2="48438"/>
                        <a14:backgroundMark x1="53438" y1="48906" x2="62187" y2="47969"/>
                        <a14:backgroundMark x1="55781" y1="53906" x2="55937" y2="47344"/>
                        <a14:backgroundMark x1="56719" y1="50469" x2="63125" y2="485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418" t="29643" r="12975" b="11250"/>
          <a:stretch/>
        </p:blipFill>
        <p:spPr>
          <a:xfrm>
            <a:off x="9465598" y="2776932"/>
            <a:ext cx="1275517" cy="2385290"/>
          </a:xfrm>
          <a:prstGeom prst="rect">
            <a:avLst/>
          </a:prstGeom>
        </p:spPr>
      </p:pic>
      <p:pic>
        <p:nvPicPr>
          <p:cNvPr id="35" name="Hoa 4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9306215" y="2934895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2549" b="93137" l="49673" r="89869">
                        <a14:backgroundMark x1="54902" y1="37255" x2="54902" y2="37255"/>
                        <a14:backgroundMark x1="52941" y1="48366" x2="52941" y2="48366"/>
                        <a14:backgroundMark x1="54248" y1="54248" x2="54248" y2="54248"/>
                        <a14:backgroundMark x1="52941" y1="49020" x2="52941" y2="49020"/>
                        <a14:backgroundMark x1="55882" y1="50327" x2="55882" y2="503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04" r="17123" b="5516"/>
          <a:stretch/>
        </p:blipFill>
        <p:spPr>
          <a:xfrm>
            <a:off x="2421005" y="1703748"/>
            <a:ext cx="832875" cy="120006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4248" b="43137" l="9804" r="48039">
                        <a14:foregroundMark x1="29085" y1="17647" x2="29085" y2="17647"/>
                        <a14:foregroundMark x1="27124" y1="24837" x2="27124" y2="24837"/>
                        <a14:foregroundMark x1="33987" y1="27778" x2="33987" y2="27778"/>
                        <a14:foregroundMark x1="30392" y1="28758" x2="30392" y2="287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992" r="50011" b="58502"/>
          <a:stretch/>
        </p:blipFill>
        <p:spPr>
          <a:xfrm>
            <a:off x="2548005" y="1860846"/>
            <a:ext cx="381001" cy="52707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248" b="92810" l="38889" r="68627">
                        <a14:foregroundMark x1="55556" y1="14379" x2="55229" y2="27451"/>
                        <a14:foregroundMark x1="56536" y1="59477" x2="53922" y2="86601"/>
                        <a14:backgroundMark x1="48693" y1="47386" x2="48693" y2="47386"/>
                        <a14:backgroundMark x1="49346" y1="54248" x2="49346" y2="54248"/>
                        <a14:backgroundMark x1="52614" y1="55556" x2="51307" y2="55229"/>
                        <a14:backgroundMark x1="46078" y1="61111" x2="46078" y2="61765"/>
                        <a14:backgroundMark x1="42484" y1="41176" x2="56863" y2="49020"/>
                        <a14:backgroundMark x1="55556" y1="50654" x2="41176" y2="68627"/>
                        <a14:backgroundMark x1="42484" y1="45425" x2="44444" y2="54575"/>
                        <a14:backgroundMark x1="63072" y1="29739" x2="59477" y2="41830"/>
                        <a14:backgroundMark x1="61111" y1="42484" x2="58170" y2="591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807" r="31997" b="5516"/>
          <a:stretch/>
        </p:blipFill>
        <p:spPr>
          <a:xfrm>
            <a:off x="2688609" y="1647397"/>
            <a:ext cx="358140" cy="120006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37582" b="92484" l="20915" r="60784">
                        <a14:foregroundMark x1="49346" y1="76144" x2="50654" y2="85948"/>
                        <a14:backgroundMark x1="33660" y1="39869" x2="33660" y2="39869"/>
                        <a14:backgroundMark x1="54902" y1="42484" x2="54902" y2="42484"/>
                        <a14:backgroundMark x1="56536" y1="64052" x2="56536" y2="64052"/>
                        <a14:backgroundMark x1="55229" y1="70261" x2="55229" y2="70261"/>
                        <a14:backgroundMark x1="53595" y1="70261" x2="52614" y2="85948"/>
                        <a14:backgroundMark x1="57190" y1="60784" x2="57190" y2="60784"/>
                        <a14:backgroundMark x1="56536" y1="58497" x2="56536" y2="58497"/>
                        <a14:backgroundMark x1="34641" y1="39869" x2="34641" y2="398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725" t="34675" r="38279" b="10331"/>
          <a:stretch/>
        </p:blipFill>
        <p:spPr>
          <a:xfrm>
            <a:off x="2413654" y="2198205"/>
            <a:ext cx="508001" cy="698500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3430721" y="381000"/>
            <a:ext cx="2459824" cy="1270000"/>
          </a:xfrm>
          <a:prstGeom prst="wedgeEllipseCallout">
            <a:avLst>
              <a:gd name="adj1" fmla="val -7040"/>
              <a:gd name="adj2" fmla="val 58072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 cảm ơn con!</a:t>
            </a:r>
            <a:endParaRPr lang="vi-VN" b="1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52591" b="96353" l="0" r="32167">
                        <a14:foregroundMark x1="15000" y1="85797" x2="15000" y2="85797"/>
                        <a14:foregroundMark x1="15000" y1="91171" x2="15000" y2="91171"/>
                        <a14:foregroundMark x1="15000" y1="88100" x2="15000" y2="88100"/>
                        <a14:foregroundMark x1="16833" y1="89443" x2="16833" y2="89443"/>
                        <a14:foregroundMark x1="25667" y1="82534" x2="25500" y2="92131"/>
                        <a14:foregroundMark x1="16333" y1="87332" x2="24167" y2="87332"/>
                        <a14:foregroundMark x1="29000" y1="63916" x2="29000" y2="63916"/>
                        <a14:foregroundMark x1="28333" y1="67370" x2="28333" y2="673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52" t="53510" r="65429" b="7664"/>
          <a:stretch/>
        </p:blipFill>
        <p:spPr>
          <a:xfrm>
            <a:off x="2050532" y="4792166"/>
            <a:ext cx="1578428" cy="1926772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51823" b="94050" l="29167" r="53167">
                        <a14:foregroundMark x1="15000" y1="85797" x2="15000" y2="85797"/>
                        <a14:foregroundMark x1="15000" y1="91171" x2="15000" y2="91171"/>
                        <a14:foregroundMark x1="15000" y1="88100" x2="15000" y2="88100"/>
                        <a14:foregroundMark x1="16833" y1="89443" x2="16833" y2="89443"/>
                        <a14:foregroundMark x1="25667" y1="82534" x2="25500" y2="92131"/>
                        <a14:foregroundMark x1="16333" y1="87332" x2="24167" y2="87332"/>
                        <a14:foregroundMark x1="29000" y1="63916" x2="29000" y2="63916"/>
                        <a14:foregroundMark x1="28333" y1="67370" x2="28333" y2="67370"/>
                        <a14:foregroundMark x1="43167" y1="82534" x2="43167" y2="82534"/>
                        <a14:foregroundMark x1="34333" y1="78887" x2="34333" y2="78887"/>
                        <a14:foregroundMark x1="35333" y1="83493" x2="35333" y2="83493"/>
                        <a14:foregroundMark x1="33500" y1="81766" x2="33500" y2="81766"/>
                        <a14:foregroundMark x1="33833" y1="78887" x2="48833" y2="78311"/>
                        <a14:foregroundMark x1="46833" y1="75816" x2="46833" y2="75816"/>
                        <a14:foregroundMark x1="47000" y1="74856" x2="47000" y2="74856"/>
                        <a14:foregroundMark x1="47833" y1="73512" x2="47833" y2="73512"/>
                        <a14:foregroundMark x1="43333" y1="76200" x2="43333" y2="76200"/>
                        <a14:foregroundMark x1="37833" y1="76583" x2="37833" y2="76583"/>
                        <a14:foregroundMark x1="35833" y1="75816" x2="35833" y2="75816"/>
                        <a14:foregroundMark x1="47333" y1="87524" x2="47333" y2="87524"/>
                        <a14:foregroundMark x1="45667" y1="82726" x2="46333" y2="90979"/>
                        <a14:foregroundMark x1="35667" y1="86948" x2="35500" y2="91747"/>
                        <a14:foregroundMark x1="37667" y1="87908" x2="43333" y2="87524"/>
                        <a14:foregroundMark x1="31833" y1="73129" x2="31833" y2="73129"/>
                        <a14:foregroundMark x1="46000" y1="93282" x2="46000" y2="93282"/>
                        <a14:foregroundMark x1="51333" y1="65835" x2="51333" y2="65835"/>
                        <a14:backgroundMark x1="28333" y1="63916" x2="28333" y2="63916"/>
                        <a14:backgroundMark x1="28167" y1="66219" x2="28167" y2="66219"/>
                        <a14:backgroundMark x1="26667" y1="61420" x2="30167" y2="61996"/>
                        <a14:backgroundMark x1="30000" y1="61996" x2="29500" y2="65643"/>
                        <a14:backgroundMark x1="29500" y1="65451" x2="27167" y2="66603"/>
                        <a14:backgroundMark x1="26833" y1="61420" x2="27500" y2="66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756" t="53291" r="46953" b="4811"/>
          <a:stretch/>
        </p:blipFill>
        <p:spPr>
          <a:xfrm>
            <a:off x="5068924" y="4834777"/>
            <a:ext cx="1331065" cy="2079171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4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52399" b="95393" l="47667" r="70833">
                        <a14:foregroundMark x1="68333" y1="58733" x2="68333" y2="58733"/>
                        <a14:foregroundMark x1="66167" y1="86564" x2="66167" y2="86564"/>
                        <a14:foregroundMark x1="55167" y1="80998" x2="54500" y2="91939"/>
                        <a14:foregroundMark x1="57500" y1="87716" x2="64000" y2="87332"/>
                        <a14:foregroundMark x1="65167" y1="89635" x2="65000" y2="92706"/>
                        <a14:foregroundMark x1="55500" y1="92706" x2="55500" y2="92706"/>
                        <a14:foregroundMark x1="54833" y1="92898" x2="54833" y2="92898"/>
                        <a14:foregroundMark x1="68167" y1="60461" x2="68167" y2="604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167" t="53264" r="27666" b="5853"/>
          <a:stretch/>
        </p:blipFill>
        <p:spPr>
          <a:xfrm>
            <a:off x="3542436" y="4702135"/>
            <a:ext cx="1381126" cy="2028825"/>
          </a:xfrm>
          <a:prstGeom prst="rect">
            <a:avLst/>
          </a:prstGeom>
        </p:spPr>
      </p:pic>
      <p:sp>
        <p:nvSpPr>
          <p:cNvPr id="7" name="S1">
            <a:hlinkClick r:id="rId25" action="ppaction://hlinksldjump"/>
          </p:cNvPr>
          <p:cNvSpPr/>
          <p:nvPr/>
        </p:nvSpPr>
        <p:spPr>
          <a:xfrm>
            <a:off x="2150314" y="389483"/>
            <a:ext cx="365760" cy="36576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1</a:t>
            </a:r>
            <a:endParaRPr lang="vi-VN"/>
          </a:p>
        </p:txBody>
      </p:sp>
      <p:sp>
        <p:nvSpPr>
          <p:cNvPr id="26" name="S2">
            <a:hlinkClick r:id="rId26" action="ppaction://hlinksldjump"/>
          </p:cNvPr>
          <p:cNvSpPr/>
          <p:nvPr/>
        </p:nvSpPr>
        <p:spPr>
          <a:xfrm>
            <a:off x="2150314" y="767804"/>
            <a:ext cx="365760" cy="36576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2</a:t>
            </a:r>
            <a:endParaRPr lang="vi-VN"/>
          </a:p>
        </p:txBody>
      </p:sp>
      <p:sp>
        <p:nvSpPr>
          <p:cNvPr id="44" name="S3">
            <a:hlinkClick r:id="rId27" action="ppaction://hlinksldjump"/>
          </p:cNvPr>
          <p:cNvSpPr/>
          <p:nvPr/>
        </p:nvSpPr>
        <p:spPr>
          <a:xfrm>
            <a:off x="2161081" y="1153480"/>
            <a:ext cx="365760" cy="36576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45" name="S4">
            <a:hlinkClick r:id="rId28" action="ppaction://hlinksldjump"/>
          </p:cNvPr>
          <p:cNvSpPr/>
          <p:nvPr/>
        </p:nvSpPr>
        <p:spPr>
          <a:xfrm>
            <a:off x="2161081" y="1531801"/>
            <a:ext cx="365760" cy="36576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4884" b="93372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04" r="17123" b="5516"/>
          <a:stretch/>
        </p:blipFill>
        <p:spPr>
          <a:xfrm>
            <a:off x="2441053" y="1672018"/>
            <a:ext cx="832875" cy="120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00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-0.14792 -0.003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96" y="-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07407E-6 L -0.15208 -4.07407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208 -4.07407E-6 L -0.39618 0.2423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5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792 -0.0037 L -0.37448 -0.1069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37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-0.26233 -0.0111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25" y="-556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7.40741E-7 L -0.27257 0.0136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28" y="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232 -0.01111 L -0.34861 0.1502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3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257 0.01366 L -0.47326 -0.09282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35" y="-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9259E-6 L -0.40903 0.00648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51" y="32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96296E-6 L -0.40139 -0.00879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04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903 0.00648 L -0.30729 0.2259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1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139 -0.0088 L -0.60642 -0.13032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56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L -0.52066 -0.0169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38" y="-162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-0.53576 -0.01712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51" y="-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0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0" grpId="2" animBg="1"/>
      <p:bldP spid="20" grpId="3" animBg="1"/>
      <p:bldP spid="20" grpId="4" animBg="1"/>
      <p:bldP spid="20" grpId="5" animBg="1"/>
      <p:bldP spid="20" grpId="6" animBg="1"/>
      <p:bldP spid="20" grpId="7" animBg="1"/>
      <p:bldP spid="7" grpId="0" animBg="1"/>
      <p:bldP spid="26" grpId="0" animBg="1"/>
      <p:bldP spid="44" grpId="0" animBg="1"/>
      <p:bldP spid="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27"/>
          <a:stretch/>
        </p:blipFill>
        <p:spPr>
          <a:xfrm>
            <a:off x="1524000" y="900063"/>
            <a:ext cx="9144000" cy="5196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72749"/>
            <a:ext cx="1572964" cy="8273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36956" y="1377714"/>
                <a:ext cx="8118088" cy="1296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: </a:t>
                </a:r>
                <a:endParaRPr lang="vi-VN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956" y="1377714"/>
                <a:ext cx="8118088" cy="1296124"/>
              </a:xfrm>
              <a:prstGeom prst="rect">
                <a:avLst/>
              </a:prstGeom>
              <a:blipFill>
                <a:blip r:embed="rId6"/>
                <a:stretch>
                  <a:fillRect t="-6573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>
            <a:off x="1929841" y="3100967"/>
            <a:ext cx="413636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0,32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929841" y="4414902"/>
            <a:ext cx="413636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0,323232…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29897" y="3100967"/>
            <a:ext cx="4132262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0,(32)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125797" y="4322756"/>
            <a:ext cx="4132262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0,(3)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346" b="100000" l="0" r="9569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54901" y="83107"/>
            <a:ext cx="720312" cy="705823"/>
          </a:xfrm>
          <a:prstGeom prst="rect">
            <a:avLst/>
          </a:prstGeom>
        </p:spPr>
      </p:pic>
      <p:sp>
        <p:nvSpPr>
          <p:cNvPr id="15" name="Rounded Rectangle 23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6" name="Rounded Rectangle 24"/>
          <p:cNvSpPr/>
          <p:nvPr/>
        </p:nvSpPr>
        <p:spPr>
          <a:xfrm>
            <a:off x="5486197" y="1310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5486197" y="14101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5486197" y="13137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5486197" y="1361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5486197" y="1262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5486197" y="963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797" y="7866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941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27"/>
          <a:stretch/>
        </p:blipFill>
        <p:spPr>
          <a:xfrm>
            <a:off x="1524000" y="900063"/>
            <a:ext cx="9144000" cy="5196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72749"/>
            <a:ext cx="1572964" cy="8273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04526" y="1270175"/>
            <a:ext cx="8118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ÚNG </a:t>
            </a:r>
            <a:endParaRPr 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"/>
              <p:cNvSpPr/>
              <p:nvPr/>
            </p:nvSpPr>
            <p:spPr>
              <a:xfrm>
                <a:off x="1904526" y="3907492"/>
                <a:ext cx="4136364" cy="146609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Phân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26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endParaRPr lang="vi-VN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526" y="3907492"/>
                <a:ext cx="4136364" cy="1466094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7"/>
                <a:stretch>
                  <a:fillRect l="-2343" b="-9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/>
              <p:cNvSpPr/>
              <p:nvPr/>
            </p:nvSpPr>
            <p:spPr>
              <a:xfrm>
                <a:off x="1959636" y="2052308"/>
                <a:ext cx="4136364" cy="1376692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26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636" y="2052308"/>
                <a:ext cx="4136364" cy="1376692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l="-2343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/>
              <p:cNvSpPr/>
              <p:nvPr/>
            </p:nvSpPr>
            <p:spPr>
              <a:xfrm flipH="1">
                <a:off x="6248197" y="1962905"/>
                <a:ext cx="4132262" cy="14660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Phân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den>
                    </m:f>
                    <m:r>
                      <a:rPr lang="en-US" sz="26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endParaRPr lang="vi-VN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48197" y="1962905"/>
                <a:ext cx="4132262" cy="14660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 b="-8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D"/>
              <p:cNvSpPr/>
              <p:nvPr/>
            </p:nvSpPr>
            <p:spPr>
              <a:xfrm flipH="1">
                <a:off x="6328909" y="3876672"/>
                <a:ext cx="4132262" cy="14660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Phân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6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6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𝟏</m:t>
                        </m:r>
                      </m:den>
                    </m:f>
                    <m:r>
                      <a:rPr lang="en-US" sz="26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28909" y="3876672"/>
                <a:ext cx="4132262" cy="1466095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10"/>
                <a:stretch>
                  <a:fillRect b="-9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2346" b="100000" l="0" r="9569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54901" y="83107"/>
            <a:ext cx="720312" cy="705823"/>
          </a:xfrm>
          <a:prstGeom prst="rect">
            <a:avLst/>
          </a:prstGeom>
        </p:spPr>
      </p:pic>
      <p:sp>
        <p:nvSpPr>
          <p:cNvPr id="15" name="Rounded Rectangle 23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6" name="Rounded Rectangle 24"/>
          <p:cNvSpPr/>
          <p:nvPr/>
        </p:nvSpPr>
        <p:spPr>
          <a:xfrm>
            <a:off x="5486197" y="1310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5486197" y="14101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5486197" y="13137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5486197" y="1361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5486197" y="1262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5486197" y="963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797" y="7866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C6E0B5DF-DFE6-63E2-253A-4049C7723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637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01C19D51-D5AD-A820-A4B4-37281614E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88D156CF-5369-E14C-BD33-05EE6D12D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52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6386AEFC-781E-12FD-9E03-39D146519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422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74EFEF21-5D83-3B8E-9CC4-E194EB18A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597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286807FB-04A1-AAA5-5980-5E480E563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52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8CF47D6D-0127-8379-7FE2-ABD28DDA2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272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9F1B9A7D-8E20-2FB3-C23B-D9213A012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637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26EBC996-4216-01CD-0F90-85BCD9760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99AE8EDE-379C-76CF-8AA4-10A0F6730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A2553516-C9B3-6116-4C42-BB219DBE4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60CFBE7E-8360-D5C9-8FAC-F8781F841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5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27"/>
          <a:stretch/>
        </p:blipFill>
        <p:spPr>
          <a:xfrm>
            <a:off x="1472999" y="864264"/>
            <a:ext cx="9144000" cy="5196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72749"/>
            <a:ext cx="1572964" cy="827315"/>
          </a:xfrm>
          <a:prstGeom prst="rect">
            <a:avLst/>
          </a:prstGeom>
        </p:spPr>
      </p:pic>
      <p:sp>
        <p:nvSpPr>
          <p:cNvPr id="10" name="A"/>
          <p:cNvSpPr/>
          <p:nvPr/>
        </p:nvSpPr>
        <p:spPr>
          <a:xfrm flipH="1">
            <a:off x="6258609" y="2746249"/>
            <a:ext cx="413636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.          0,(001)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807030" y="4137820"/>
            <a:ext cx="413636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   0,(01)      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1807030" y="2735284"/>
            <a:ext cx="4132262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0,(1)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343249" y="4137820"/>
            <a:ext cx="404172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0, 001 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346" b="100000" l="0" r="9569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54901" y="83107"/>
            <a:ext cx="720312" cy="705823"/>
          </a:xfrm>
          <a:prstGeom prst="rect">
            <a:avLst/>
          </a:prstGeom>
        </p:spPr>
      </p:pic>
      <p:sp>
        <p:nvSpPr>
          <p:cNvPr id="15" name="Rounded Rectangle 23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6" name="Rounded Rectangle 24"/>
          <p:cNvSpPr/>
          <p:nvPr/>
        </p:nvSpPr>
        <p:spPr>
          <a:xfrm>
            <a:off x="5486197" y="1310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5486197" y="14101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5486197" y="13137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5486197" y="1361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5486197" y="1262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5486197" y="963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797" y="7866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806EAB4-857C-B6A5-4B1D-4A39CC7AACB5}"/>
                  </a:ext>
                </a:extLst>
              </p:cNvPr>
              <p:cNvSpPr txBox="1"/>
              <p:nvPr/>
            </p:nvSpPr>
            <p:spPr>
              <a:xfrm>
                <a:off x="1955260" y="1080042"/>
                <a:ext cx="8156407" cy="1573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𝟗𝟗𝟗</m:t>
                        </m:r>
                      </m:den>
                    </m:f>
                  </m:oMath>
                </a14:m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en-US" sz="3200" b="1" i="0" u="none" strike="noStrike" cap="none" normalizeH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806EAB4-857C-B6A5-4B1D-4A39CC7AA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60" y="1080042"/>
                <a:ext cx="8156407" cy="1573123"/>
              </a:xfrm>
              <a:prstGeom prst="rect">
                <a:avLst/>
              </a:prstGeom>
              <a:blipFill>
                <a:blip r:embed="rId11"/>
                <a:stretch>
                  <a:fillRect l="-1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DF97557-0EA8-2468-CD6F-2EFD0EEAB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DF97557-0EA8-2468-CD6F-2EFD0EEA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2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27"/>
          <a:stretch/>
        </p:blipFill>
        <p:spPr>
          <a:xfrm>
            <a:off x="1549290" y="1077616"/>
            <a:ext cx="9144000" cy="5196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0" y="72749"/>
            <a:ext cx="1572964" cy="8273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36956" y="1389943"/>
            <a:ext cx="81180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/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25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A"/>
              <p:cNvSpPr/>
              <p:nvPr/>
            </p:nvSpPr>
            <p:spPr>
              <a:xfrm flipH="1">
                <a:off x="6178058" y="4414901"/>
                <a:ext cx="4198075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D.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78058" y="4414901"/>
                <a:ext cx="4198075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/>
              <p:cNvSpPr/>
              <p:nvPr/>
            </p:nvSpPr>
            <p:spPr>
              <a:xfrm>
                <a:off x="1813704" y="4414901"/>
                <a:ext cx="4136364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704" y="4414901"/>
                <a:ext cx="4136364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7"/>
                <a:stretch>
                  <a:fillRect l="-3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/>
              <p:cNvSpPr/>
              <p:nvPr/>
            </p:nvSpPr>
            <p:spPr>
              <a:xfrm>
                <a:off x="1807031" y="3118068"/>
                <a:ext cx="4132262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2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031" y="3118068"/>
                <a:ext cx="4132262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l="-3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D"/>
              <p:cNvSpPr/>
              <p:nvPr/>
            </p:nvSpPr>
            <p:spPr>
              <a:xfrm flipH="1">
                <a:off x="6243874" y="3111180"/>
                <a:ext cx="4132262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43874" y="3111180"/>
                <a:ext cx="4132262" cy="954107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346" b="100000" l="0" r="9569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54901" y="83107"/>
            <a:ext cx="720312" cy="705823"/>
          </a:xfrm>
          <a:prstGeom prst="rect">
            <a:avLst/>
          </a:prstGeom>
        </p:spPr>
      </p:pic>
      <p:sp>
        <p:nvSpPr>
          <p:cNvPr id="15" name="Rounded Rectangle 23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6" name="Rounded Rectangle 24"/>
          <p:cNvSpPr/>
          <p:nvPr/>
        </p:nvSpPr>
        <p:spPr>
          <a:xfrm>
            <a:off x="5486197" y="1310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7" name="Rounded Rectangle 25"/>
          <p:cNvSpPr/>
          <p:nvPr/>
        </p:nvSpPr>
        <p:spPr>
          <a:xfrm>
            <a:off x="5486197" y="14101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5486197" y="13137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5486197" y="1361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5486197" y="1262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5486197" y="1162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5486197" y="963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5486197" y="10630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797" y="7866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912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65"/>
          <a:stretch/>
        </p:blipFill>
        <p:spPr>
          <a:xfrm>
            <a:off x="1947375" y="302372"/>
            <a:ext cx="4127127" cy="27294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0" y="4572000"/>
            <a:ext cx="9144000" cy="228600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29" b="75355" l="10000" r="90000">
                        <a14:foregroundMark x1="55581" y1="53457" x2="55581" y2="53457"/>
                        <a14:foregroundMark x1="64186" y1="46011" x2="64186" y2="46011"/>
                        <a14:foregroundMark x1="56279" y1="52305" x2="56279" y2="52305"/>
                        <a14:foregroundMark x1="58256" y1="54078" x2="58256" y2="54078"/>
                        <a14:backgroundMark x1="69767" y1="49202" x2="63140" y2="64894"/>
                        <a14:backgroundMark x1="67907" y1="47340" x2="76395" y2="45745"/>
                        <a14:backgroundMark x1="60581" y1="53103" x2="59884" y2="55496"/>
                        <a14:backgroundMark x1="28721" y1="32004" x2="28721" y2="32004"/>
                        <a14:backgroundMark x1="30000" y1="39805" x2="30000" y2="39362"/>
                        <a14:backgroundMark x1="35116" y1="28723" x2="27442" y2="43440"/>
                        <a14:backgroundMark x1="25233" y1="45390" x2="29535" y2="45035"/>
                        <a14:backgroundMark x1="30233" y1="46720" x2="21860" y2="22518"/>
                        <a14:backgroundMark x1="35116" y1="32004" x2="49884" y2="20745"/>
                        <a14:backgroundMark x1="46512" y1="27748" x2="65233" y2="30674"/>
                        <a14:backgroundMark x1="53488" y1="30053" x2="57558" y2="43617"/>
                        <a14:backgroundMark x1="54186" y1="44592" x2="85000" y2="44858"/>
                      </a14:backgroundRemoval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7990" b="24656"/>
          <a:stretch/>
        </p:blipFill>
        <p:spPr>
          <a:xfrm>
            <a:off x="1638195" y="942445"/>
            <a:ext cx="5418038" cy="40758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4504" b="74468" l="59884" r="85814">
                        <a14:backgroundMark x1="64419" y1="46011" x2="64419" y2="46011"/>
                        <a14:backgroundMark x1="64767" y1="46720" x2="64767" y2="46720"/>
                        <a14:backgroundMark x1="65814" y1="45567" x2="65814" y2="45567"/>
                        <a14:backgroundMark x1="68256" y1="45301" x2="68256" y2="45301"/>
                        <a14:backgroundMark x1="73837" y1="45567" x2="75814" y2="45479"/>
                        <a14:backgroundMark x1="67442" y1="45567" x2="68721" y2="45656"/>
                        <a14:backgroundMark x1="64070" y1="46809" x2="64070" y2="4680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661" t="43386" r="17823" b="23810"/>
          <a:stretch/>
        </p:blipFill>
        <p:spPr>
          <a:xfrm>
            <a:off x="4720653" y="2818492"/>
            <a:ext cx="1251523" cy="2110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52000" r="91667">
                        <a14:foregroundMark x1="72000" y1="40333" x2="72000" y2="40333"/>
                        <a14:foregroundMark x1="75000" y1="45667" x2="75000" y2="45667"/>
                        <a14:foregroundMark x1="61000" y1="54333" x2="61000" y2="54333"/>
                        <a14:foregroundMark x1="57000" y1="46667" x2="57000" y2="4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400" t="31883" r="3867" b="10784"/>
          <a:stretch/>
        </p:blipFill>
        <p:spPr>
          <a:xfrm>
            <a:off x="5774227" y="2703920"/>
            <a:ext cx="1697240" cy="22250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2656" b="90000" l="10000" r="50156">
                        <a14:foregroundMark x1="26250" y1="42188" x2="26250" y2="42188"/>
                        <a14:foregroundMark x1="27656" y1="44844" x2="27656" y2="44844"/>
                        <a14:foregroundMark x1="27969" y1="49688" x2="27969" y2="49688"/>
                        <a14:foregroundMark x1="27813" y1="51563" x2="27813" y2="51563"/>
                        <a14:foregroundMark x1="28438" y1="52344" x2="28438" y2="52344"/>
                        <a14:foregroundMark x1="42813" y1="52812" x2="42813" y2="52812"/>
                        <a14:foregroundMark x1="42500" y1="53281" x2="42500" y2="53281"/>
                        <a14:foregroundMark x1="42500" y1="54531" x2="42500" y2="54531"/>
                        <a14:foregroundMark x1="30469" y1="44531" x2="30469" y2="445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32857" r="49643" b="11964"/>
          <a:stretch/>
        </p:blipFill>
        <p:spPr>
          <a:xfrm flipH="1">
            <a:off x="7025750" y="2703920"/>
            <a:ext cx="1378150" cy="231439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1250" b="90000" l="48594" r="90000">
                        <a14:backgroundMark x1="58750" y1="47656" x2="58750" y2="47656"/>
                        <a14:backgroundMark x1="56719" y1="49844" x2="56719" y2="49844"/>
                        <a14:backgroundMark x1="54219" y1="44531" x2="54219" y2="44531"/>
                        <a14:backgroundMark x1="52812" y1="40469" x2="63438" y2="48438"/>
                        <a14:backgroundMark x1="53438" y1="48906" x2="62187" y2="47969"/>
                        <a14:backgroundMark x1="55781" y1="53906" x2="55937" y2="47344"/>
                        <a14:backgroundMark x1="56719" y1="50469" x2="63125" y2="485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418" t="29643" r="12975" b="11250"/>
          <a:stretch/>
        </p:blipFill>
        <p:spPr>
          <a:xfrm>
            <a:off x="8389808" y="2579915"/>
            <a:ext cx="1340783" cy="250734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31" b="15651"/>
          <a:stretch/>
        </p:blipFill>
        <p:spPr>
          <a:xfrm>
            <a:off x="7541675" y="1"/>
            <a:ext cx="2782856" cy="1942919"/>
          </a:xfrm>
          <a:prstGeom prst="rect">
            <a:avLst/>
          </a:prstGeom>
        </p:spPr>
      </p:pic>
      <p:pic>
        <p:nvPicPr>
          <p:cNvPr id="15" name="Picture 2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4694805" y="2892800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5664814" y="2736270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6985655" y="2934715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bông hồng p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219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528" t="4642" r="22663" b="13928"/>
          <a:stretch/>
        </p:blipFill>
        <p:spPr bwMode="auto">
          <a:xfrm rot="497781" flipH="1">
            <a:off x="8273210" y="2871025"/>
            <a:ext cx="503667" cy="762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>
            <a:clrChange>
              <a:clrFrom>
                <a:srgbClr val="E4E4E4"/>
              </a:clrFrom>
              <a:clrTo>
                <a:srgbClr val="E4E4E4">
                  <a:alpha val="0"/>
                </a:srgbClr>
              </a:clrTo>
            </a:clrChange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656140" y="3037114"/>
            <a:ext cx="367212" cy="65022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22549" b="93137" l="49673" r="89869">
                        <a14:backgroundMark x1="54902" y1="37255" x2="54902" y2="37255"/>
                        <a14:backgroundMark x1="52941" y1="48366" x2="52941" y2="48366"/>
                        <a14:backgroundMark x1="54248" y1="54248" x2="54248" y2="54248"/>
                        <a14:backgroundMark x1="52941" y1="49020" x2="52941" y2="49020"/>
                        <a14:backgroundMark x1="55882" y1="50327" x2="55882" y2="503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04" r="17123" b="5516"/>
          <a:stretch/>
        </p:blipFill>
        <p:spPr>
          <a:xfrm>
            <a:off x="2438427" y="1917297"/>
            <a:ext cx="832875" cy="120006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4248" b="43137" l="9804" r="48039">
                        <a14:foregroundMark x1="29085" y1="17647" x2="29085" y2="17647"/>
                        <a14:foregroundMark x1="27124" y1="24837" x2="27124" y2="24837"/>
                        <a14:foregroundMark x1="33987" y1="27778" x2="33987" y2="27778"/>
                        <a14:foregroundMark x1="30392" y1="28758" x2="30392" y2="287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992" r="50011" b="58502"/>
          <a:stretch/>
        </p:blipFill>
        <p:spPr>
          <a:xfrm>
            <a:off x="2527593" y="1989439"/>
            <a:ext cx="381001" cy="52707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4248" b="92810" l="38889" r="68627">
                        <a14:foregroundMark x1="55556" y1="14379" x2="55229" y2="27451"/>
                        <a14:foregroundMark x1="56536" y1="59477" x2="53922" y2="86601"/>
                        <a14:backgroundMark x1="48693" y1="47386" x2="48693" y2="47386"/>
                        <a14:backgroundMark x1="49346" y1="54248" x2="49346" y2="54248"/>
                        <a14:backgroundMark x1="52614" y1="55556" x2="51307" y2="55229"/>
                        <a14:backgroundMark x1="46078" y1="61111" x2="46078" y2="61765"/>
                        <a14:backgroundMark x1="42484" y1="41176" x2="56863" y2="49020"/>
                        <a14:backgroundMark x1="55556" y1="50654" x2="41176" y2="68627"/>
                        <a14:backgroundMark x1="42484" y1="45425" x2="44444" y2="54575"/>
                        <a14:backgroundMark x1="63072" y1="29739" x2="59477" y2="41830"/>
                        <a14:backgroundMark x1="61111" y1="42484" x2="58170" y2="591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807" r="31997" b="5516"/>
          <a:stretch/>
        </p:blipFill>
        <p:spPr>
          <a:xfrm>
            <a:off x="2692426" y="1907481"/>
            <a:ext cx="358140" cy="120006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37582" b="92484" l="20915" r="60784">
                        <a14:foregroundMark x1="49346" y1="76144" x2="50654" y2="85948"/>
                        <a14:backgroundMark x1="33660" y1="39869" x2="33660" y2="39869"/>
                        <a14:backgroundMark x1="54902" y1="42484" x2="54902" y2="42484"/>
                        <a14:backgroundMark x1="56536" y1="64052" x2="56536" y2="64052"/>
                        <a14:backgroundMark x1="55229" y1="70261" x2="55229" y2="70261"/>
                        <a14:backgroundMark x1="53595" y1="70261" x2="52614" y2="85948"/>
                        <a14:backgroundMark x1="57190" y1="60784" x2="57190" y2="60784"/>
                        <a14:backgroundMark x1="56536" y1="58497" x2="56536" y2="58497"/>
                        <a14:backgroundMark x1="34641" y1="39869" x2="34641" y2="398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725" t="34675" r="38279" b="10331"/>
          <a:stretch/>
        </p:blipFill>
        <p:spPr>
          <a:xfrm>
            <a:off x="2438427" y="2342691"/>
            <a:ext cx="508001" cy="698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52591" b="96353" l="0" r="32167">
                        <a14:foregroundMark x1="15000" y1="85797" x2="15000" y2="85797"/>
                        <a14:foregroundMark x1="15000" y1="91171" x2="15000" y2="91171"/>
                        <a14:foregroundMark x1="15000" y1="88100" x2="15000" y2="88100"/>
                        <a14:foregroundMark x1="16833" y1="89443" x2="16833" y2="89443"/>
                        <a14:foregroundMark x1="25667" y1="82534" x2="25500" y2="92131"/>
                        <a14:foregroundMark x1="16333" y1="87332" x2="24167" y2="87332"/>
                        <a14:foregroundMark x1="29000" y1="63916" x2="29000" y2="63916"/>
                        <a14:foregroundMark x1="28333" y1="67370" x2="28333" y2="673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52" t="53510" r="65429" b="7664"/>
          <a:stretch/>
        </p:blipFill>
        <p:spPr>
          <a:xfrm>
            <a:off x="2050532" y="4792166"/>
            <a:ext cx="1578428" cy="192677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4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51823" b="94050" l="29167" r="53167">
                        <a14:foregroundMark x1="15000" y1="85797" x2="15000" y2="85797"/>
                        <a14:foregroundMark x1="15000" y1="91171" x2="15000" y2="91171"/>
                        <a14:foregroundMark x1="15000" y1="88100" x2="15000" y2="88100"/>
                        <a14:foregroundMark x1="16833" y1="89443" x2="16833" y2="89443"/>
                        <a14:foregroundMark x1="25667" y1="82534" x2="25500" y2="92131"/>
                        <a14:foregroundMark x1="16333" y1="87332" x2="24167" y2="87332"/>
                        <a14:foregroundMark x1="29000" y1="63916" x2="29000" y2="63916"/>
                        <a14:foregroundMark x1="28333" y1="67370" x2="28333" y2="67370"/>
                        <a14:foregroundMark x1="43167" y1="82534" x2="43167" y2="82534"/>
                        <a14:foregroundMark x1="34333" y1="78887" x2="34333" y2="78887"/>
                        <a14:foregroundMark x1="35333" y1="83493" x2="35333" y2="83493"/>
                        <a14:foregroundMark x1="33500" y1="81766" x2="33500" y2="81766"/>
                        <a14:foregroundMark x1="33833" y1="78887" x2="48833" y2="78311"/>
                        <a14:foregroundMark x1="46833" y1="75816" x2="46833" y2="75816"/>
                        <a14:foregroundMark x1="47000" y1="74856" x2="47000" y2="74856"/>
                        <a14:foregroundMark x1="47833" y1="73512" x2="47833" y2="73512"/>
                        <a14:foregroundMark x1="43333" y1="76200" x2="43333" y2="76200"/>
                        <a14:foregroundMark x1="37833" y1="76583" x2="37833" y2="76583"/>
                        <a14:foregroundMark x1="35833" y1="75816" x2="35833" y2="75816"/>
                        <a14:foregroundMark x1="47333" y1="87524" x2="47333" y2="87524"/>
                        <a14:foregroundMark x1="45667" y1="82726" x2="46333" y2="90979"/>
                        <a14:foregroundMark x1="35667" y1="86948" x2="35500" y2="91747"/>
                        <a14:foregroundMark x1="37667" y1="87908" x2="43333" y2="87524"/>
                        <a14:foregroundMark x1="31833" y1="73129" x2="31833" y2="73129"/>
                        <a14:foregroundMark x1="46000" y1="93282" x2="46000" y2="93282"/>
                        <a14:foregroundMark x1="51333" y1="65835" x2="51333" y2="65835"/>
                        <a14:backgroundMark x1="28333" y1="63916" x2="28333" y2="63916"/>
                        <a14:backgroundMark x1="28167" y1="66219" x2="28167" y2="66219"/>
                        <a14:backgroundMark x1="26667" y1="61420" x2="30167" y2="61996"/>
                        <a14:backgroundMark x1="30000" y1="61996" x2="29500" y2="65643"/>
                        <a14:backgroundMark x1="29500" y1="65451" x2="27167" y2="66603"/>
                        <a14:backgroundMark x1="26833" y1="61420" x2="27500" y2="66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756" t="53291" r="46953" b="4811"/>
          <a:stretch/>
        </p:blipFill>
        <p:spPr>
          <a:xfrm>
            <a:off x="5068924" y="4834777"/>
            <a:ext cx="1331065" cy="207917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25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52399" b="95393" l="47667" r="70833">
                        <a14:foregroundMark x1="68333" y1="58733" x2="68333" y2="58733"/>
                        <a14:foregroundMark x1="66167" y1="86564" x2="66167" y2="86564"/>
                        <a14:foregroundMark x1="55167" y1="80998" x2="54500" y2="91939"/>
                        <a14:foregroundMark x1="57500" y1="87716" x2="64000" y2="87332"/>
                        <a14:foregroundMark x1="65167" y1="89635" x2="65000" y2="92706"/>
                        <a14:foregroundMark x1="55500" y1="92706" x2="55500" y2="92706"/>
                        <a14:foregroundMark x1="54833" y1="92898" x2="54833" y2="92898"/>
                        <a14:foregroundMark x1="68167" y1="60461" x2="68167" y2="604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167" t="53264" r="27666" b="5853"/>
          <a:stretch/>
        </p:blipFill>
        <p:spPr>
          <a:xfrm>
            <a:off x="3542436" y="4702135"/>
            <a:ext cx="1381126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5037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224EB86-553F-06EB-B290-B543399ECC1B}"/>
              </a:ext>
            </a:extLst>
          </p:cNvPr>
          <p:cNvSpPr txBox="1"/>
          <p:nvPr/>
        </p:nvSpPr>
        <p:spPr>
          <a:xfrm>
            <a:off x="5908245" y="629311"/>
            <a:ext cx="6609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6" name="Flowchart: Terminator 24">
            <a:extLst>
              <a:ext uri="{FF2B5EF4-FFF2-40B4-BE49-F238E27FC236}">
                <a16:creationId xmlns:a16="http://schemas.microsoft.com/office/drawing/2014/main" id="{8396BB6C-ECC4-E300-A1C9-F91DEE8ACA80}"/>
              </a:ext>
            </a:extLst>
          </p:cNvPr>
          <p:cNvSpPr/>
          <p:nvPr/>
        </p:nvSpPr>
        <p:spPr>
          <a:xfrm>
            <a:off x="9361383" y="3256044"/>
            <a:ext cx="2619723" cy="1417206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6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6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5  </a:t>
            </a:r>
          </a:p>
        </p:txBody>
      </p:sp>
      <p:sp>
        <p:nvSpPr>
          <p:cNvPr id="7" name="Flowchart: Terminator 6">
            <a:extLst>
              <a:ext uri="{FF2B5EF4-FFF2-40B4-BE49-F238E27FC236}">
                <a16:creationId xmlns:a16="http://schemas.microsoft.com/office/drawing/2014/main" id="{2DE5804D-30B7-2971-C6B7-ACA8FFDEE781}"/>
              </a:ext>
            </a:extLst>
          </p:cNvPr>
          <p:cNvSpPr/>
          <p:nvPr/>
        </p:nvSpPr>
        <p:spPr>
          <a:xfrm>
            <a:off x="9306790" y="5194571"/>
            <a:ext cx="2700690" cy="1538628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lowchart: Terminator 9">
            <a:extLst>
              <a:ext uri="{FF2B5EF4-FFF2-40B4-BE49-F238E27FC236}">
                <a16:creationId xmlns:a16="http://schemas.microsoft.com/office/drawing/2014/main" id="{E1DAA84F-86EE-9EB9-44F3-3D373F2B5839}"/>
              </a:ext>
            </a:extLst>
          </p:cNvPr>
          <p:cNvSpPr/>
          <p:nvPr/>
        </p:nvSpPr>
        <p:spPr>
          <a:xfrm>
            <a:off x="6357026" y="5257049"/>
            <a:ext cx="2905330" cy="1476150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Flowchart: Terminator 9">
            <a:extLst>
              <a:ext uri="{FF2B5EF4-FFF2-40B4-BE49-F238E27FC236}">
                <a16:creationId xmlns:a16="http://schemas.microsoft.com/office/drawing/2014/main" id="{0A882C63-A02B-600D-F699-D3DB62B77FD7}"/>
              </a:ext>
            </a:extLst>
          </p:cNvPr>
          <p:cNvSpPr/>
          <p:nvPr/>
        </p:nvSpPr>
        <p:spPr>
          <a:xfrm>
            <a:off x="6423834" y="3256043"/>
            <a:ext cx="2858270" cy="1418205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6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</a:p>
        </p:txBody>
      </p:sp>
      <p:sp>
        <p:nvSpPr>
          <p:cNvPr id="10" name="Mũi tên: Xuống 24">
            <a:extLst>
              <a:ext uri="{FF2B5EF4-FFF2-40B4-BE49-F238E27FC236}">
                <a16:creationId xmlns:a16="http://schemas.microsoft.com/office/drawing/2014/main" id="{56EC80D8-CBD6-885D-5C4A-61DD7F42602B}"/>
              </a:ext>
            </a:extLst>
          </p:cNvPr>
          <p:cNvSpPr/>
          <p:nvPr/>
        </p:nvSpPr>
        <p:spPr>
          <a:xfrm>
            <a:off x="2554080" y="1224316"/>
            <a:ext cx="337276" cy="6278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1" name="Mũi tên: Xuống 26">
            <a:extLst>
              <a:ext uri="{FF2B5EF4-FFF2-40B4-BE49-F238E27FC236}">
                <a16:creationId xmlns:a16="http://schemas.microsoft.com/office/drawing/2014/main" id="{F42B2AAA-4A41-E29C-D86A-D39916770B15}"/>
              </a:ext>
            </a:extLst>
          </p:cNvPr>
          <p:cNvSpPr/>
          <p:nvPr/>
        </p:nvSpPr>
        <p:spPr>
          <a:xfrm>
            <a:off x="4905131" y="1184157"/>
            <a:ext cx="337276" cy="6189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3" name="Mũi tên: Xuống 28">
            <a:extLst>
              <a:ext uri="{FF2B5EF4-FFF2-40B4-BE49-F238E27FC236}">
                <a16:creationId xmlns:a16="http://schemas.microsoft.com/office/drawing/2014/main" id="{AD2E12B7-D0C5-3C6A-9B6F-1313BCDF47FF}"/>
              </a:ext>
            </a:extLst>
          </p:cNvPr>
          <p:cNvSpPr/>
          <p:nvPr/>
        </p:nvSpPr>
        <p:spPr>
          <a:xfrm>
            <a:off x="8423914" y="1213736"/>
            <a:ext cx="337276" cy="533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4" name="Mũi tên: Xuống 29">
            <a:extLst>
              <a:ext uri="{FF2B5EF4-FFF2-40B4-BE49-F238E27FC236}">
                <a16:creationId xmlns:a16="http://schemas.microsoft.com/office/drawing/2014/main" id="{CE3C7E2D-7A9F-9296-6160-4792987C1E45}"/>
              </a:ext>
            </a:extLst>
          </p:cNvPr>
          <p:cNvSpPr/>
          <p:nvPr/>
        </p:nvSpPr>
        <p:spPr>
          <a:xfrm>
            <a:off x="10466621" y="2795239"/>
            <a:ext cx="337276" cy="450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C8AA6A4-2028-3B0A-8561-C03DBB215397}"/>
              </a:ext>
            </a:extLst>
          </p:cNvPr>
          <p:cNvSpPr/>
          <p:nvPr/>
        </p:nvSpPr>
        <p:spPr>
          <a:xfrm>
            <a:off x="2363822" y="124801"/>
            <a:ext cx="7986408" cy="10629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BEDC906-7BA0-9D7F-A080-A97B21694C8F}"/>
              </a:ext>
            </a:extLst>
          </p:cNvPr>
          <p:cNvSpPr txBox="1"/>
          <p:nvPr/>
        </p:nvSpPr>
        <p:spPr>
          <a:xfrm>
            <a:off x="3040948" y="433466"/>
            <a:ext cx="7309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</a:p>
        </p:txBody>
      </p:sp>
      <p:sp>
        <p:nvSpPr>
          <p:cNvPr id="18" name="Flowchart: Terminator 9">
            <a:extLst>
              <a:ext uri="{FF2B5EF4-FFF2-40B4-BE49-F238E27FC236}">
                <a16:creationId xmlns:a16="http://schemas.microsoft.com/office/drawing/2014/main" id="{2A4F3A62-FB13-0A07-95FD-E682793FE142}"/>
              </a:ext>
            </a:extLst>
          </p:cNvPr>
          <p:cNvSpPr/>
          <p:nvPr/>
        </p:nvSpPr>
        <p:spPr>
          <a:xfrm>
            <a:off x="1522059" y="1875133"/>
            <a:ext cx="2265873" cy="1329310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endParaRPr 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388EEE7-A774-EDA7-C996-2AA178492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02810"/>
              </p:ext>
            </p:extLst>
          </p:nvPr>
        </p:nvGraphicFramePr>
        <p:xfrm>
          <a:off x="6785558" y="1889113"/>
          <a:ext cx="2399832" cy="789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8800" imgH="838200" progId="Equation.DSMT4">
                  <p:embed/>
                </p:oleObj>
              </mc:Choice>
              <mc:Fallback>
                <p:oleObj name="Equation" r:id="rId2" imgW="2418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5558" y="1889113"/>
                        <a:ext cx="2399832" cy="789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Mũi tên: Xuống 29">
            <a:extLst>
              <a:ext uri="{FF2B5EF4-FFF2-40B4-BE49-F238E27FC236}">
                <a16:creationId xmlns:a16="http://schemas.microsoft.com/office/drawing/2014/main" id="{67C2FE07-E15A-D165-9910-467B55CEC020}"/>
              </a:ext>
            </a:extLst>
          </p:cNvPr>
          <p:cNvSpPr/>
          <p:nvPr/>
        </p:nvSpPr>
        <p:spPr>
          <a:xfrm>
            <a:off x="10440273" y="4700721"/>
            <a:ext cx="337276" cy="4664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27" name="Mũi tên: Xuống 29">
            <a:extLst>
              <a:ext uri="{FF2B5EF4-FFF2-40B4-BE49-F238E27FC236}">
                <a16:creationId xmlns:a16="http://schemas.microsoft.com/office/drawing/2014/main" id="{2E37CD85-1C45-A46C-446A-EA7A462C8AAC}"/>
              </a:ext>
            </a:extLst>
          </p:cNvPr>
          <p:cNvSpPr/>
          <p:nvPr/>
        </p:nvSpPr>
        <p:spPr>
          <a:xfrm>
            <a:off x="7709311" y="4700721"/>
            <a:ext cx="337276" cy="514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28" name="Mũi tên: Xuống 29">
            <a:extLst>
              <a:ext uri="{FF2B5EF4-FFF2-40B4-BE49-F238E27FC236}">
                <a16:creationId xmlns:a16="http://schemas.microsoft.com/office/drawing/2014/main" id="{1F782427-E6A6-DDBF-B6C3-0E5BCE2028D7}"/>
              </a:ext>
            </a:extLst>
          </p:cNvPr>
          <p:cNvSpPr/>
          <p:nvPr/>
        </p:nvSpPr>
        <p:spPr>
          <a:xfrm>
            <a:off x="7760311" y="2783924"/>
            <a:ext cx="337276" cy="4503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chemeClr val="accent1"/>
              </a:solidFill>
            </a:endParaRPr>
          </a:p>
        </p:txBody>
      </p:sp>
      <p:sp>
        <p:nvSpPr>
          <p:cNvPr id="2" name="Flowchart: Terminator 1">
            <a:extLst>
              <a:ext uri="{FF2B5EF4-FFF2-40B4-BE49-F238E27FC236}">
                <a16:creationId xmlns:a16="http://schemas.microsoft.com/office/drawing/2014/main" id="{8862493B-B2BC-9564-BAC8-91725562261B}"/>
              </a:ext>
            </a:extLst>
          </p:cNvPr>
          <p:cNvSpPr/>
          <p:nvPr/>
        </p:nvSpPr>
        <p:spPr>
          <a:xfrm>
            <a:off x="3849582" y="1766403"/>
            <a:ext cx="2448374" cy="1417206"/>
          </a:xfrm>
          <a:prstGeom prst="flowChartTerminator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2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endParaRPr lang="en-US" sz="2400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0C56F0-A720-87CD-2CDE-B5D109028A1A}"/>
              </a:ext>
            </a:extLst>
          </p:cNvPr>
          <p:cNvSpPr/>
          <p:nvPr/>
        </p:nvSpPr>
        <p:spPr>
          <a:xfrm>
            <a:off x="6585627" y="1793077"/>
            <a:ext cx="5395480" cy="969065"/>
          </a:xfrm>
          <a:prstGeom prst="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FF210A-5455-BF94-5190-CD4DBC0F7998}"/>
              </a:ext>
            </a:extLst>
          </p:cNvPr>
          <p:cNvSpPr txBox="1"/>
          <p:nvPr/>
        </p:nvSpPr>
        <p:spPr>
          <a:xfrm>
            <a:off x="9306790" y="1927978"/>
            <a:ext cx="2656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6" grpId="0" animBg="1"/>
      <p:bldP spid="17" grpId="0"/>
      <p:bldP spid="18" grpId="0" animBg="1"/>
      <p:bldP spid="26" grpId="0" animBg="1"/>
      <p:bldP spid="27" grpId="0" animBg="1"/>
      <p:bldP spid="28" grpId="0" animBg="1"/>
      <p:bldP spid="2" grpId="0" animBg="1"/>
      <p:bldP spid="3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6311" y="2108040"/>
            <a:ext cx="85408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180774" y="1284952"/>
            <a:ext cx="6037943" cy="582678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</a:t>
            </a:r>
            <a:r>
              <a:rPr lang="vi-VN" sz="2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I</a:t>
            </a:r>
            <a:endParaRPr lang="en-US" sz="27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6" name="Picture 2" descr="Kết quả hình ảnh cho start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248" y="5057606"/>
            <a:ext cx="2919414" cy="1264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Kết quả hình ảnh cho địa cầu 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100" y="644991"/>
            <a:ext cx="1866900" cy="1602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03566" y="151268"/>
            <a:ext cx="5717294" cy="49372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ker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</a:p>
        </p:txBody>
      </p:sp>
    </p:spTree>
    <p:extLst>
      <p:ext uri="{BB962C8B-B14F-4D97-AF65-F5344CB8AC3E}">
        <p14:creationId xmlns:p14="http://schemas.microsoft.com/office/powerpoint/2010/main" val="843539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0" name="Google Shape;2330;p21"/>
          <p:cNvGrpSpPr/>
          <p:nvPr/>
        </p:nvGrpSpPr>
        <p:grpSpPr>
          <a:xfrm rot="-875691">
            <a:off x="9445896" y="-2079488"/>
            <a:ext cx="4121123" cy="4160779"/>
            <a:chOff x="14167455" y="-3120203"/>
            <a:chExt cx="6181248" cy="6240414"/>
          </a:xfrm>
        </p:grpSpPr>
        <p:sp>
          <p:nvSpPr>
            <p:cNvPr id="2331" name="Google Shape;2331;p21"/>
            <p:cNvSpPr/>
            <p:nvPr/>
          </p:nvSpPr>
          <p:spPr>
            <a:xfrm>
              <a:off x="14175614" y="-3120203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332" name="Google Shape;2332;p21"/>
            <p:cNvGrpSpPr/>
            <p:nvPr/>
          </p:nvGrpSpPr>
          <p:grpSpPr>
            <a:xfrm>
              <a:off x="14167455" y="-2699861"/>
              <a:ext cx="6181248" cy="5467080"/>
              <a:chOff x="14167455" y="-2699861"/>
              <a:chExt cx="6181248" cy="5467080"/>
            </a:xfrm>
          </p:grpSpPr>
          <p:sp>
            <p:nvSpPr>
              <p:cNvPr id="2333" name="Google Shape;2333;p21"/>
              <p:cNvSpPr/>
              <p:nvPr/>
            </p:nvSpPr>
            <p:spPr>
              <a:xfrm>
                <a:off x="14170748" y="-1246443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4" name="Google Shape;2334;p21"/>
              <p:cNvSpPr/>
              <p:nvPr/>
            </p:nvSpPr>
            <p:spPr>
              <a:xfrm>
                <a:off x="14173913" y="-762452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5" name="Google Shape;2335;p21"/>
              <p:cNvSpPr/>
              <p:nvPr/>
            </p:nvSpPr>
            <p:spPr>
              <a:xfrm>
                <a:off x="14171820" y="-278516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6" name="Google Shape;2336;p21"/>
              <p:cNvSpPr/>
              <p:nvPr/>
            </p:nvSpPr>
            <p:spPr>
              <a:xfrm>
                <a:off x="14170950" y="-2699861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7" name="Google Shape;2337;p21"/>
              <p:cNvSpPr/>
              <p:nvPr/>
            </p:nvSpPr>
            <p:spPr>
              <a:xfrm>
                <a:off x="14167588" y="-1730588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8" name="Google Shape;2338;p21"/>
              <p:cNvSpPr/>
              <p:nvPr/>
            </p:nvSpPr>
            <p:spPr>
              <a:xfrm>
                <a:off x="14168245" y="-2214989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39" name="Google Shape;2339;p21"/>
              <p:cNvSpPr/>
              <p:nvPr/>
            </p:nvSpPr>
            <p:spPr>
              <a:xfrm>
                <a:off x="14170623" y="1172927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40" name="Google Shape;2340;p21"/>
              <p:cNvSpPr/>
              <p:nvPr/>
            </p:nvSpPr>
            <p:spPr>
              <a:xfrm>
                <a:off x="14172320" y="2140329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41" name="Google Shape;2341;p21"/>
              <p:cNvSpPr/>
              <p:nvPr/>
            </p:nvSpPr>
            <p:spPr>
              <a:xfrm>
                <a:off x="14168655" y="205367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42" name="Google Shape;2342;p21"/>
              <p:cNvSpPr/>
              <p:nvPr/>
            </p:nvSpPr>
            <p:spPr>
              <a:xfrm>
                <a:off x="14169620" y="2624057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43" name="Google Shape;2343;p21"/>
              <p:cNvSpPr/>
              <p:nvPr/>
            </p:nvSpPr>
            <p:spPr>
              <a:xfrm>
                <a:off x="14173794" y="1656612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44" name="Google Shape;2344;p21"/>
              <p:cNvSpPr/>
              <p:nvPr/>
            </p:nvSpPr>
            <p:spPr>
              <a:xfrm>
                <a:off x="14167455" y="689202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345" name="Google Shape;2345;p21"/>
          <p:cNvGrpSpPr/>
          <p:nvPr/>
        </p:nvGrpSpPr>
        <p:grpSpPr>
          <a:xfrm rot="-938402">
            <a:off x="9508009" y="1218519"/>
            <a:ext cx="1893243" cy="1992000"/>
            <a:chOff x="14261631" y="1827907"/>
            <a:chExt cx="2839789" cy="2987921"/>
          </a:xfrm>
        </p:grpSpPr>
        <p:sp>
          <p:nvSpPr>
            <p:cNvPr id="2346" name="Google Shape;2346;p21"/>
            <p:cNvSpPr/>
            <p:nvPr/>
          </p:nvSpPr>
          <p:spPr>
            <a:xfrm>
              <a:off x="14261631" y="1827907"/>
              <a:ext cx="2839789" cy="2987921"/>
            </a:xfrm>
            <a:custGeom>
              <a:avLst/>
              <a:gdLst/>
              <a:ahLst/>
              <a:cxnLst/>
              <a:rect l="l" t="t" r="r" b="b"/>
              <a:pathLst>
                <a:path w="2839789" h="2987921" extrusionOk="0">
                  <a:moveTo>
                    <a:pt x="2678375" y="2030521"/>
                  </a:moveTo>
                  <a:cubicBezTo>
                    <a:pt x="2478890" y="2158649"/>
                    <a:pt x="2147272" y="2085110"/>
                    <a:pt x="1942643" y="1965271"/>
                  </a:cubicBezTo>
                  <a:cubicBezTo>
                    <a:pt x="2477035" y="2700981"/>
                    <a:pt x="1683994" y="3235286"/>
                    <a:pt x="1462743" y="2501812"/>
                  </a:cubicBezTo>
                  <a:cubicBezTo>
                    <a:pt x="1400307" y="2298089"/>
                    <a:pt x="1466152" y="2330114"/>
                    <a:pt x="1347526" y="2594258"/>
                  </a:cubicBezTo>
                  <a:cubicBezTo>
                    <a:pt x="1123074" y="3089936"/>
                    <a:pt x="706219" y="3064210"/>
                    <a:pt x="628124" y="2809962"/>
                  </a:cubicBezTo>
                  <a:cubicBezTo>
                    <a:pt x="586265" y="2675547"/>
                    <a:pt x="652074" y="2430986"/>
                    <a:pt x="698880" y="2300605"/>
                  </a:cubicBezTo>
                  <a:cubicBezTo>
                    <a:pt x="743508" y="2170947"/>
                    <a:pt x="770838" y="2215043"/>
                    <a:pt x="626305" y="2264350"/>
                  </a:cubicBezTo>
                  <a:cubicBezTo>
                    <a:pt x="99791" y="2439687"/>
                    <a:pt x="-374385" y="1848808"/>
                    <a:pt x="432162" y="1491255"/>
                  </a:cubicBezTo>
                  <a:cubicBezTo>
                    <a:pt x="618087" y="1408699"/>
                    <a:pt x="595279" y="1497010"/>
                    <a:pt x="384082" y="1348959"/>
                  </a:cubicBezTo>
                  <a:cubicBezTo>
                    <a:pt x="26947" y="1097107"/>
                    <a:pt x="69309" y="668053"/>
                    <a:pt x="360497" y="562275"/>
                  </a:cubicBezTo>
                  <a:cubicBezTo>
                    <a:pt x="619510" y="465054"/>
                    <a:pt x="885379" y="690266"/>
                    <a:pt x="1029097" y="950179"/>
                  </a:cubicBezTo>
                  <a:cubicBezTo>
                    <a:pt x="1008730" y="787397"/>
                    <a:pt x="991581" y="654160"/>
                    <a:pt x="1011859" y="490673"/>
                  </a:cubicBezTo>
                  <a:cubicBezTo>
                    <a:pt x="1072589" y="16406"/>
                    <a:pt x="1413861" y="-76100"/>
                    <a:pt x="1597914" y="52918"/>
                  </a:cubicBezTo>
                  <a:cubicBezTo>
                    <a:pt x="1715098" y="134865"/>
                    <a:pt x="1744821" y="361266"/>
                    <a:pt x="1760301" y="520582"/>
                  </a:cubicBezTo>
                  <a:cubicBezTo>
                    <a:pt x="1795724" y="949067"/>
                    <a:pt x="1667808" y="852211"/>
                    <a:pt x="1927228" y="596714"/>
                  </a:cubicBezTo>
                  <a:cubicBezTo>
                    <a:pt x="2322209" y="208410"/>
                    <a:pt x="2626449" y="494957"/>
                    <a:pt x="2613068" y="768914"/>
                  </a:cubicBezTo>
                  <a:cubicBezTo>
                    <a:pt x="2600483" y="1013977"/>
                    <a:pt x="2317681" y="1264024"/>
                    <a:pt x="2113201" y="1398809"/>
                  </a:cubicBezTo>
                  <a:cubicBezTo>
                    <a:pt x="2780175" y="1291334"/>
                    <a:pt x="3035187" y="1800804"/>
                    <a:pt x="2678375" y="203052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47" name="Google Shape;2347;p21"/>
            <p:cNvSpPr/>
            <p:nvPr/>
          </p:nvSpPr>
          <p:spPr>
            <a:xfrm>
              <a:off x="15251488" y="2982002"/>
              <a:ext cx="756570" cy="835659"/>
            </a:xfrm>
            <a:custGeom>
              <a:avLst/>
              <a:gdLst/>
              <a:ahLst/>
              <a:cxnLst/>
              <a:rect l="l" t="t" r="r" b="b"/>
              <a:pathLst>
                <a:path w="756570" h="835659" extrusionOk="0">
                  <a:moveTo>
                    <a:pt x="744198" y="317434"/>
                  </a:moveTo>
                  <a:cubicBezTo>
                    <a:pt x="666808" y="-379"/>
                    <a:pt x="228617" y="-136000"/>
                    <a:pt x="62821" y="178526"/>
                  </a:cubicBezTo>
                  <a:cubicBezTo>
                    <a:pt x="-115663" y="517105"/>
                    <a:pt x="108645" y="890434"/>
                    <a:pt x="452896" y="828966"/>
                  </a:cubicBezTo>
                  <a:cubicBezTo>
                    <a:pt x="683563" y="787781"/>
                    <a:pt x="795801" y="529362"/>
                    <a:pt x="744198" y="3174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348" name="Google Shape;2348;p21"/>
            <p:cNvGrpSpPr/>
            <p:nvPr/>
          </p:nvGrpSpPr>
          <p:grpSpPr>
            <a:xfrm>
              <a:off x="14946280" y="2754495"/>
              <a:ext cx="1315889" cy="1315747"/>
              <a:chOff x="14946280" y="2754495"/>
              <a:chExt cx="1315889" cy="1315747"/>
            </a:xfrm>
          </p:grpSpPr>
          <p:sp>
            <p:nvSpPr>
              <p:cNvPr id="2349" name="Google Shape;2349;p21"/>
              <p:cNvSpPr/>
              <p:nvPr/>
            </p:nvSpPr>
            <p:spPr>
              <a:xfrm>
                <a:off x="15907391" y="2754495"/>
                <a:ext cx="82868" cy="172919"/>
              </a:xfrm>
              <a:custGeom>
                <a:avLst/>
                <a:gdLst/>
                <a:ahLst/>
                <a:cxnLst/>
                <a:rect l="l" t="t" r="r" b="b"/>
                <a:pathLst>
                  <a:path w="82868" h="172919" extrusionOk="0">
                    <a:moveTo>
                      <a:pt x="70606" y="841"/>
                    </a:moveTo>
                    <a:cubicBezTo>
                      <a:pt x="50359" y="-4717"/>
                      <a:pt x="48786" y="16850"/>
                      <a:pt x="24806" y="78210"/>
                    </a:cubicBezTo>
                    <a:cubicBezTo>
                      <a:pt x="6933" y="123913"/>
                      <a:pt x="2877" y="129805"/>
                      <a:pt x="485" y="143873"/>
                    </a:cubicBezTo>
                    <a:cubicBezTo>
                      <a:pt x="-4528" y="173393"/>
                      <a:pt x="30727" y="182381"/>
                      <a:pt x="42684" y="161645"/>
                    </a:cubicBezTo>
                    <a:cubicBezTo>
                      <a:pt x="56047" y="138482"/>
                      <a:pt x="76564" y="47482"/>
                      <a:pt x="82408" y="21613"/>
                    </a:cubicBezTo>
                    <a:cubicBezTo>
                      <a:pt x="84424" y="12727"/>
                      <a:pt x="79698" y="3333"/>
                      <a:pt x="70606" y="84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0" name="Google Shape;2350;p21"/>
              <p:cNvSpPr/>
              <p:nvPr/>
            </p:nvSpPr>
            <p:spPr>
              <a:xfrm>
                <a:off x="16135256" y="3222185"/>
                <a:ext cx="126912" cy="60945"/>
              </a:xfrm>
              <a:custGeom>
                <a:avLst/>
                <a:gdLst/>
                <a:ahLst/>
                <a:cxnLst/>
                <a:rect l="l" t="t" r="r" b="b"/>
                <a:pathLst>
                  <a:path w="126912" h="60945" extrusionOk="0">
                    <a:moveTo>
                      <a:pt x="114357" y="7387"/>
                    </a:moveTo>
                    <a:cubicBezTo>
                      <a:pt x="-8971" y="-29000"/>
                      <a:pt x="-31557" y="82169"/>
                      <a:pt x="41807" y="57274"/>
                    </a:cubicBezTo>
                    <a:cubicBezTo>
                      <a:pt x="58770" y="51513"/>
                      <a:pt x="81853" y="42896"/>
                      <a:pt x="109751" y="41366"/>
                    </a:cubicBezTo>
                    <a:cubicBezTo>
                      <a:pt x="130370" y="40236"/>
                      <a:pt x="133025" y="12891"/>
                      <a:pt x="114357" y="738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1" name="Google Shape;2351;p21"/>
              <p:cNvSpPr/>
              <p:nvPr/>
            </p:nvSpPr>
            <p:spPr>
              <a:xfrm>
                <a:off x="16033970" y="3703577"/>
                <a:ext cx="118121" cy="83450"/>
              </a:xfrm>
              <a:custGeom>
                <a:avLst/>
                <a:gdLst/>
                <a:ahLst/>
                <a:cxnLst/>
                <a:rect l="l" t="t" r="r" b="b"/>
                <a:pathLst>
                  <a:path w="118121" h="83450" extrusionOk="0">
                    <a:moveTo>
                      <a:pt x="114920" y="56256"/>
                    </a:moveTo>
                    <a:cubicBezTo>
                      <a:pt x="42525" y="-49929"/>
                      <a:pt x="-45409" y="21829"/>
                      <a:pt x="27147" y="48971"/>
                    </a:cubicBezTo>
                    <a:cubicBezTo>
                      <a:pt x="43931" y="55246"/>
                      <a:pt x="67253" y="63176"/>
                      <a:pt x="89816" y="79645"/>
                    </a:cubicBezTo>
                    <a:cubicBezTo>
                      <a:pt x="106492" y="91806"/>
                      <a:pt x="125884" y="72325"/>
                      <a:pt x="114920" y="5625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2" name="Google Shape;2352;p21"/>
              <p:cNvSpPr/>
              <p:nvPr/>
            </p:nvSpPr>
            <p:spPr>
              <a:xfrm>
                <a:off x="15718706" y="3924584"/>
                <a:ext cx="60300" cy="145658"/>
              </a:xfrm>
              <a:custGeom>
                <a:avLst/>
                <a:gdLst/>
                <a:ahLst/>
                <a:cxnLst/>
                <a:rect l="l" t="t" r="r" b="b"/>
                <a:pathLst>
                  <a:path w="60300" h="145658" extrusionOk="0">
                    <a:moveTo>
                      <a:pt x="58406" y="88744"/>
                    </a:moveTo>
                    <a:cubicBezTo>
                      <a:pt x="58119" y="87513"/>
                      <a:pt x="48847" y="46812"/>
                      <a:pt x="45186" y="23476"/>
                    </a:cubicBezTo>
                    <a:cubicBezTo>
                      <a:pt x="40335" y="-11274"/>
                      <a:pt x="8531" y="-1359"/>
                      <a:pt x="5816" y="14435"/>
                    </a:cubicBezTo>
                    <a:cubicBezTo>
                      <a:pt x="-24612" y="191098"/>
                      <a:pt x="75082" y="160932"/>
                      <a:pt x="58406" y="8874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3" name="Google Shape;2353;p21"/>
              <p:cNvSpPr/>
              <p:nvPr/>
            </p:nvSpPr>
            <p:spPr>
              <a:xfrm>
                <a:off x="15071255" y="3745503"/>
                <a:ext cx="110972" cy="118444"/>
              </a:xfrm>
              <a:custGeom>
                <a:avLst/>
                <a:gdLst/>
                <a:ahLst/>
                <a:cxnLst/>
                <a:rect l="l" t="t" r="r" b="b"/>
                <a:pathLst>
                  <a:path w="110972" h="118444" extrusionOk="0">
                    <a:moveTo>
                      <a:pt x="82216" y="2952"/>
                    </a:moveTo>
                    <a:cubicBezTo>
                      <a:pt x="-60684" y="109991"/>
                      <a:pt x="20121" y="139016"/>
                      <a:pt x="48593" y="104900"/>
                    </a:cubicBezTo>
                    <a:cubicBezTo>
                      <a:pt x="61520" y="89404"/>
                      <a:pt x="84525" y="57834"/>
                      <a:pt x="105448" y="33034"/>
                    </a:cubicBezTo>
                    <a:cubicBezTo>
                      <a:pt x="122268" y="13087"/>
                      <a:pt x="96655" y="-7870"/>
                      <a:pt x="82216" y="295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4" name="Google Shape;2354;p21"/>
              <p:cNvSpPr/>
              <p:nvPr/>
            </p:nvSpPr>
            <p:spPr>
              <a:xfrm>
                <a:off x="14946280" y="3222959"/>
                <a:ext cx="158961" cy="61317"/>
              </a:xfrm>
              <a:custGeom>
                <a:avLst/>
                <a:gdLst/>
                <a:ahLst/>
                <a:cxnLst/>
                <a:rect l="l" t="t" r="r" b="b"/>
                <a:pathLst>
                  <a:path w="158961" h="61317" extrusionOk="0">
                    <a:moveTo>
                      <a:pt x="158650" y="41369"/>
                    </a:moveTo>
                    <a:cubicBezTo>
                      <a:pt x="162377" y="13671"/>
                      <a:pt x="132301" y="15398"/>
                      <a:pt x="88181" y="6620"/>
                    </a:cubicBezTo>
                    <a:cubicBezTo>
                      <a:pt x="84138" y="5819"/>
                      <a:pt x="35663" y="-3438"/>
                      <a:pt x="21726" y="1385"/>
                    </a:cubicBezTo>
                    <a:cubicBezTo>
                      <a:pt x="-3456" y="10098"/>
                      <a:pt x="-28465" y="62596"/>
                      <a:pt x="80818" y="60982"/>
                    </a:cubicBezTo>
                    <a:cubicBezTo>
                      <a:pt x="127923" y="60295"/>
                      <a:pt x="155187" y="67125"/>
                      <a:pt x="158650" y="41369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55" name="Google Shape;2355;p21"/>
              <p:cNvSpPr/>
              <p:nvPr/>
            </p:nvSpPr>
            <p:spPr>
              <a:xfrm>
                <a:off x="15330748" y="2819594"/>
                <a:ext cx="82868" cy="115102"/>
              </a:xfrm>
              <a:custGeom>
                <a:avLst/>
                <a:gdLst/>
                <a:ahLst/>
                <a:cxnLst/>
                <a:rect l="l" t="t" r="r" b="b"/>
                <a:pathLst>
                  <a:path w="82868" h="115102" extrusionOk="0">
                    <a:moveTo>
                      <a:pt x="74976" y="62244"/>
                    </a:moveTo>
                    <a:cubicBezTo>
                      <a:pt x="56242" y="29365"/>
                      <a:pt x="63431" y="41723"/>
                      <a:pt x="43447" y="11241"/>
                    </a:cubicBezTo>
                    <a:cubicBezTo>
                      <a:pt x="27369" y="-13272"/>
                      <a:pt x="-6954" y="6747"/>
                      <a:pt x="1247" y="29013"/>
                    </a:cubicBezTo>
                    <a:cubicBezTo>
                      <a:pt x="12732" y="60225"/>
                      <a:pt x="26854" y="102480"/>
                      <a:pt x="42335" y="110930"/>
                    </a:cubicBezTo>
                    <a:cubicBezTo>
                      <a:pt x="68617" y="125307"/>
                      <a:pt x="97012" y="100944"/>
                      <a:pt x="74976" y="6224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356" name="Google Shape;2356;p21"/>
          <p:cNvGrpSpPr/>
          <p:nvPr/>
        </p:nvGrpSpPr>
        <p:grpSpPr>
          <a:xfrm rot="720259">
            <a:off x="-324072" y="-2080337"/>
            <a:ext cx="4121119" cy="4160565"/>
            <a:chOff x="-486097" y="-3120203"/>
            <a:chExt cx="6181248" cy="6240414"/>
          </a:xfrm>
        </p:grpSpPr>
        <p:sp>
          <p:nvSpPr>
            <p:cNvPr id="2357" name="Google Shape;2357;p21"/>
            <p:cNvSpPr/>
            <p:nvPr/>
          </p:nvSpPr>
          <p:spPr>
            <a:xfrm>
              <a:off x="-477937" y="-3120203"/>
              <a:ext cx="6164584" cy="6240414"/>
            </a:xfrm>
            <a:custGeom>
              <a:avLst/>
              <a:gdLst/>
              <a:ahLst/>
              <a:cxnLst/>
              <a:rect l="l" t="t" r="r" b="b"/>
              <a:pathLst>
                <a:path w="6164584" h="6240414" extrusionOk="0">
                  <a:moveTo>
                    <a:pt x="2" y="6138616"/>
                  </a:moveTo>
                  <a:cubicBezTo>
                    <a:pt x="-311" y="6195491"/>
                    <a:pt x="46310" y="6241458"/>
                    <a:pt x="103225" y="6240397"/>
                  </a:cubicBezTo>
                  <a:cubicBezTo>
                    <a:pt x="6263959" y="6125412"/>
                    <a:pt x="6159049" y="6233333"/>
                    <a:pt x="6160036" y="6056692"/>
                  </a:cubicBezTo>
                  <a:cubicBezTo>
                    <a:pt x="6161460" y="5799524"/>
                    <a:pt x="6164583" y="102589"/>
                    <a:pt x="6164583" y="103425"/>
                  </a:cubicBezTo>
                  <a:cubicBezTo>
                    <a:pt x="6164895" y="47074"/>
                    <a:pt x="6119086" y="1319"/>
                    <a:pt x="6062696" y="1631"/>
                  </a:cubicBezTo>
                  <a:cubicBezTo>
                    <a:pt x="-94802" y="35542"/>
                    <a:pt x="5523" y="-71681"/>
                    <a:pt x="4536" y="106807"/>
                  </a:cubicBezTo>
                  <a:cubicBezTo>
                    <a:pt x="3112" y="367582"/>
                    <a:pt x="-11" y="6139440"/>
                    <a:pt x="2" y="613861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358" name="Google Shape;2358;p21"/>
            <p:cNvGrpSpPr/>
            <p:nvPr/>
          </p:nvGrpSpPr>
          <p:grpSpPr>
            <a:xfrm>
              <a:off x="-486097" y="-2699861"/>
              <a:ext cx="6181248" cy="5467080"/>
              <a:chOff x="-486097" y="-2699861"/>
              <a:chExt cx="6181248" cy="5467080"/>
            </a:xfrm>
          </p:grpSpPr>
          <p:sp>
            <p:nvSpPr>
              <p:cNvPr id="2359" name="Google Shape;2359;p21"/>
              <p:cNvSpPr/>
              <p:nvPr/>
            </p:nvSpPr>
            <p:spPr>
              <a:xfrm>
                <a:off x="-482803" y="-1246443"/>
                <a:ext cx="6174817" cy="56903"/>
              </a:xfrm>
              <a:custGeom>
                <a:avLst/>
                <a:gdLst/>
                <a:ahLst/>
                <a:cxnLst/>
                <a:rect l="l" t="t" r="r" b="b"/>
                <a:pathLst>
                  <a:path w="6174817" h="56903" extrusionOk="0">
                    <a:moveTo>
                      <a:pt x="6167489" y="23135"/>
                    </a:moveTo>
                    <a:cubicBezTo>
                      <a:pt x="6167251" y="-14045"/>
                      <a:pt x="6641171" y="-3424"/>
                      <a:pt x="7329" y="33769"/>
                    </a:cubicBezTo>
                    <a:cubicBezTo>
                      <a:pt x="7567" y="70949"/>
                      <a:pt x="-466366" y="60328"/>
                      <a:pt x="6167489" y="2313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0" name="Google Shape;2360;p21"/>
              <p:cNvSpPr/>
              <p:nvPr/>
            </p:nvSpPr>
            <p:spPr>
              <a:xfrm>
                <a:off x="-479639" y="-762452"/>
                <a:ext cx="6174790" cy="67276"/>
              </a:xfrm>
              <a:custGeom>
                <a:avLst/>
                <a:gdLst/>
                <a:ahLst/>
                <a:cxnLst/>
                <a:rect l="l" t="t" r="r" b="b"/>
                <a:pathLst>
                  <a:path w="6174790" h="67276" extrusionOk="0">
                    <a:moveTo>
                      <a:pt x="6167460" y="22564"/>
                    </a:moveTo>
                    <a:cubicBezTo>
                      <a:pt x="6167223" y="-14629"/>
                      <a:pt x="6641193" y="-4881"/>
                      <a:pt x="7326" y="44717"/>
                    </a:cubicBezTo>
                    <a:cubicBezTo>
                      <a:pt x="7576" y="81898"/>
                      <a:pt x="-466369" y="72163"/>
                      <a:pt x="6167460" y="225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1" name="Google Shape;2361;p21"/>
              <p:cNvSpPr/>
              <p:nvPr/>
            </p:nvSpPr>
            <p:spPr>
              <a:xfrm>
                <a:off x="-481730" y="-278516"/>
                <a:ext cx="6175007" cy="77831"/>
              </a:xfrm>
              <a:custGeom>
                <a:avLst/>
                <a:gdLst/>
                <a:ahLst/>
                <a:cxnLst/>
                <a:rect l="l" t="t" r="r" b="b"/>
                <a:pathLst>
                  <a:path w="6175007" h="77831" extrusionOk="0">
                    <a:moveTo>
                      <a:pt x="6167527" y="22085"/>
                    </a:moveTo>
                    <a:cubicBezTo>
                      <a:pt x="6167765" y="-15107"/>
                      <a:pt x="6641585" y="-6259"/>
                      <a:pt x="7481" y="55746"/>
                    </a:cubicBezTo>
                    <a:cubicBezTo>
                      <a:pt x="7243" y="92939"/>
                      <a:pt x="-466577" y="84090"/>
                      <a:pt x="6167527" y="2208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2" name="Google Shape;2362;p21"/>
              <p:cNvSpPr/>
              <p:nvPr/>
            </p:nvSpPr>
            <p:spPr>
              <a:xfrm>
                <a:off x="-482601" y="-2699861"/>
                <a:ext cx="6174816" cy="28522"/>
              </a:xfrm>
              <a:custGeom>
                <a:avLst/>
                <a:gdLst/>
                <a:ahLst/>
                <a:cxnLst/>
                <a:rect l="l" t="t" r="r" b="b"/>
                <a:pathLst>
                  <a:path w="6174816" h="28522" extrusionOk="0">
                    <a:moveTo>
                      <a:pt x="7339" y="26218"/>
                    </a:moveTo>
                    <a:cubicBezTo>
                      <a:pt x="6641243" y="26218"/>
                      <a:pt x="6167273" y="39498"/>
                      <a:pt x="6167473" y="2305"/>
                    </a:cubicBezTo>
                    <a:cubicBezTo>
                      <a:pt x="-466418" y="2305"/>
                      <a:pt x="7551" y="-10975"/>
                      <a:pt x="7339" y="2621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3" name="Google Shape;2363;p21"/>
              <p:cNvSpPr/>
              <p:nvPr/>
            </p:nvSpPr>
            <p:spPr>
              <a:xfrm>
                <a:off x="-485964" y="-1730588"/>
                <a:ext cx="6174854" cy="46821"/>
              </a:xfrm>
              <a:custGeom>
                <a:avLst/>
                <a:gdLst/>
                <a:ahLst/>
                <a:cxnLst/>
                <a:rect l="l" t="t" r="r" b="b"/>
                <a:pathLst>
                  <a:path w="6174854" h="46821" extrusionOk="0">
                    <a:moveTo>
                      <a:pt x="6167526" y="23848"/>
                    </a:moveTo>
                    <a:cubicBezTo>
                      <a:pt x="6167289" y="-13333"/>
                      <a:pt x="6641221" y="-1825"/>
                      <a:pt x="7329" y="22974"/>
                    </a:cubicBezTo>
                    <a:cubicBezTo>
                      <a:pt x="7567" y="60154"/>
                      <a:pt x="-466366" y="48647"/>
                      <a:pt x="6167526" y="2384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4" name="Google Shape;2364;p21"/>
              <p:cNvSpPr/>
              <p:nvPr/>
            </p:nvSpPr>
            <p:spPr>
              <a:xfrm>
                <a:off x="-485306" y="-2214989"/>
                <a:ext cx="6174859" cy="37194"/>
              </a:xfrm>
              <a:custGeom>
                <a:avLst/>
                <a:gdLst/>
                <a:ahLst/>
                <a:cxnLst/>
                <a:rect l="l" t="t" r="r" b="b"/>
                <a:pathLst>
                  <a:path w="6174859" h="37194" extrusionOk="0">
                    <a:moveTo>
                      <a:pt x="6167393" y="24792"/>
                    </a:moveTo>
                    <a:cubicBezTo>
                      <a:pt x="6167593" y="-12389"/>
                      <a:pt x="6641375" y="-8"/>
                      <a:pt x="7471" y="12398"/>
                    </a:cubicBezTo>
                    <a:cubicBezTo>
                      <a:pt x="7259" y="49591"/>
                      <a:pt x="-466524" y="37198"/>
                      <a:pt x="6167393" y="2479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5" name="Google Shape;2365;p21"/>
              <p:cNvSpPr/>
              <p:nvPr/>
            </p:nvSpPr>
            <p:spPr>
              <a:xfrm>
                <a:off x="-482928" y="1172927"/>
                <a:ext cx="6174653" cy="110174"/>
              </a:xfrm>
              <a:custGeom>
                <a:avLst/>
                <a:gdLst/>
                <a:ahLst/>
                <a:cxnLst/>
                <a:rect l="l" t="t" r="r" b="b"/>
                <a:pathLst>
                  <a:path w="6174653" h="110174" extrusionOk="0">
                    <a:moveTo>
                      <a:pt x="6167325" y="20988"/>
                    </a:moveTo>
                    <a:cubicBezTo>
                      <a:pt x="6167088" y="-16205"/>
                      <a:pt x="6640996" y="-10015"/>
                      <a:pt x="7329" y="89196"/>
                    </a:cubicBezTo>
                    <a:cubicBezTo>
                      <a:pt x="7566" y="126376"/>
                      <a:pt x="-466342" y="120185"/>
                      <a:pt x="6167325" y="2098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6" name="Google Shape;2366;p21"/>
              <p:cNvSpPr/>
              <p:nvPr/>
            </p:nvSpPr>
            <p:spPr>
              <a:xfrm>
                <a:off x="-481230" y="2140329"/>
                <a:ext cx="6175110" cy="132114"/>
              </a:xfrm>
              <a:custGeom>
                <a:avLst/>
                <a:gdLst/>
                <a:ahLst/>
                <a:cxnLst/>
                <a:rect l="l" t="t" r="r" b="b"/>
                <a:pathLst>
                  <a:path w="6175110" h="132114" extrusionOk="0">
                    <a:moveTo>
                      <a:pt x="6167639" y="20438"/>
                    </a:moveTo>
                    <a:cubicBezTo>
                      <a:pt x="6167852" y="-16755"/>
                      <a:pt x="6641647" y="-12324"/>
                      <a:pt x="7468" y="111673"/>
                    </a:cubicBezTo>
                    <a:cubicBezTo>
                      <a:pt x="7268" y="148866"/>
                      <a:pt x="-466540" y="144448"/>
                      <a:pt x="6167639" y="2043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7" name="Google Shape;2367;p21"/>
              <p:cNvSpPr/>
              <p:nvPr/>
            </p:nvSpPr>
            <p:spPr>
              <a:xfrm>
                <a:off x="-484897" y="205367"/>
                <a:ext cx="6175036" cy="88521"/>
              </a:xfrm>
              <a:custGeom>
                <a:avLst/>
                <a:gdLst/>
                <a:ahLst/>
                <a:cxnLst/>
                <a:rect l="l" t="t" r="r" b="b"/>
                <a:pathLst>
                  <a:path w="6175036" h="88521" extrusionOk="0">
                    <a:moveTo>
                      <a:pt x="6167559" y="21671"/>
                    </a:moveTo>
                    <a:cubicBezTo>
                      <a:pt x="6167796" y="-15522"/>
                      <a:pt x="6641553" y="-7559"/>
                      <a:pt x="7474" y="66851"/>
                    </a:cubicBezTo>
                    <a:cubicBezTo>
                      <a:pt x="7250" y="104044"/>
                      <a:pt x="-466520" y="96082"/>
                      <a:pt x="6167559" y="2167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8" name="Google Shape;2368;p21"/>
              <p:cNvSpPr/>
              <p:nvPr/>
            </p:nvSpPr>
            <p:spPr>
              <a:xfrm>
                <a:off x="-483930" y="2624057"/>
                <a:ext cx="6175125" cy="143162"/>
              </a:xfrm>
              <a:custGeom>
                <a:avLst/>
                <a:gdLst/>
                <a:ahLst/>
                <a:cxnLst/>
                <a:rect l="l" t="t" r="r" b="b"/>
                <a:pathLst>
                  <a:path w="6175125" h="143162" extrusionOk="0">
                    <a:moveTo>
                      <a:pt x="6167653" y="20205"/>
                    </a:moveTo>
                    <a:cubicBezTo>
                      <a:pt x="6167866" y="-16988"/>
                      <a:pt x="6641698" y="-13456"/>
                      <a:pt x="7469" y="122960"/>
                    </a:cubicBezTo>
                    <a:cubicBezTo>
                      <a:pt x="7269" y="160153"/>
                      <a:pt x="-466576" y="156608"/>
                      <a:pt x="6167653" y="20205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69" name="Google Shape;2369;p21"/>
              <p:cNvSpPr/>
              <p:nvPr/>
            </p:nvSpPr>
            <p:spPr>
              <a:xfrm>
                <a:off x="-479757" y="1656612"/>
                <a:ext cx="6174621" cy="121105"/>
              </a:xfrm>
              <a:custGeom>
                <a:avLst/>
                <a:gdLst/>
                <a:ahLst/>
                <a:cxnLst/>
                <a:rect l="l" t="t" r="r" b="b"/>
                <a:pathLst>
                  <a:path w="6174621" h="121105" extrusionOk="0">
                    <a:moveTo>
                      <a:pt x="6167291" y="20698"/>
                    </a:moveTo>
                    <a:cubicBezTo>
                      <a:pt x="6167053" y="-16495"/>
                      <a:pt x="6641023" y="-11178"/>
                      <a:pt x="7331" y="100413"/>
                    </a:cubicBezTo>
                    <a:cubicBezTo>
                      <a:pt x="7569" y="137593"/>
                      <a:pt x="-466401" y="132289"/>
                      <a:pt x="6167291" y="206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70" name="Google Shape;2370;p21"/>
              <p:cNvSpPr/>
              <p:nvPr/>
            </p:nvSpPr>
            <p:spPr>
              <a:xfrm>
                <a:off x="-486097" y="689202"/>
                <a:ext cx="6174687" cy="99302"/>
              </a:xfrm>
              <a:custGeom>
                <a:avLst/>
                <a:gdLst/>
                <a:ahLst/>
                <a:cxnLst/>
                <a:rect l="l" t="t" r="r" b="b"/>
                <a:pathLst>
                  <a:path w="6174687" h="99302" extrusionOk="0">
                    <a:moveTo>
                      <a:pt x="6167359" y="21306"/>
                    </a:moveTo>
                    <a:cubicBezTo>
                      <a:pt x="6167122" y="-15887"/>
                      <a:pt x="6641042" y="-8798"/>
                      <a:pt x="7325" y="77994"/>
                    </a:cubicBezTo>
                    <a:cubicBezTo>
                      <a:pt x="7575" y="115187"/>
                      <a:pt x="-466345" y="108110"/>
                      <a:pt x="6167359" y="2130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371" name="Google Shape;2371;p21"/>
          <p:cNvGrpSpPr/>
          <p:nvPr/>
        </p:nvGrpSpPr>
        <p:grpSpPr>
          <a:xfrm>
            <a:off x="419961" y="1561712"/>
            <a:ext cx="955300" cy="1024153"/>
            <a:chOff x="629939" y="2342566"/>
            <a:chExt cx="1432949" cy="1536230"/>
          </a:xfrm>
        </p:grpSpPr>
        <p:sp>
          <p:nvSpPr>
            <p:cNvPr id="2372" name="Google Shape;2372;p21"/>
            <p:cNvSpPr/>
            <p:nvPr/>
          </p:nvSpPr>
          <p:spPr>
            <a:xfrm>
              <a:off x="1464715" y="2342566"/>
              <a:ext cx="598173" cy="726121"/>
            </a:xfrm>
            <a:custGeom>
              <a:avLst/>
              <a:gdLst/>
              <a:ahLst/>
              <a:cxnLst/>
              <a:rect l="l" t="t" r="r" b="b"/>
              <a:pathLst>
                <a:path w="598173" h="726121" extrusionOk="0">
                  <a:moveTo>
                    <a:pt x="287145" y="30384"/>
                  </a:moveTo>
                  <a:cubicBezTo>
                    <a:pt x="378468" y="448453"/>
                    <a:pt x="732713" y="308899"/>
                    <a:pt x="543255" y="365045"/>
                  </a:cubicBezTo>
                  <a:cubicBezTo>
                    <a:pt x="440423" y="395521"/>
                    <a:pt x="329710" y="561910"/>
                    <a:pt x="325946" y="711265"/>
                  </a:cubicBezTo>
                  <a:cubicBezTo>
                    <a:pt x="322555" y="799976"/>
                    <a:pt x="303651" y="464224"/>
                    <a:pt x="56066" y="421443"/>
                  </a:cubicBezTo>
                  <a:cubicBezTo>
                    <a:pt x="-138658" y="387797"/>
                    <a:pt x="233033" y="456973"/>
                    <a:pt x="274851" y="31106"/>
                  </a:cubicBezTo>
                  <a:cubicBezTo>
                    <a:pt x="278366" y="-6941"/>
                    <a:pt x="277843" y="-13399"/>
                    <a:pt x="287145" y="303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73" name="Google Shape;2373;p21"/>
            <p:cNvSpPr/>
            <p:nvPr/>
          </p:nvSpPr>
          <p:spPr>
            <a:xfrm>
              <a:off x="629939" y="2591994"/>
              <a:ext cx="954707" cy="1141325"/>
            </a:xfrm>
            <a:custGeom>
              <a:avLst/>
              <a:gdLst/>
              <a:ahLst/>
              <a:cxnLst/>
              <a:rect l="l" t="t" r="r" b="b"/>
              <a:pathLst>
                <a:path w="954707" h="1141325" extrusionOk="0">
                  <a:moveTo>
                    <a:pt x="571767" y="50149"/>
                  </a:moveTo>
                  <a:cubicBezTo>
                    <a:pt x="578800" y="733396"/>
                    <a:pt x="1177966" y="630045"/>
                    <a:pt x="863525" y="656410"/>
                  </a:cubicBezTo>
                  <a:cubicBezTo>
                    <a:pt x="692855" y="670721"/>
                    <a:pt x="465731" y="894974"/>
                    <a:pt x="411352" y="1127264"/>
                  </a:cubicBezTo>
                  <a:cubicBezTo>
                    <a:pt x="406469" y="1146961"/>
                    <a:pt x="394456" y="1145766"/>
                    <a:pt x="395486" y="1124932"/>
                  </a:cubicBezTo>
                  <a:cubicBezTo>
                    <a:pt x="410359" y="886835"/>
                    <a:pt x="242823" y="649463"/>
                    <a:pt x="83508" y="586643"/>
                  </a:cubicBezTo>
                  <a:cubicBezTo>
                    <a:pt x="-210011" y="470910"/>
                    <a:pt x="348653" y="699562"/>
                    <a:pt x="552313" y="47289"/>
                  </a:cubicBezTo>
                  <a:cubicBezTo>
                    <a:pt x="570165" y="-11054"/>
                    <a:pt x="571441" y="-21319"/>
                    <a:pt x="571767" y="5014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74" name="Google Shape;2374;p21"/>
            <p:cNvSpPr/>
            <p:nvPr/>
          </p:nvSpPr>
          <p:spPr>
            <a:xfrm>
              <a:off x="1464716" y="3458026"/>
              <a:ext cx="351966" cy="420770"/>
            </a:xfrm>
            <a:custGeom>
              <a:avLst/>
              <a:gdLst/>
              <a:ahLst/>
              <a:cxnLst/>
              <a:rect l="l" t="t" r="r" b="b"/>
              <a:pathLst>
                <a:path w="351966" h="420770" extrusionOk="0">
                  <a:moveTo>
                    <a:pt x="210788" y="18489"/>
                  </a:moveTo>
                  <a:cubicBezTo>
                    <a:pt x="213381" y="270379"/>
                    <a:pt x="434275" y="232277"/>
                    <a:pt x="318350" y="241998"/>
                  </a:cubicBezTo>
                  <a:cubicBezTo>
                    <a:pt x="255429" y="247274"/>
                    <a:pt x="171698" y="329947"/>
                    <a:pt x="151650" y="415586"/>
                  </a:cubicBezTo>
                  <a:cubicBezTo>
                    <a:pt x="149851" y="422849"/>
                    <a:pt x="145420" y="422407"/>
                    <a:pt x="145801" y="414726"/>
                  </a:cubicBezTo>
                  <a:cubicBezTo>
                    <a:pt x="151284" y="326946"/>
                    <a:pt x="89519" y="239436"/>
                    <a:pt x="30787" y="216276"/>
                  </a:cubicBezTo>
                  <a:cubicBezTo>
                    <a:pt x="-77424" y="173608"/>
                    <a:pt x="128536" y="257904"/>
                    <a:pt x="203618" y="17432"/>
                  </a:cubicBezTo>
                  <a:cubicBezTo>
                    <a:pt x="210198" y="-4075"/>
                    <a:pt x="210669" y="-7860"/>
                    <a:pt x="210788" y="1848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375" name="Google Shape;2375;p21"/>
          <p:cNvGrpSpPr/>
          <p:nvPr/>
        </p:nvGrpSpPr>
        <p:grpSpPr>
          <a:xfrm rot="-5400000">
            <a:off x="3173550" y="-4194322"/>
            <a:ext cx="5736673" cy="8717667"/>
            <a:chOff x="4840642" y="-6295811"/>
            <a:chExt cx="8605010" cy="13076500"/>
          </a:xfrm>
        </p:grpSpPr>
        <p:sp>
          <p:nvSpPr>
            <p:cNvPr id="2376" name="Google Shape;2376;p21"/>
            <p:cNvSpPr/>
            <p:nvPr/>
          </p:nvSpPr>
          <p:spPr>
            <a:xfrm>
              <a:off x="4840642" y="-6295811"/>
              <a:ext cx="8605010" cy="13076500"/>
            </a:xfrm>
            <a:custGeom>
              <a:avLst/>
              <a:gdLst/>
              <a:ahLst/>
              <a:cxnLst/>
              <a:rect l="l" t="t" r="r" b="b"/>
              <a:pathLst>
                <a:path w="8605010" h="13076500" extrusionOk="0">
                  <a:moveTo>
                    <a:pt x="8601145" y="12980205"/>
                  </a:moveTo>
                  <a:cubicBezTo>
                    <a:pt x="8603970" y="13028144"/>
                    <a:pt x="9022900" y="13007718"/>
                    <a:pt x="244363" y="13076501"/>
                  </a:cubicBezTo>
                  <a:cubicBezTo>
                    <a:pt x="87454" y="13076501"/>
                    <a:pt x="56663" y="1947742"/>
                    <a:pt x="0" y="247404"/>
                  </a:cubicBezTo>
                  <a:cubicBezTo>
                    <a:pt x="0" y="125270"/>
                    <a:pt x="1376342" y="166670"/>
                    <a:pt x="1832525" y="144230"/>
                  </a:cubicBezTo>
                  <a:cubicBezTo>
                    <a:pt x="4917235" y="-7457"/>
                    <a:pt x="6470211" y="-65098"/>
                    <a:pt x="8374492" y="98384"/>
                  </a:cubicBezTo>
                  <a:cubicBezTo>
                    <a:pt x="8509165" y="109944"/>
                    <a:pt x="8239611" y="4950238"/>
                    <a:pt x="8601145" y="129802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77" name="Google Shape;2377;p21"/>
            <p:cNvSpPr/>
            <p:nvPr/>
          </p:nvSpPr>
          <p:spPr>
            <a:xfrm>
              <a:off x="5204347" y="-5892122"/>
              <a:ext cx="7866434" cy="12269087"/>
            </a:xfrm>
            <a:custGeom>
              <a:avLst/>
              <a:gdLst/>
              <a:ahLst/>
              <a:cxnLst/>
              <a:rect l="l" t="t" r="r" b="b"/>
              <a:pathLst>
                <a:path w="7866434" h="12269087" extrusionOk="0">
                  <a:moveTo>
                    <a:pt x="0" y="172877"/>
                  </a:moveTo>
                  <a:cubicBezTo>
                    <a:pt x="307827" y="145966"/>
                    <a:pt x="624105" y="150621"/>
                    <a:pt x="978210" y="151275"/>
                  </a:cubicBezTo>
                  <a:cubicBezTo>
                    <a:pt x="2191155" y="151275"/>
                    <a:pt x="5025224" y="-127150"/>
                    <a:pt x="7692862" y="71456"/>
                  </a:cubicBezTo>
                  <a:cubicBezTo>
                    <a:pt x="7770662" y="5493158"/>
                    <a:pt x="7545815" y="5174431"/>
                    <a:pt x="7866435" y="12209145"/>
                  </a:cubicBezTo>
                  <a:cubicBezTo>
                    <a:pt x="4302365" y="12237940"/>
                    <a:pt x="4557479" y="12234331"/>
                    <a:pt x="194083" y="12269088"/>
                  </a:cubicBezTo>
                  <a:cubicBezTo>
                    <a:pt x="19202" y="6999467"/>
                    <a:pt x="56140" y="2382440"/>
                    <a:pt x="0" y="1728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9" name="Google Shape;4131;p33">
            <a:extLst>
              <a:ext uri="{FF2B5EF4-FFF2-40B4-BE49-F238E27FC236}">
                <a16:creationId xmlns:a16="http://schemas.microsoft.com/office/drawing/2014/main" id="{0E95D603-28C3-38EC-72D7-9F82C2085D51}"/>
              </a:ext>
            </a:extLst>
          </p:cNvPr>
          <p:cNvGrpSpPr/>
          <p:nvPr/>
        </p:nvGrpSpPr>
        <p:grpSpPr>
          <a:xfrm rot="-2618801">
            <a:off x="1452745" y="3500105"/>
            <a:ext cx="1536065" cy="1655212"/>
            <a:chOff x="-530713" y="1857567"/>
            <a:chExt cx="4253145" cy="4474999"/>
          </a:xfrm>
        </p:grpSpPr>
        <p:sp>
          <p:nvSpPr>
            <p:cNvPr id="70" name="Google Shape;4132;p33">
              <a:extLst>
                <a:ext uri="{FF2B5EF4-FFF2-40B4-BE49-F238E27FC236}">
                  <a16:creationId xmlns:a16="http://schemas.microsoft.com/office/drawing/2014/main" id="{E24D67E2-2353-34F4-421D-4B2DC69B7AF7}"/>
                </a:ext>
              </a:extLst>
            </p:cNvPr>
            <p:cNvSpPr/>
            <p:nvPr/>
          </p:nvSpPr>
          <p:spPr>
            <a:xfrm>
              <a:off x="-530713" y="1857567"/>
              <a:ext cx="4253145" cy="4474999"/>
            </a:xfrm>
            <a:custGeom>
              <a:avLst/>
              <a:gdLst/>
              <a:ahLst/>
              <a:cxnLst/>
              <a:rect l="l" t="t" r="r" b="b"/>
              <a:pathLst>
                <a:path w="4253145" h="4474999" extrusionOk="0">
                  <a:moveTo>
                    <a:pt x="4011394" y="3041105"/>
                  </a:moveTo>
                  <a:cubicBezTo>
                    <a:pt x="3712626" y="3233002"/>
                    <a:pt x="3215963" y="3122863"/>
                    <a:pt x="2909491" y="2943380"/>
                  </a:cubicBezTo>
                  <a:cubicBezTo>
                    <a:pt x="3709849" y="4045250"/>
                    <a:pt x="2522114" y="4845478"/>
                    <a:pt x="2190745" y="3746955"/>
                  </a:cubicBezTo>
                  <a:cubicBezTo>
                    <a:pt x="2097236" y="3441841"/>
                    <a:pt x="2195852" y="3489804"/>
                    <a:pt x="2018185" y="3885412"/>
                  </a:cubicBezTo>
                  <a:cubicBezTo>
                    <a:pt x="1682024" y="4627787"/>
                    <a:pt x="1057702" y="4589257"/>
                    <a:pt x="940739" y="4208471"/>
                  </a:cubicBezTo>
                  <a:cubicBezTo>
                    <a:pt x="878047" y="4007158"/>
                    <a:pt x="976609" y="3640880"/>
                    <a:pt x="1046710" y="3445609"/>
                  </a:cubicBezTo>
                  <a:cubicBezTo>
                    <a:pt x="1113550" y="3251421"/>
                    <a:pt x="1154482" y="3317463"/>
                    <a:pt x="938016" y="3391309"/>
                  </a:cubicBezTo>
                  <a:cubicBezTo>
                    <a:pt x="149456" y="3653911"/>
                    <a:pt x="-560716" y="2768953"/>
                    <a:pt x="647248" y="2233448"/>
                  </a:cubicBezTo>
                  <a:cubicBezTo>
                    <a:pt x="925707" y="2109804"/>
                    <a:pt x="891548" y="2242067"/>
                    <a:pt x="575239" y="2020331"/>
                  </a:cubicBezTo>
                  <a:cubicBezTo>
                    <a:pt x="40359" y="1643133"/>
                    <a:pt x="103803" y="1000541"/>
                    <a:pt x="539915" y="842118"/>
                  </a:cubicBezTo>
                  <a:cubicBezTo>
                    <a:pt x="927839" y="696510"/>
                    <a:pt x="1326029" y="1033809"/>
                    <a:pt x="1541276" y="1423080"/>
                  </a:cubicBezTo>
                  <a:cubicBezTo>
                    <a:pt x="1510772" y="1179282"/>
                    <a:pt x="1485088" y="979733"/>
                    <a:pt x="1515458" y="734879"/>
                  </a:cubicBezTo>
                  <a:cubicBezTo>
                    <a:pt x="1606414" y="24571"/>
                    <a:pt x="2117536" y="-113975"/>
                    <a:pt x="2393191" y="79256"/>
                  </a:cubicBezTo>
                  <a:cubicBezTo>
                    <a:pt x="2568698" y="201987"/>
                    <a:pt x="2613213" y="541067"/>
                    <a:pt x="2636398" y="779673"/>
                  </a:cubicBezTo>
                  <a:cubicBezTo>
                    <a:pt x="2689450" y="1421415"/>
                    <a:pt x="2497872" y="1276353"/>
                    <a:pt x="2886405" y="893696"/>
                  </a:cubicBezTo>
                  <a:cubicBezTo>
                    <a:pt x="3477965" y="312135"/>
                    <a:pt x="3933625" y="741296"/>
                    <a:pt x="3913584" y="1151600"/>
                  </a:cubicBezTo>
                  <a:cubicBezTo>
                    <a:pt x="3894735" y="1518630"/>
                    <a:pt x="3471184" y="1893125"/>
                    <a:pt x="3164935" y="2094992"/>
                  </a:cubicBezTo>
                  <a:cubicBezTo>
                    <a:pt x="4163860" y="1934026"/>
                    <a:pt x="4545790" y="2697058"/>
                    <a:pt x="4011394" y="30411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4133;p33">
              <a:extLst>
                <a:ext uri="{FF2B5EF4-FFF2-40B4-BE49-F238E27FC236}">
                  <a16:creationId xmlns:a16="http://schemas.microsoft.com/office/drawing/2014/main" id="{3CF31446-BED6-AF98-528A-527E34BF2A2C}"/>
                </a:ext>
              </a:extLst>
            </p:cNvPr>
            <p:cNvSpPr/>
            <p:nvPr/>
          </p:nvSpPr>
          <p:spPr>
            <a:xfrm>
              <a:off x="951791" y="3586051"/>
              <a:ext cx="1133113" cy="1251564"/>
            </a:xfrm>
            <a:custGeom>
              <a:avLst/>
              <a:gdLst/>
              <a:ahLst/>
              <a:cxnLst/>
              <a:rect l="l" t="t" r="r" b="b"/>
              <a:pathLst>
                <a:path w="1133113" h="1251564" extrusionOk="0">
                  <a:moveTo>
                    <a:pt x="1114583" y="475420"/>
                  </a:moveTo>
                  <a:cubicBezTo>
                    <a:pt x="998677" y="-567"/>
                    <a:pt x="342400" y="-203687"/>
                    <a:pt x="94086" y="267378"/>
                  </a:cubicBezTo>
                  <a:cubicBezTo>
                    <a:pt x="-173228" y="774467"/>
                    <a:pt x="162718" y="1333600"/>
                    <a:pt x="678301" y="1241540"/>
                  </a:cubicBezTo>
                  <a:cubicBezTo>
                    <a:pt x="1023770" y="1179857"/>
                    <a:pt x="1191868" y="792823"/>
                    <a:pt x="1114583" y="4754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2" name="Google Shape;4134;p33">
              <a:extLst>
                <a:ext uri="{FF2B5EF4-FFF2-40B4-BE49-F238E27FC236}">
                  <a16:creationId xmlns:a16="http://schemas.microsoft.com/office/drawing/2014/main" id="{FBF99D60-39FF-6016-3373-D6BCB433F2A8}"/>
                </a:ext>
              </a:extLst>
            </p:cNvPr>
            <p:cNvGrpSpPr/>
            <p:nvPr/>
          </p:nvGrpSpPr>
          <p:grpSpPr>
            <a:xfrm>
              <a:off x="494681" y="3245315"/>
              <a:ext cx="1970804" cy="1970589"/>
              <a:chOff x="494681" y="3245315"/>
              <a:chExt cx="1970804" cy="1970589"/>
            </a:xfrm>
          </p:grpSpPr>
          <p:sp>
            <p:nvSpPr>
              <p:cNvPr id="73" name="Google Shape;4135;p33">
                <a:extLst>
                  <a:ext uri="{FF2B5EF4-FFF2-40B4-BE49-F238E27FC236}">
                    <a16:creationId xmlns:a16="http://schemas.microsoft.com/office/drawing/2014/main" id="{D87C5ADD-A275-ECFB-F986-677A1503C07B}"/>
                  </a:ext>
                </a:extLst>
              </p:cNvPr>
              <p:cNvSpPr/>
              <p:nvPr/>
            </p:nvSpPr>
            <p:spPr>
              <a:xfrm>
                <a:off x="1934136" y="3245315"/>
                <a:ext cx="124111" cy="258981"/>
              </a:xfrm>
              <a:custGeom>
                <a:avLst/>
                <a:gdLst/>
                <a:ahLst/>
                <a:cxnLst/>
                <a:rect l="l" t="t" r="r" b="b"/>
                <a:pathLst>
                  <a:path w="124111" h="258981" extrusionOk="0">
                    <a:moveTo>
                      <a:pt x="105747" y="1259"/>
                    </a:moveTo>
                    <a:cubicBezTo>
                      <a:pt x="75422" y="-7064"/>
                      <a:pt x="73066" y="25236"/>
                      <a:pt x="37151" y="117135"/>
                    </a:cubicBezTo>
                    <a:cubicBezTo>
                      <a:pt x="10383" y="185585"/>
                      <a:pt x="4309" y="194409"/>
                      <a:pt x="726" y="215477"/>
                    </a:cubicBezTo>
                    <a:cubicBezTo>
                      <a:pt x="-6782" y="259690"/>
                      <a:pt x="46020" y="273151"/>
                      <a:pt x="63928" y="242095"/>
                    </a:cubicBezTo>
                    <a:cubicBezTo>
                      <a:pt x="83942" y="207405"/>
                      <a:pt x="114670" y="71114"/>
                      <a:pt x="123422" y="32370"/>
                    </a:cubicBezTo>
                    <a:cubicBezTo>
                      <a:pt x="126441" y="19061"/>
                      <a:pt x="119364" y="4992"/>
                      <a:pt x="105747" y="125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4" name="Google Shape;4136;p33">
                <a:extLst>
                  <a:ext uri="{FF2B5EF4-FFF2-40B4-BE49-F238E27FC236}">
                    <a16:creationId xmlns:a16="http://schemas.microsoft.com/office/drawing/2014/main" id="{5608AAE8-2B4E-CA98-D2D2-2BDCAF8B613D}"/>
                  </a:ext>
                </a:extLst>
              </p:cNvPr>
              <p:cNvSpPr/>
              <p:nvPr/>
            </p:nvSpPr>
            <p:spPr>
              <a:xfrm>
                <a:off x="2275410" y="3945773"/>
                <a:ext cx="190075" cy="91278"/>
              </a:xfrm>
              <a:custGeom>
                <a:avLst/>
                <a:gdLst/>
                <a:ahLst/>
                <a:cxnLst/>
                <a:rect l="l" t="t" r="r" b="b"/>
                <a:pathLst>
                  <a:path w="190075" h="91278" extrusionOk="0">
                    <a:moveTo>
                      <a:pt x="171272" y="11064"/>
                    </a:moveTo>
                    <a:cubicBezTo>
                      <a:pt x="-13435" y="-43433"/>
                      <a:pt x="-47263" y="123064"/>
                      <a:pt x="62614" y="85778"/>
                    </a:cubicBezTo>
                    <a:cubicBezTo>
                      <a:pt x="88020" y="77151"/>
                      <a:pt x="122591" y="64245"/>
                      <a:pt x="164374" y="61954"/>
                    </a:cubicBezTo>
                    <a:cubicBezTo>
                      <a:pt x="195254" y="60262"/>
                      <a:pt x="199232" y="19307"/>
                      <a:pt x="171272" y="110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5" name="Google Shape;4137;p33">
                <a:extLst>
                  <a:ext uri="{FF2B5EF4-FFF2-40B4-BE49-F238E27FC236}">
                    <a16:creationId xmlns:a16="http://schemas.microsoft.com/office/drawing/2014/main" id="{BAE2AC22-F2E5-3A78-803D-7998A7194F6E}"/>
                  </a:ext>
                </a:extLst>
              </p:cNvPr>
              <p:cNvSpPr/>
              <p:nvPr/>
            </p:nvSpPr>
            <p:spPr>
              <a:xfrm>
                <a:off x="2123714" y="4666752"/>
                <a:ext cx="176909" cy="124982"/>
              </a:xfrm>
              <a:custGeom>
                <a:avLst/>
                <a:gdLst/>
                <a:ahLst/>
                <a:cxnLst/>
                <a:rect l="l" t="t" r="r" b="b"/>
                <a:pathLst>
                  <a:path w="176909" h="124982" extrusionOk="0">
                    <a:moveTo>
                      <a:pt x="172116" y="84254"/>
                    </a:moveTo>
                    <a:cubicBezTo>
                      <a:pt x="63690" y="-74779"/>
                      <a:pt x="-68010" y="32693"/>
                      <a:pt x="40658" y="73344"/>
                    </a:cubicBezTo>
                    <a:cubicBezTo>
                      <a:pt x="65795" y="82741"/>
                      <a:pt x="100725" y="94618"/>
                      <a:pt x="134517" y="119284"/>
                    </a:cubicBezTo>
                    <a:cubicBezTo>
                      <a:pt x="159493" y="137497"/>
                      <a:pt x="188537" y="108320"/>
                      <a:pt x="172116" y="8425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" name="Google Shape;4138;p33">
                <a:extLst>
                  <a:ext uri="{FF2B5EF4-FFF2-40B4-BE49-F238E27FC236}">
                    <a16:creationId xmlns:a16="http://schemas.microsoft.com/office/drawing/2014/main" id="{C5107CC9-2501-A6C0-BEB0-5F2C2B717872}"/>
                  </a:ext>
                </a:extLst>
              </p:cNvPr>
              <p:cNvSpPr/>
              <p:nvPr/>
            </p:nvSpPr>
            <p:spPr>
              <a:xfrm>
                <a:off x="1651545" y="4997753"/>
                <a:ext cx="90312" cy="218151"/>
              </a:xfrm>
              <a:custGeom>
                <a:avLst/>
                <a:gdLst/>
                <a:ahLst/>
                <a:cxnLst/>
                <a:rect l="l" t="t" r="r" b="b"/>
                <a:pathLst>
                  <a:path w="90312" h="218151" extrusionOk="0">
                    <a:moveTo>
                      <a:pt x="87474" y="132912"/>
                    </a:moveTo>
                    <a:cubicBezTo>
                      <a:pt x="87044" y="131068"/>
                      <a:pt x="73158" y="70110"/>
                      <a:pt x="67676" y="35160"/>
                    </a:cubicBezTo>
                    <a:cubicBezTo>
                      <a:pt x="60410" y="-16884"/>
                      <a:pt x="12777" y="-2036"/>
                      <a:pt x="8710" y="21619"/>
                    </a:cubicBezTo>
                    <a:cubicBezTo>
                      <a:pt x="-36862" y="286207"/>
                      <a:pt x="112450" y="241028"/>
                      <a:pt x="87474" y="13291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" name="Google Shape;4139;p33">
                <a:extLst>
                  <a:ext uri="{FF2B5EF4-FFF2-40B4-BE49-F238E27FC236}">
                    <a16:creationId xmlns:a16="http://schemas.microsoft.com/office/drawing/2014/main" id="{AE339D75-7563-013C-AD83-DB2986F35C84}"/>
                  </a:ext>
                </a:extLst>
              </p:cNvPr>
              <p:cNvSpPr/>
              <p:nvPr/>
            </p:nvSpPr>
            <p:spPr>
              <a:xfrm>
                <a:off x="681856" y="4729544"/>
                <a:ext cx="166203" cy="177394"/>
              </a:xfrm>
              <a:custGeom>
                <a:avLst/>
                <a:gdLst/>
                <a:ahLst/>
                <a:cxnLst/>
                <a:rect l="l" t="t" r="r" b="b"/>
                <a:pathLst>
                  <a:path w="166203" h="177394" extrusionOk="0">
                    <a:moveTo>
                      <a:pt x="123134" y="4421"/>
                    </a:moveTo>
                    <a:cubicBezTo>
                      <a:pt x="-90886" y="164733"/>
                      <a:pt x="30135" y="208204"/>
                      <a:pt x="72778" y="157108"/>
                    </a:cubicBezTo>
                    <a:cubicBezTo>
                      <a:pt x="92138" y="133901"/>
                      <a:pt x="126592" y="86618"/>
                      <a:pt x="157929" y="49475"/>
                    </a:cubicBezTo>
                    <a:cubicBezTo>
                      <a:pt x="183121" y="19600"/>
                      <a:pt x="144760" y="-11787"/>
                      <a:pt x="123134" y="442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" name="Google Shape;4140;p33">
                <a:extLst>
                  <a:ext uri="{FF2B5EF4-FFF2-40B4-BE49-F238E27FC236}">
                    <a16:creationId xmlns:a16="http://schemas.microsoft.com/office/drawing/2014/main" id="{41BEC073-884C-CC7B-6315-7C71E2E572EC}"/>
                  </a:ext>
                </a:extLst>
              </p:cNvPr>
              <p:cNvSpPr/>
              <p:nvPr/>
            </p:nvSpPr>
            <p:spPr>
              <a:xfrm>
                <a:off x="494681" y="3946931"/>
                <a:ext cx="238076" cy="91835"/>
              </a:xfrm>
              <a:custGeom>
                <a:avLst/>
                <a:gdLst/>
                <a:ahLst/>
                <a:cxnLst/>
                <a:rect l="l" t="t" r="r" b="b"/>
                <a:pathLst>
                  <a:path w="238076" h="91835" extrusionOk="0">
                    <a:moveTo>
                      <a:pt x="237610" y="61959"/>
                    </a:moveTo>
                    <a:cubicBezTo>
                      <a:pt x="243191" y="20475"/>
                      <a:pt x="198148" y="23062"/>
                      <a:pt x="132069" y="9914"/>
                    </a:cubicBezTo>
                    <a:cubicBezTo>
                      <a:pt x="126013" y="8715"/>
                      <a:pt x="53413" y="-5148"/>
                      <a:pt x="32540" y="2074"/>
                    </a:cubicBezTo>
                    <a:cubicBezTo>
                      <a:pt x="-5176" y="15123"/>
                      <a:pt x="-42632" y="93749"/>
                      <a:pt x="121041" y="91333"/>
                    </a:cubicBezTo>
                    <a:cubicBezTo>
                      <a:pt x="191590" y="90303"/>
                      <a:pt x="232423" y="100533"/>
                      <a:pt x="237610" y="6195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" name="Google Shape;4141;p33">
                <a:extLst>
                  <a:ext uri="{FF2B5EF4-FFF2-40B4-BE49-F238E27FC236}">
                    <a16:creationId xmlns:a16="http://schemas.microsoft.com/office/drawing/2014/main" id="{F1FE588D-EA05-7C76-462F-0937DC92AAC9}"/>
                  </a:ext>
                </a:extLst>
              </p:cNvPr>
              <p:cNvSpPr/>
              <p:nvPr/>
            </p:nvSpPr>
            <p:spPr>
              <a:xfrm>
                <a:off x="1070500" y="3342813"/>
                <a:ext cx="124111" cy="172389"/>
              </a:xfrm>
              <a:custGeom>
                <a:avLst/>
                <a:gdLst/>
                <a:ahLst/>
                <a:cxnLst/>
                <a:rect l="l" t="t" r="r" b="b"/>
                <a:pathLst>
                  <a:path w="124111" h="172389" extrusionOk="0">
                    <a:moveTo>
                      <a:pt x="112291" y="93223"/>
                    </a:moveTo>
                    <a:cubicBezTo>
                      <a:pt x="84233" y="43980"/>
                      <a:pt x="95001" y="62489"/>
                      <a:pt x="65071" y="16835"/>
                    </a:cubicBezTo>
                    <a:cubicBezTo>
                      <a:pt x="40990" y="-19878"/>
                      <a:pt x="-10414" y="10105"/>
                      <a:pt x="1868" y="43452"/>
                    </a:cubicBezTo>
                    <a:cubicBezTo>
                      <a:pt x="19068" y="90198"/>
                      <a:pt x="40220" y="153484"/>
                      <a:pt x="63404" y="166139"/>
                    </a:cubicBezTo>
                    <a:cubicBezTo>
                      <a:pt x="102768" y="187673"/>
                      <a:pt x="145294" y="151183"/>
                      <a:pt x="112291" y="9322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0" name="Google Shape;4142;p33">
            <a:extLst>
              <a:ext uri="{FF2B5EF4-FFF2-40B4-BE49-F238E27FC236}">
                <a16:creationId xmlns:a16="http://schemas.microsoft.com/office/drawing/2014/main" id="{D3CBF7F7-E645-81A4-15E0-2CF8B8667AF1}"/>
              </a:ext>
            </a:extLst>
          </p:cNvPr>
          <p:cNvGrpSpPr/>
          <p:nvPr/>
        </p:nvGrpSpPr>
        <p:grpSpPr>
          <a:xfrm rot="-2141930">
            <a:off x="5056254" y="3524893"/>
            <a:ext cx="1489869" cy="1658379"/>
            <a:chOff x="7515949" y="519037"/>
            <a:chExt cx="3254439" cy="3424198"/>
          </a:xfrm>
        </p:grpSpPr>
        <p:sp>
          <p:nvSpPr>
            <p:cNvPr id="81" name="Google Shape;4143;p33">
              <a:extLst>
                <a:ext uri="{FF2B5EF4-FFF2-40B4-BE49-F238E27FC236}">
                  <a16:creationId xmlns:a16="http://schemas.microsoft.com/office/drawing/2014/main" id="{6F59164C-18F0-6E42-B5C4-D3290FFD45B3}"/>
                </a:ext>
              </a:extLst>
            </p:cNvPr>
            <p:cNvSpPr/>
            <p:nvPr/>
          </p:nvSpPr>
          <p:spPr>
            <a:xfrm>
              <a:off x="7515949" y="519037"/>
              <a:ext cx="3254439" cy="3424198"/>
            </a:xfrm>
            <a:custGeom>
              <a:avLst/>
              <a:gdLst/>
              <a:ahLst/>
              <a:cxnLst/>
              <a:rect l="l" t="t" r="r" b="b"/>
              <a:pathLst>
                <a:path w="3254439" h="3424198" extrusionOk="0">
                  <a:moveTo>
                    <a:pt x="3069455" y="2327005"/>
                  </a:moveTo>
                  <a:cubicBezTo>
                    <a:pt x="2840842" y="2473841"/>
                    <a:pt x="2460804" y="2389565"/>
                    <a:pt x="2226296" y="2252227"/>
                  </a:cubicBezTo>
                  <a:cubicBezTo>
                    <a:pt x="2838717" y="3095360"/>
                    <a:pt x="1929881" y="3707682"/>
                    <a:pt x="1676324" y="2867110"/>
                  </a:cubicBezTo>
                  <a:cubicBezTo>
                    <a:pt x="1604772" y="2633642"/>
                    <a:pt x="1680231" y="2670342"/>
                    <a:pt x="1544283" y="2973055"/>
                  </a:cubicBezTo>
                  <a:cubicBezTo>
                    <a:pt x="1287058" y="3541109"/>
                    <a:pt x="809337" y="3511626"/>
                    <a:pt x="719839" y="3220255"/>
                  </a:cubicBezTo>
                  <a:cubicBezTo>
                    <a:pt x="671868" y="3066214"/>
                    <a:pt x="747286" y="2785943"/>
                    <a:pt x="800926" y="2636525"/>
                  </a:cubicBezTo>
                  <a:cubicBezTo>
                    <a:pt x="852071" y="2487935"/>
                    <a:pt x="883391" y="2538470"/>
                    <a:pt x="717755" y="2594976"/>
                  </a:cubicBezTo>
                  <a:cubicBezTo>
                    <a:pt x="114361" y="2795914"/>
                    <a:pt x="-429051" y="2118759"/>
                    <a:pt x="495264" y="1708999"/>
                  </a:cubicBezTo>
                  <a:cubicBezTo>
                    <a:pt x="708336" y="1614388"/>
                    <a:pt x="682198" y="1715594"/>
                    <a:pt x="440164" y="1545925"/>
                  </a:cubicBezTo>
                  <a:cubicBezTo>
                    <a:pt x="30882" y="1257299"/>
                    <a:pt x="79429" y="765598"/>
                    <a:pt x="413134" y="644375"/>
                  </a:cubicBezTo>
                  <a:cubicBezTo>
                    <a:pt x="709968" y="532958"/>
                    <a:pt x="1014656" y="791054"/>
                    <a:pt x="1179360" y="1088918"/>
                  </a:cubicBezTo>
                  <a:cubicBezTo>
                    <a:pt x="1156019" y="902368"/>
                    <a:pt x="1136366" y="749676"/>
                    <a:pt x="1159604" y="562317"/>
                  </a:cubicBezTo>
                  <a:cubicBezTo>
                    <a:pt x="1229203" y="18802"/>
                    <a:pt x="1620305" y="-87212"/>
                    <a:pt x="1831232" y="60645"/>
                  </a:cubicBezTo>
                  <a:cubicBezTo>
                    <a:pt x="1965527" y="154557"/>
                    <a:pt x="1999589" y="414015"/>
                    <a:pt x="2017330" y="596594"/>
                  </a:cubicBezTo>
                  <a:cubicBezTo>
                    <a:pt x="2057925" y="1087644"/>
                    <a:pt x="1911332" y="976645"/>
                    <a:pt x="2208631" y="683842"/>
                  </a:cubicBezTo>
                  <a:cubicBezTo>
                    <a:pt x="2661284" y="238840"/>
                    <a:pt x="3009947" y="567228"/>
                    <a:pt x="2994613" y="881186"/>
                  </a:cubicBezTo>
                  <a:cubicBezTo>
                    <a:pt x="2980190" y="1162031"/>
                    <a:pt x="2656095" y="1448589"/>
                    <a:pt x="2421758" y="1603054"/>
                  </a:cubicBezTo>
                  <a:cubicBezTo>
                    <a:pt x="3186119" y="1479886"/>
                    <a:pt x="3478366" y="2063746"/>
                    <a:pt x="3069455" y="2327005"/>
                  </a:cubicBezTo>
                  <a:close/>
                </a:path>
              </a:pathLst>
            </a:custGeom>
            <a:solidFill>
              <a:srgbClr val="FC8023"/>
            </a:solidFill>
            <a:ln w="9525" cap="flat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" name="Google Shape;4144;p33">
              <a:extLst>
                <a:ext uri="{FF2B5EF4-FFF2-40B4-BE49-F238E27FC236}">
                  <a16:creationId xmlns:a16="http://schemas.microsoft.com/office/drawing/2014/main" id="{D1FCDC3E-9E70-BC95-7EC9-77164CF6018B}"/>
                </a:ext>
              </a:extLst>
            </p:cNvPr>
            <p:cNvSpPr/>
            <p:nvPr/>
          </p:nvSpPr>
          <p:spPr>
            <a:xfrm>
              <a:off x="8650338" y="1841645"/>
              <a:ext cx="867040" cy="957677"/>
            </a:xfrm>
            <a:custGeom>
              <a:avLst/>
              <a:gdLst/>
              <a:ahLst/>
              <a:cxnLst/>
              <a:rect l="l" t="t" r="r" b="b"/>
              <a:pathLst>
                <a:path w="867040" h="957677" extrusionOk="0">
                  <a:moveTo>
                    <a:pt x="852861" y="363784"/>
                  </a:moveTo>
                  <a:cubicBezTo>
                    <a:pt x="764172" y="-434"/>
                    <a:pt x="261999" y="-155858"/>
                    <a:pt x="71993" y="204593"/>
                  </a:cubicBezTo>
                  <a:cubicBezTo>
                    <a:pt x="-132552" y="592609"/>
                    <a:pt x="124509" y="1020449"/>
                    <a:pt x="519025" y="950007"/>
                  </a:cubicBezTo>
                  <a:cubicBezTo>
                    <a:pt x="783372" y="902808"/>
                    <a:pt x="911999" y="606656"/>
                    <a:pt x="852861" y="36378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3" name="Google Shape;4145;p33">
              <a:extLst>
                <a:ext uri="{FF2B5EF4-FFF2-40B4-BE49-F238E27FC236}">
                  <a16:creationId xmlns:a16="http://schemas.microsoft.com/office/drawing/2014/main" id="{20B7F664-99C7-7F7A-A3BB-95EFE066BA6D}"/>
                </a:ext>
              </a:extLst>
            </p:cNvPr>
            <p:cNvGrpSpPr/>
            <p:nvPr/>
          </p:nvGrpSpPr>
          <p:grpSpPr>
            <a:xfrm>
              <a:off x="8300565" y="1580919"/>
              <a:ext cx="1508029" cy="1507864"/>
              <a:chOff x="8300565" y="1580919"/>
              <a:chExt cx="1508029" cy="1507864"/>
            </a:xfrm>
          </p:grpSpPr>
          <p:sp>
            <p:nvSpPr>
              <p:cNvPr id="84" name="Google Shape;4146;p33">
                <a:extLst>
                  <a:ext uri="{FF2B5EF4-FFF2-40B4-BE49-F238E27FC236}">
                    <a16:creationId xmlns:a16="http://schemas.microsoft.com/office/drawing/2014/main" id="{3BFF8247-DFA8-530A-F284-B0A3F68157F8}"/>
                  </a:ext>
                </a:extLst>
              </p:cNvPr>
              <p:cNvSpPr/>
              <p:nvPr/>
            </p:nvSpPr>
            <p:spPr>
              <a:xfrm>
                <a:off x="9402013" y="1580919"/>
                <a:ext cx="94968" cy="198168"/>
              </a:xfrm>
              <a:custGeom>
                <a:avLst/>
                <a:gdLst/>
                <a:ahLst/>
                <a:cxnLst/>
                <a:rect l="l" t="t" r="r" b="b"/>
                <a:pathLst>
                  <a:path w="94968" h="198168" extrusionOk="0">
                    <a:moveTo>
                      <a:pt x="80916" y="964"/>
                    </a:moveTo>
                    <a:cubicBezTo>
                      <a:pt x="57712" y="-5405"/>
                      <a:pt x="55909" y="19310"/>
                      <a:pt x="28428" y="89630"/>
                    </a:cubicBezTo>
                    <a:cubicBezTo>
                      <a:pt x="7945" y="142006"/>
                      <a:pt x="3297" y="148759"/>
                      <a:pt x="555" y="164880"/>
                    </a:cubicBezTo>
                    <a:cubicBezTo>
                      <a:pt x="-5189" y="198711"/>
                      <a:pt x="35214" y="209011"/>
                      <a:pt x="48917" y="185247"/>
                    </a:cubicBezTo>
                    <a:cubicBezTo>
                      <a:pt x="64231" y="158703"/>
                      <a:pt x="87743" y="54415"/>
                      <a:pt x="94441" y="24769"/>
                    </a:cubicBezTo>
                    <a:cubicBezTo>
                      <a:pt x="96751" y="14585"/>
                      <a:pt x="91335" y="3819"/>
                      <a:pt x="80916" y="964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" name="Google Shape;4147;p33">
                <a:extLst>
                  <a:ext uri="{FF2B5EF4-FFF2-40B4-BE49-F238E27FC236}">
                    <a16:creationId xmlns:a16="http://schemas.microsoft.com/office/drawing/2014/main" id="{31406DAE-0203-CFC6-9716-A07B575D4F6C}"/>
                  </a:ext>
                </a:extLst>
              </p:cNvPr>
              <p:cNvSpPr/>
              <p:nvPr/>
            </p:nvSpPr>
            <p:spPr>
              <a:xfrm>
                <a:off x="9663151" y="2116899"/>
                <a:ext cx="145443" cy="69844"/>
              </a:xfrm>
              <a:custGeom>
                <a:avLst/>
                <a:gdLst/>
                <a:ahLst/>
                <a:cxnLst/>
                <a:rect l="l" t="t" r="r" b="b"/>
                <a:pathLst>
                  <a:path w="145443" h="69844" extrusionOk="0">
                    <a:moveTo>
                      <a:pt x="131055" y="8466"/>
                    </a:moveTo>
                    <a:cubicBezTo>
                      <a:pt x="-10281" y="-33234"/>
                      <a:pt x="-36165" y="94167"/>
                      <a:pt x="47911" y="65636"/>
                    </a:cubicBezTo>
                    <a:cubicBezTo>
                      <a:pt x="67352" y="59034"/>
                      <a:pt x="93805" y="49159"/>
                      <a:pt x="125776" y="47406"/>
                    </a:cubicBezTo>
                    <a:cubicBezTo>
                      <a:pt x="149405" y="46112"/>
                      <a:pt x="152449" y="14773"/>
                      <a:pt x="131055" y="846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6" name="Google Shape;4148;p33">
                <a:extLst>
                  <a:ext uri="{FF2B5EF4-FFF2-40B4-BE49-F238E27FC236}">
                    <a16:creationId xmlns:a16="http://schemas.microsoft.com/office/drawing/2014/main" id="{25EDE018-D412-7C2A-D2A8-44E7A22FCD27}"/>
                  </a:ext>
                </a:extLst>
              </p:cNvPr>
              <p:cNvSpPr/>
              <p:nvPr/>
            </p:nvSpPr>
            <p:spPr>
              <a:xfrm>
                <a:off x="9547075" y="2668580"/>
                <a:ext cx="135368" cy="95634"/>
              </a:xfrm>
              <a:custGeom>
                <a:avLst/>
                <a:gdLst/>
                <a:ahLst/>
                <a:cxnLst/>
                <a:rect l="l" t="t" r="r" b="b"/>
                <a:pathLst>
                  <a:path w="135368" h="95634" extrusionOk="0">
                    <a:moveTo>
                      <a:pt x="131700" y="64470"/>
                    </a:moveTo>
                    <a:cubicBezTo>
                      <a:pt x="48735" y="-57220"/>
                      <a:pt x="-52040" y="25016"/>
                      <a:pt x="31111" y="56121"/>
                    </a:cubicBezTo>
                    <a:cubicBezTo>
                      <a:pt x="50345" y="63312"/>
                      <a:pt x="77073" y="72400"/>
                      <a:pt x="102930" y="91274"/>
                    </a:cubicBezTo>
                    <a:cubicBezTo>
                      <a:pt x="122042" y="105211"/>
                      <a:pt x="144265" y="82885"/>
                      <a:pt x="131700" y="6447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" name="Google Shape;4149;p33">
                <a:extLst>
                  <a:ext uri="{FF2B5EF4-FFF2-40B4-BE49-F238E27FC236}">
                    <a16:creationId xmlns:a16="http://schemas.microsoft.com/office/drawing/2014/main" id="{D55888E5-8549-3CAC-F7F0-6A223D230B96}"/>
                  </a:ext>
                </a:extLst>
              </p:cNvPr>
              <p:cNvSpPr/>
              <p:nvPr/>
            </p:nvSpPr>
            <p:spPr>
              <a:xfrm>
                <a:off x="9185779" y="2921857"/>
                <a:ext cx="69105" cy="166926"/>
              </a:xfrm>
              <a:custGeom>
                <a:avLst/>
                <a:gdLst/>
                <a:ahLst/>
                <a:cxnLst/>
                <a:rect l="l" t="t" r="r" b="b"/>
                <a:pathLst>
                  <a:path w="69105" h="166926" extrusionOk="0">
                    <a:moveTo>
                      <a:pt x="66934" y="101702"/>
                    </a:moveTo>
                    <a:cubicBezTo>
                      <a:pt x="66605" y="100291"/>
                      <a:pt x="55979" y="53647"/>
                      <a:pt x="51784" y="26904"/>
                    </a:cubicBezTo>
                    <a:cubicBezTo>
                      <a:pt x="46225" y="-12920"/>
                      <a:pt x="9777" y="-1558"/>
                      <a:pt x="6665" y="16542"/>
                    </a:cubicBezTo>
                    <a:cubicBezTo>
                      <a:pt x="-28206" y="219001"/>
                      <a:pt x="86045" y="184431"/>
                      <a:pt x="66934" y="101702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8" name="Google Shape;4150;p33">
                <a:extLst>
                  <a:ext uri="{FF2B5EF4-FFF2-40B4-BE49-F238E27FC236}">
                    <a16:creationId xmlns:a16="http://schemas.microsoft.com/office/drawing/2014/main" id="{3BF87AF8-621F-7D19-DEC6-A6A53B48B16F}"/>
                  </a:ext>
                </a:extLst>
              </p:cNvPr>
              <p:cNvSpPr/>
              <p:nvPr/>
            </p:nvSpPr>
            <p:spPr>
              <a:xfrm>
                <a:off x="8443788" y="2716628"/>
                <a:ext cx="127176" cy="135739"/>
              </a:xfrm>
              <a:custGeom>
                <a:avLst/>
                <a:gdLst/>
                <a:ahLst/>
                <a:cxnLst/>
                <a:rect l="l" t="t" r="r" b="b"/>
                <a:pathLst>
                  <a:path w="127176" h="135739" extrusionOk="0">
                    <a:moveTo>
                      <a:pt x="94220" y="3383"/>
                    </a:moveTo>
                    <a:cubicBezTo>
                      <a:pt x="-69544" y="126051"/>
                      <a:pt x="23059" y="159314"/>
                      <a:pt x="55689" y="120217"/>
                    </a:cubicBezTo>
                    <a:cubicBezTo>
                      <a:pt x="70502" y="102459"/>
                      <a:pt x="96866" y="66279"/>
                      <a:pt x="120845" y="37858"/>
                    </a:cubicBezTo>
                    <a:cubicBezTo>
                      <a:pt x="140121" y="14998"/>
                      <a:pt x="110768" y="-9019"/>
                      <a:pt x="94220" y="338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4151;p33">
                <a:extLst>
                  <a:ext uri="{FF2B5EF4-FFF2-40B4-BE49-F238E27FC236}">
                    <a16:creationId xmlns:a16="http://schemas.microsoft.com/office/drawing/2014/main" id="{034791AC-F69C-1FE8-38D5-820E6AB30228}"/>
                  </a:ext>
                </a:extLst>
              </p:cNvPr>
              <p:cNvSpPr/>
              <p:nvPr/>
            </p:nvSpPr>
            <p:spPr>
              <a:xfrm>
                <a:off x="8300565" y="2117785"/>
                <a:ext cx="182172" cy="70270"/>
              </a:xfrm>
              <a:custGeom>
                <a:avLst/>
                <a:gdLst/>
                <a:ahLst/>
                <a:cxnLst/>
                <a:rect l="l" t="t" r="r" b="b"/>
                <a:pathLst>
                  <a:path w="182172" h="70270" extrusionOk="0">
                    <a:moveTo>
                      <a:pt x="181815" y="47410"/>
                    </a:moveTo>
                    <a:cubicBezTo>
                      <a:pt x="186086" y="15667"/>
                      <a:pt x="151619" y="17647"/>
                      <a:pt x="101057" y="7586"/>
                    </a:cubicBezTo>
                    <a:cubicBezTo>
                      <a:pt x="96423" y="6669"/>
                      <a:pt x="40871" y="-3939"/>
                      <a:pt x="24899" y="1587"/>
                    </a:cubicBezTo>
                    <a:cubicBezTo>
                      <a:pt x="-3961" y="11572"/>
                      <a:pt x="-32621" y="71735"/>
                      <a:pt x="92619" y="69886"/>
                    </a:cubicBezTo>
                    <a:cubicBezTo>
                      <a:pt x="146601" y="69099"/>
                      <a:pt x="177846" y="76926"/>
                      <a:pt x="181815" y="4741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0" name="Google Shape;4152;p33">
                <a:extLst>
                  <a:ext uri="{FF2B5EF4-FFF2-40B4-BE49-F238E27FC236}">
                    <a16:creationId xmlns:a16="http://schemas.microsoft.com/office/drawing/2014/main" id="{DD18F70C-267A-0BB7-32F1-4A888B08CBC3}"/>
                  </a:ext>
                </a:extLst>
              </p:cNvPr>
              <p:cNvSpPr/>
              <p:nvPr/>
            </p:nvSpPr>
            <p:spPr>
              <a:xfrm>
                <a:off x="8741172" y="1655524"/>
                <a:ext cx="94968" cy="131909"/>
              </a:xfrm>
              <a:custGeom>
                <a:avLst/>
                <a:gdLst/>
                <a:ahLst/>
                <a:cxnLst/>
                <a:rect l="l" t="t" r="r" b="b"/>
                <a:pathLst>
                  <a:path w="94968" h="131909" extrusionOk="0">
                    <a:moveTo>
                      <a:pt x="85923" y="71333"/>
                    </a:moveTo>
                    <a:cubicBezTo>
                      <a:pt x="64454" y="33653"/>
                      <a:pt x="72693" y="47816"/>
                      <a:pt x="49791" y="12882"/>
                    </a:cubicBezTo>
                    <a:cubicBezTo>
                      <a:pt x="31365" y="-15210"/>
                      <a:pt x="-7969" y="7732"/>
                      <a:pt x="1429" y="33249"/>
                    </a:cubicBezTo>
                    <a:cubicBezTo>
                      <a:pt x="14591" y="69018"/>
                      <a:pt x="30775" y="117443"/>
                      <a:pt x="48516" y="127127"/>
                    </a:cubicBezTo>
                    <a:cubicBezTo>
                      <a:pt x="78637" y="143604"/>
                      <a:pt x="111177" y="115683"/>
                      <a:pt x="85923" y="7133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91" name="Google Shape;4153;p33">
            <a:extLst>
              <a:ext uri="{FF2B5EF4-FFF2-40B4-BE49-F238E27FC236}">
                <a16:creationId xmlns:a16="http://schemas.microsoft.com/office/drawing/2014/main" id="{C4E6E609-CDC6-B0BE-BF17-E73C3C4E3C3C}"/>
              </a:ext>
            </a:extLst>
          </p:cNvPr>
          <p:cNvGrpSpPr/>
          <p:nvPr/>
        </p:nvGrpSpPr>
        <p:grpSpPr>
          <a:xfrm>
            <a:off x="9018547" y="3284839"/>
            <a:ext cx="1755679" cy="1804408"/>
            <a:chOff x="14539750" y="-944930"/>
            <a:chExt cx="4300410" cy="4524731"/>
          </a:xfrm>
        </p:grpSpPr>
        <p:sp>
          <p:nvSpPr>
            <p:cNvPr id="92" name="Google Shape;4154;p33">
              <a:extLst>
                <a:ext uri="{FF2B5EF4-FFF2-40B4-BE49-F238E27FC236}">
                  <a16:creationId xmlns:a16="http://schemas.microsoft.com/office/drawing/2014/main" id="{64ABFF4A-68DF-2085-AA49-29658F12EF68}"/>
                </a:ext>
              </a:extLst>
            </p:cNvPr>
            <p:cNvSpPr/>
            <p:nvPr/>
          </p:nvSpPr>
          <p:spPr>
            <a:xfrm>
              <a:off x="14539750" y="-944930"/>
              <a:ext cx="4300410" cy="4524731"/>
            </a:xfrm>
            <a:custGeom>
              <a:avLst/>
              <a:gdLst/>
              <a:ahLst/>
              <a:cxnLst/>
              <a:rect l="l" t="t" r="r" b="b"/>
              <a:pathLst>
                <a:path w="4300410" h="4524731" extrusionOk="0">
                  <a:moveTo>
                    <a:pt x="4055973" y="3074902"/>
                  </a:moveTo>
                  <a:cubicBezTo>
                    <a:pt x="3753885" y="3268931"/>
                    <a:pt x="3251703" y="3157568"/>
                    <a:pt x="2941824" y="2976090"/>
                  </a:cubicBezTo>
                  <a:cubicBezTo>
                    <a:pt x="3751077" y="4090206"/>
                    <a:pt x="2550142" y="4899327"/>
                    <a:pt x="2215091" y="3788596"/>
                  </a:cubicBezTo>
                  <a:cubicBezTo>
                    <a:pt x="2120543" y="3480091"/>
                    <a:pt x="2220255" y="3528587"/>
                    <a:pt x="2040614" y="3928591"/>
                  </a:cubicBezTo>
                  <a:cubicBezTo>
                    <a:pt x="1700717" y="4679217"/>
                    <a:pt x="1069457" y="4640259"/>
                    <a:pt x="951194" y="4255241"/>
                  </a:cubicBezTo>
                  <a:cubicBezTo>
                    <a:pt x="887805" y="4051691"/>
                    <a:pt x="987462" y="3681342"/>
                    <a:pt x="1058342" y="3483901"/>
                  </a:cubicBezTo>
                  <a:cubicBezTo>
                    <a:pt x="1125925" y="3287555"/>
                    <a:pt x="1167311" y="3354331"/>
                    <a:pt x="948440" y="3428998"/>
                  </a:cubicBezTo>
                  <a:cubicBezTo>
                    <a:pt x="151117" y="3694518"/>
                    <a:pt x="-566947" y="2799726"/>
                    <a:pt x="654441" y="2258269"/>
                  </a:cubicBezTo>
                  <a:cubicBezTo>
                    <a:pt x="935994" y="2133251"/>
                    <a:pt x="901456" y="2266984"/>
                    <a:pt x="581631" y="2042783"/>
                  </a:cubicBezTo>
                  <a:cubicBezTo>
                    <a:pt x="40807" y="1661394"/>
                    <a:pt x="104957" y="1011661"/>
                    <a:pt x="545915" y="851476"/>
                  </a:cubicBezTo>
                  <a:cubicBezTo>
                    <a:pt x="938150" y="704251"/>
                    <a:pt x="1340765" y="1045298"/>
                    <a:pt x="1558405" y="1438895"/>
                  </a:cubicBezTo>
                  <a:cubicBezTo>
                    <a:pt x="1527562" y="1192388"/>
                    <a:pt x="1501592" y="990621"/>
                    <a:pt x="1532299" y="743046"/>
                  </a:cubicBezTo>
                  <a:cubicBezTo>
                    <a:pt x="1624266" y="24844"/>
                    <a:pt x="2141068" y="-115241"/>
                    <a:pt x="2419787" y="80136"/>
                  </a:cubicBezTo>
                  <a:cubicBezTo>
                    <a:pt x="2597244" y="204232"/>
                    <a:pt x="2642254" y="547080"/>
                    <a:pt x="2665697" y="788338"/>
                  </a:cubicBezTo>
                  <a:cubicBezTo>
                    <a:pt x="2719339" y="1437212"/>
                    <a:pt x="2525631" y="1290538"/>
                    <a:pt x="2918482" y="903628"/>
                  </a:cubicBezTo>
                  <a:cubicBezTo>
                    <a:pt x="3516616" y="315603"/>
                    <a:pt x="3977340" y="749534"/>
                    <a:pt x="3957077" y="1164398"/>
                  </a:cubicBezTo>
                  <a:cubicBezTo>
                    <a:pt x="3938018" y="1535507"/>
                    <a:pt x="3509759" y="1914164"/>
                    <a:pt x="3200108" y="2118274"/>
                  </a:cubicBezTo>
                  <a:cubicBezTo>
                    <a:pt x="4210133" y="1955519"/>
                    <a:pt x="4596308" y="2727031"/>
                    <a:pt x="4055973" y="307490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3" name="Google Shape;4155;p33">
              <a:extLst>
                <a:ext uri="{FF2B5EF4-FFF2-40B4-BE49-F238E27FC236}">
                  <a16:creationId xmlns:a16="http://schemas.microsoft.com/office/drawing/2014/main" id="{BBEF9D96-67FF-C249-A7FA-01B59D898F01}"/>
                </a:ext>
              </a:extLst>
            </p:cNvPr>
            <p:cNvSpPr/>
            <p:nvPr/>
          </p:nvSpPr>
          <p:spPr>
            <a:xfrm>
              <a:off x="16038730" y="802762"/>
              <a:ext cx="1145706" cy="1265473"/>
            </a:xfrm>
            <a:custGeom>
              <a:avLst/>
              <a:gdLst/>
              <a:ahLst/>
              <a:cxnLst/>
              <a:rect l="l" t="t" r="r" b="b"/>
              <a:pathLst>
                <a:path w="1145706" h="1265473" extrusionOk="0">
                  <a:moveTo>
                    <a:pt x="1126969" y="480704"/>
                  </a:moveTo>
                  <a:cubicBezTo>
                    <a:pt x="1009775" y="-574"/>
                    <a:pt x="346205" y="-205951"/>
                    <a:pt x="95132" y="270349"/>
                  </a:cubicBezTo>
                  <a:cubicBezTo>
                    <a:pt x="-175154" y="783073"/>
                    <a:pt x="164526" y="1348420"/>
                    <a:pt x="685839" y="1255338"/>
                  </a:cubicBezTo>
                  <a:cubicBezTo>
                    <a:pt x="1035147" y="1192969"/>
                    <a:pt x="1205114" y="801634"/>
                    <a:pt x="1126969" y="4807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0967" tIns="30467" rIns="60967" bIns="30467" anchor="ctr" anchorCtr="0">
              <a:noAutofit/>
            </a:bodyPr>
            <a:lstStyle/>
            <a:p>
              <a:endParaRPr sz="1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4" name="Google Shape;4156;p33">
              <a:extLst>
                <a:ext uri="{FF2B5EF4-FFF2-40B4-BE49-F238E27FC236}">
                  <a16:creationId xmlns:a16="http://schemas.microsoft.com/office/drawing/2014/main" id="{BBEC3A69-3E64-F733-0BDF-26731673A9C4}"/>
                </a:ext>
              </a:extLst>
            </p:cNvPr>
            <p:cNvGrpSpPr/>
            <p:nvPr/>
          </p:nvGrpSpPr>
          <p:grpSpPr>
            <a:xfrm>
              <a:off x="15576541" y="458239"/>
              <a:ext cx="1992707" cy="1992489"/>
              <a:chOff x="15576541" y="458239"/>
              <a:chExt cx="1992707" cy="1992489"/>
            </a:xfrm>
          </p:grpSpPr>
          <p:sp>
            <p:nvSpPr>
              <p:cNvPr id="95" name="Google Shape;4157;p33">
                <a:extLst>
                  <a:ext uri="{FF2B5EF4-FFF2-40B4-BE49-F238E27FC236}">
                    <a16:creationId xmlns:a16="http://schemas.microsoft.com/office/drawing/2014/main" id="{9A324955-DDD0-C5F2-278B-30AF8855A7C2}"/>
                  </a:ext>
                </a:extLst>
              </p:cNvPr>
              <p:cNvSpPr/>
              <p:nvPr/>
            </p:nvSpPr>
            <p:spPr>
              <a:xfrm>
                <a:off x="17031992" y="458239"/>
                <a:ext cx="125490" cy="261859"/>
              </a:xfrm>
              <a:custGeom>
                <a:avLst/>
                <a:gdLst/>
                <a:ahLst/>
                <a:cxnLst/>
                <a:rect l="l" t="t" r="r" b="b"/>
                <a:pathLst>
                  <a:path w="125490" h="261859" extrusionOk="0">
                    <a:moveTo>
                      <a:pt x="106922" y="1273"/>
                    </a:moveTo>
                    <a:cubicBezTo>
                      <a:pt x="76261" y="-7143"/>
                      <a:pt x="73878" y="25517"/>
                      <a:pt x="37564" y="118437"/>
                    </a:cubicBezTo>
                    <a:cubicBezTo>
                      <a:pt x="10498" y="187647"/>
                      <a:pt x="4357" y="196570"/>
                      <a:pt x="734" y="217872"/>
                    </a:cubicBezTo>
                    <a:cubicBezTo>
                      <a:pt x="-6857" y="262577"/>
                      <a:pt x="46532" y="276187"/>
                      <a:pt x="64639" y="244785"/>
                    </a:cubicBezTo>
                    <a:cubicBezTo>
                      <a:pt x="84875" y="209710"/>
                      <a:pt x="115944" y="71904"/>
                      <a:pt x="124794" y="32729"/>
                    </a:cubicBezTo>
                    <a:cubicBezTo>
                      <a:pt x="127846" y="19273"/>
                      <a:pt x="120691" y="5047"/>
                      <a:pt x="106922" y="127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6" name="Google Shape;4158;p33">
                <a:extLst>
                  <a:ext uri="{FF2B5EF4-FFF2-40B4-BE49-F238E27FC236}">
                    <a16:creationId xmlns:a16="http://schemas.microsoft.com/office/drawing/2014/main" id="{DEFFAAB5-642E-AAB0-5111-EEABEDAC670B}"/>
                  </a:ext>
                </a:extLst>
              </p:cNvPr>
              <p:cNvSpPr/>
              <p:nvPr/>
            </p:nvSpPr>
            <p:spPr>
              <a:xfrm>
                <a:off x="17377059" y="1166482"/>
                <a:ext cx="192188" cy="92292"/>
              </a:xfrm>
              <a:custGeom>
                <a:avLst/>
                <a:gdLst/>
                <a:ahLst/>
                <a:cxnLst/>
                <a:rect l="l" t="t" r="r" b="b"/>
                <a:pathLst>
                  <a:path w="192188" h="92292" extrusionOk="0">
                    <a:moveTo>
                      <a:pt x="173175" y="11187"/>
                    </a:moveTo>
                    <a:cubicBezTo>
                      <a:pt x="-13585" y="-43915"/>
                      <a:pt x="-47788" y="124432"/>
                      <a:pt x="63310" y="86732"/>
                    </a:cubicBezTo>
                    <a:cubicBezTo>
                      <a:pt x="88998" y="78008"/>
                      <a:pt x="123954" y="64959"/>
                      <a:pt x="166201" y="62642"/>
                    </a:cubicBezTo>
                    <a:cubicBezTo>
                      <a:pt x="197424" y="60932"/>
                      <a:pt x="201446" y="19521"/>
                      <a:pt x="173175" y="1118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7" name="Google Shape;4159;p33">
                <a:extLst>
                  <a:ext uri="{FF2B5EF4-FFF2-40B4-BE49-F238E27FC236}">
                    <a16:creationId xmlns:a16="http://schemas.microsoft.com/office/drawing/2014/main" id="{A4576E8A-C6DA-FD18-2438-6C1FD294C75A}"/>
                  </a:ext>
                </a:extLst>
              </p:cNvPr>
              <p:cNvSpPr/>
              <p:nvPr/>
            </p:nvSpPr>
            <p:spPr>
              <a:xfrm>
                <a:off x="17223677" y="1895473"/>
                <a:ext cx="178875" cy="126371"/>
              </a:xfrm>
              <a:custGeom>
                <a:avLst/>
                <a:gdLst/>
                <a:ahLst/>
                <a:cxnLst/>
                <a:rect l="l" t="t" r="r" b="b"/>
                <a:pathLst>
                  <a:path w="178875" h="126371" extrusionOk="0">
                    <a:moveTo>
                      <a:pt x="174028" y="85190"/>
                    </a:moveTo>
                    <a:cubicBezTo>
                      <a:pt x="64398" y="-75610"/>
                      <a:pt x="-68765" y="33056"/>
                      <a:pt x="41109" y="74159"/>
                    </a:cubicBezTo>
                    <a:cubicBezTo>
                      <a:pt x="66526" y="83661"/>
                      <a:pt x="101844" y="95669"/>
                      <a:pt x="136011" y="120610"/>
                    </a:cubicBezTo>
                    <a:cubicBezTo>
                      <a:pt x="161265" y="139025"/>
                      <a:pt x="190632" y="109524"/>
                      <a:pt x="174028" y="8519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8" name="Google Shape;4160;p33">
                <a:extLst>
                  <a:ext uri="{FF2B5EF4-FFF2-40B4-BE49-F238E27FC236}">
                    <a16:creationId xmlns:a16="http://schemas.microsoft.com/office/drawing/2014/main" id="{6AFC6A4E-728E-4520-CABE-6B791FBA491F}"/>
                  </a:ext>
                </a:extLst>
              </p:cNvPr>
              <p:cNvSpPr/>
              <p:nvPr/>
            </p:nvSpPr>
            <p:spPr>
              <a:xfrm>
                <a:off x="16746261" y="2230153"/>
                <a:ext cx="91316" cy="220575"/>
              </a:xfrm>
              <a:custGeom>
                <a:avLst/>
                <a:gdLst/>
                <a:ahLst/>
                <a:cxnLst/>
                <a:rect l="l" t="t" r="r" b="b"/>
                <a:pathLst>
                  <a:path w="91316" h="220575" extrusionOk="0">
                    <a:moveTo>
                      <a:pt x="88446" y="134389"/>
                    </a:moveTo>
                    <a:cubicBezTo>
                      <a:pt x="88011" y="132525"/>
                      <a:pt x="73971" y="70889"/>
                      <a:pt x="68428" y="35551"/>
                    </a:cubicBezTo>
                    <a:cubicBezTo>
                      <a:pt x="61081" y="-17072"/>
                      <a:pt x="12919" y="-2059"/>
                      <a:pt x="8807" y="21859"/>
                    </a:cubicBezTo>
                    <a:cubicBezTo>
                      <a:pt x="-37272" y="289388"/>
                      <a:pt x="113700" y="243706"/>
                      <a:pt x="88446" y="1343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9" name="Google Shape;4161;p33">
                <a:extLst>
                  <a:ext uri="{FF2B5EF4-FFF2-40B4-BE49-F238E27FC236}">
                    <a16:creationId xmlns:a16="http://schemas.microsoft.com/office/drawing/2014/main" id="{28BB7C41-3963-DDA2-D38D-FA1620EA08AE}"/>
                  </a:ext>
                </a:extLst>
              </p:cNvPr>
              <p:cNvSpPr/>
              <p:nvPr/>
            </p:nvSpPr>
            <p:spPr>
              <a:xfrm>
                <a:off x="15765795" y="1958963"/>
                <a:ext cx="168050" cy="179365"/>
              </a:xfrm>
              <a:custGeom>
                <a:avLst/>
                <a:gdLst/>
                <a:ahLst/>
                <a:cxnLst/>
                <a:rect l="l" t="t" r="r" b="b"/>
                <a:pathLst>
                  <a:path w="168050" h="179365" extrusionOk="0">
                    <a:moveTo>
                      <a:pt x="124503" y="4470"/>
                    </a:moveTo>
                    <a:cubicBezTo>
                      <a:pt x="-91896" y="166564"/>
                      <a:pt x="30470" y="210517"/>
                      <a:pt x="73587" y="158854"/>
                    </a:cubicBezTo>
                    <a:cubicBezTo>
                      <a:pt x="93162" y="135389"/>
                      <a:pt x="127999" y="87581"/>
                      <a:pt x="159684" y="50025"/>
                    </a:cubicBezTo>
                    <a:cubicBezTo>
                      <a:pt x="185156" y="19818"/>
                      <a:pt x="146369" y="-11918"/>
                      <a:pt x="124503" y="447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0" name="Google Shape;4162;p33">
                <a:extLst>
                  <a:ext uri="{FF2B5EF4-FFF2-40B4-BE49-F238E27FC236}">
                    <a16:creationId xmlns:a16="http://schemas.microsoft.com/office/drawing/2014/main" id="{8F8F5F3E-C830-F9CF-DFAA-0CB2E84766CE}"/>
                  </a:ext>
                </a:extLst>
              </p:cNvPr>
              <p:cNvSpPr/>
              <p:nvPr/>
            </p:nvSpPr>
            <p:spPr>
              <a:xfrm>
                <a:off x="15576541" y="1167653"/>
                <a:ext cx="240722" cy="92855"/>
              </a:xfrm>
              <a:custGeom>
                <a:avLst/>
                <a:gdLst/>
                <a:ahLst/>
                <a:cxnLst/>
                <a:rect l="l" t="t" r="r" b="b"/>
                <a:pathLst>
                  <a:path w="240722" h="92855" extrusionOk="0">
                    <a:moveTo>
                      <a:pt x="240251" y="62647"/>
                    </a:moveTo>
                    <a:cubicBezTo>
                      <a:pt x="245894" y="20703"/>
                      <a:pt x="200350" y="23318"/>
                      <a:pt x="133537" y="10025"/>
                    </a:cubicBezTo>
                    <a:cubicBezTo>
                      <a:pt x="127414" y="8812"/>
                      <a:pt x="54007" y="-5206"/>
                      <a:pt x="32901" y="2097"/>
                    </a:cubicBezTo>
                    <a:cubicBezTo>
                      <a:pt x="-5234" y="15291"/>
                      <a:pt x="-43106" y="94791"/>
                      <a:pt x="122386" y="92348"/>
                    </a:cubicBezTo>
                    <a:cubicBezTo>
                      <a:pt x="193719" y="91307"/>
                      <a:pt x="235006" y="101650"/>
                      <a:pt x="240251" y="6264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" name="Google Shape;4163;p33">
                <a:extLst>
                  <a:ext uri="{FF2B5EF4-FFF2-40B4-BE49-F238E27FC236}">
                    <a16:creationId xmlns:a16="http://schemas.microsoft.com/office/drawing/2014/main" id="{C3E36AE1-819B-1117-F64C-3F690095A036}"/>
                  </a:ext>
                </a:extLst>
              </p:cNvPr>
              <p:cNvSpPr/>
              <p:nvPr/>
            </p:nvSpPr>
            <p:spPr>
              <a:xfrm>
                <a:off x="16158758" y="556821"/>
                <a:ext cx="125491" cy="174305"/>
              </a:xfrm>
              <a:custGeom>
                <a:avLst/>
                <a:gdLst/>
                <a:ahLst/>
                <a:cxnLst/>
                <a:rect l="l" t="t" r="r" b="b"/>
                <a:pathLst>
                  <a:path w="125491" h="174305" extrusionOk="0">
                    <a:moveTo>
                      <a:pt x="113539" y="94259"/>
                    </a:moveTo>
                    <a:cubicBezTo>
                      <a:pt x="85169" y="44469"/>
                      <a:pt x="96057" y="63183"/>
                      <a:pt x="65794" y="17022"/>
                    </a:cubicBezTo>
                    <a:cubicBezTo>
                      <a:pt x="41446" y="-20099"/>
                      <a:pt x="-10530" y="10217"/>
                      <a:pt x="1889" y="43935"/>
                    </a:cubicBezTo>
                    <a:cubicBezTo>
                      <a:pt x="19280" y="91200"/>
                      <a:pt x="40667" y="155189"/>
                      <a:pt x="64109" y="167985"/>
                    </a:cubicBezTo>
                    <a:cubicBezTo>
                      <a:pt x="103910" y="189758"/>
                      <a:pt x="146909" y="152864"/>
                      <a:pt x="113539" y="9425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0967" tIns="30467" rIns="60967" bIns="30467" anchor="ctr" anchorCtr="0">
                <a:noAutofit/>
              </a:bodyPr>
              <a:lstStyle/>
              <a:p>
                <a:endParaRPr sz="12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02" name="TextBox 16">
            <a:extLst>
              <a:ext uri="{FF2B5EF4-FFF2-40B4-BE49-F238E27FC236}">
                <a16:creationId xmlns:a16="http://schemas.microsoft.com/office/drawing/2014/main" id="{AF95BF8E-770A-E9D5-5E89-F82A39E5D3F0}"/>
              </a:ext>
            </a:extLst>
          </p:cNvPr>
          <p:cNvSpPr txBox="1"/>
          <p:nvPr/>
        </p:nvSpPr>
        <p:spPr>
          <a:xfrm>
            <a:off x="784258" y="5106948"/>
            <a:ext cx="2777279" cy="11553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2667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Box 6">
            <a:extLst>
              <a:ext uri="{FF2B5EF4-FFF2-40B4-BE49-F238E27FC236}">
                <a16:creationId xmlns:a16="http://schemas.microsoft.com/office/drawing/2014/main" id="{C6A20099-CC14-9501-A7ED-365836C1E8F2}"/>
              </a:ext>
            </a:extLst>
          </p:cNvPr>
          <p:cNvSpPr txBox="1"/>
          <p:nvPr/>
        </p:nvSpPr>
        <p:spPr>
          <a:xfrm>
            <a:off x="4556571" y="5088247"/>
            <a:ext cx="2938675" cy="11553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sp>
        <p:nvSpPr>
          <p:cNvPr id="104" name="TextBox 11">
            <a:extLst>
              <a:ext uri="{FF2B5EF4-FFF2-40B4-BE49-F238E27FC236}">
                <a16:creationId xmlns:a16="http://schemas.microsoft.com/office/drawing/2014/main" id="{1E7E7F9C-5080-13A6-4BC3-C60EEDE9A5A6}"/>
              </a:ext>
            </a:extLst>
          </p:cNvPr>
          <p:cNvSpPr txBox="1"/>
          <p:nvPr/>
        </p:nvSpPr>
        <p:spPr>
          <a:xfrm>
            <a:off x="8438315" y="5106948"/>
            <a:ext cx="3493859" cy="11553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ài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  <p:sp>
        <p:nvSpPr>
          <p:cNvPr id="105" name="TextBox 26">
            <a:extLst>
              <a:ext uri="{FF2B5EF4-FFF2-40B4-BE49-F238E27FC236}">
                <a16:creationId xmlns:a16="http://schemas.microsoft.com/office/drawing/2014/main" id="{D85B9A50-8110-0900-33A8-D9B28F5D3B05}"/>
              </a:ext>
            </a:extLst>
          </p:cNvPr>
          <p:cNvSpPr txBox="1"/>
          <p:nvPr/>
        </p:nvSpPr>
        <p:spPr>
          <a:xfrm>
            <a:off x="1206244" y="997388"/>
            <a:ext cx="9929649" cy="10789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5333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14500857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hình nền Powerpoint thank yo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834" y="857250"/>
            <a:ext cx="8397551" cy="4984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5100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584839" y="933973"/>
            <a:ext cx="4320207" cy="4327958"/>
            <a:chOff x="5440479" y="283098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0479" y="283098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394928">
              <a:off x="6689232" y="755208"/>
              <a:ext cx="1941060" cy="13716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665689" y="1774075"/>
              <a:ext cx="2025648" cy="12434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35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nhận được một cái bắt tay của bạn bên cạnh.</a:t>
              </a:r>
              <a:endParaRPr lang="vi-VN" sz="13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859370">
              <a:off x="8118304" y="776730"/>
              <a:ext cx="2081033" cy="13716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nhận được một tràng pháo tay!!</a:t>
              </a:r>
              <a:endParaRPr lang="vi-VN" sz="1500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9209149">
              <a:off x="9045351" y="2041236"/>
              <a:ext cx="2025648" cy="746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một điểm 9</a:t>
              </a: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529797" y="3113240"/>
              <a:ext cx="2025648" cy="1367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US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lựa chọn một phần quà</a:t>
              </a:r>
              <a:endParaRPr lang="vi-VN" sz="15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 defTabSz="685783">
                <a:defRPr/>
              </a:pPr>
              <a:endParaRPr lang="vi-VN" sz="15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816358" y="4398816"/>
              <a:ext cx="1708754" cy="1059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bạn may mắn lần sau</a:t>
              </a: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rPr>
                <a:t>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3" y="4448896"/>
              <a:ext cx="2025649" cy="7793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75" b="1">
                  <a:solidFill>
                    <a:srgbClr val="4472C4">
                      <a:lumMod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một điểm 10</a:t>
              </a:r>
              <a:endParaRPr lang="vi-VN" sz="1575" b="1" dirty="0">
                <a:solidFill>
                  <a:srgbClr val="4472C4">
                    <a:lumMod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72757" y="3301619"/>
              <a:ext cx="2025648" cy="1056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783">
                <a:defRPr/>
              </a:pPr>
              <a:r>
                <a:rPr lang="en-GB" sz="15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được tặng một phần quà</a:t>
              </a:r>
              <a:endParaRPr lang="vi-VN" sz="15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8489769" y="5265966"/>
            <a:ext cx="2028009" cy="636814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GB" sz="13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135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1650317" y="2132359"/>
            <a:ext cx="1003266" cy="100326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GB" sz="2000" b="1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GB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endParaRPr lang="vi-VN" sz="2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590260" y="3007886"/>
            <a:ext cx="1003266" cy="1003266"/>
          </a:xfrm>
          <a:prstGeom prst="roundRect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GB" sz="2000" b="1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GB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  <a:endParaRPr lang="vi-VN" sz="2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530203" y="3882116"/>
            <a:ext cx="1003266" cy="1003266"/>
          </a:xfrm>
          <a:prstGeom prst="roundRect">
            <a:avLst/>
          </a:prstGeom>
          <a:solidFill>
            <a:srgbClr val="00B050"/>
          </a:solidFill>
          <a:ln w="762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GB" sz="2000" b="1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GB" sz="2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</a:t>
            </a:r>
            <a:endParaRPr lang="vi-VN" sz="2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606" y="1491400"/>
            <a:ext cx="371475" cy="3286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305" y="1762856"/>
            <a:ext cx="371475" cy="32861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364" y="1367460"/>
            <a:ext cx="371475" cy="32861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7875" y="1216133"/>
            <a:ext cx="535781" cy="89296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303" y="2604759"/>
            <a:ext cx="1183998" cy="97590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809614" y="-520300"/>
            <a:ext cx="457200" cy="4572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9654405" y="2605237"/>
            <a:ext cx="454287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0037718" y="2797087"/>
            <a:ext cx="587829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endParaRPr lang="vi-VN" sz="1350">
              <a:solidFill>
                <a:prstClr val="white"/>
              </a:solidFill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C1F8A346-A9B6-4B06-BBDB-07948843C8E4}"/>
              </a:ext>
            </a:extLst>
          </p:cNvPr>
          <p:cNvSpPr/>
          <p:nvPr/>
        </p:nvSpPr>
        <p:spPr>
          <a:xfrm>
            <a:off x="2288724" y="1092890"/>
            <a:ext cx="3833422" cy="145424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783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685783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sp>
        <p:nvSpPr>
          <p:cNvPr id="7" name="Arrow: Left 6">
            <a:hlinkClick r:id="rId13" action="ppaction://hlinksldjump"/>
            <a:extLst>
              <a:ext uri="{FF2B5EF4-FFF2-40B4-BE49-F238E27FC236}">
                <a16:creationId xmlns:a16="http://schemas.microsoft.com/office/drawing/2014/main" id="{7BFA21AE-110C-73E6-DE52-9C11A1CDDCC9}"/>
              </a:ext>
            </a:extLst>
          </p:cNvPr>
          <p:cNvSpPr/>
          <p:nvPr/>
        </p:nvSpPr>
        <p:spPr>
          <a:xfrm>
            <a:off x="11717213" y="165644"/>
            <a:ext cx="269631" cy="26470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7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14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14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711200" y="5364480"/>
            <a:ext cx="304800" cy="68580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1178419" y="845519"/>
            <a:ext cx="9786702" cy="101707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36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35 </a:t>
            </a:r>
            <a:r>
              <a:rPr lang="en-US" sz="36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216" y="1783083"/>
            <a:ext cx="11291675" cy="1260475"/>
            <a:chOff x="109" y="1032"/>
            <a:chExt cx="5411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79" y="1128"/>
                <a:ext cx="189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9" y="1233"/>
                <a:ext cx="172" cy="317"/>
                <a:chOff x="1870" y="988"/>
                <a:chExt cx="2006" cy="3393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2103" y="992"/>
                  <a:ext cx="1558" cy="32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2106" y="992"/>
                  <a:ext cx="1558" cy="32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097"/>
                  <a:ext cx="1093" cy="328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988"/>
                  <a:ext cx="1096" cy="32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117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115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624840" y="1529080"/>
            <a:ext cx="304800" cy="53340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879" name="Text Box 127"/>
          <p:cNvSpPr txBox="1">
            <a:spLocks noChangeArrowheads="1"/>
          </p:cNvSpPr>
          <p:nvPr/>
        </p:nvSpPr>
        <p:spPr bwMode="auto">
          <a:xfrm>
            <a:off x="3048000" y="2164083"/>
            <a:ext cx="355600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endParaRPr lang="en-US" sz="2800" b="1">
              <a:solidFill>
                <a:srgbClr val="1F4E7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6984409" y="2050251"/>
            <a:ext cx="3414233" cy="6858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321247" y="918380"/>
            <a:ext cx="1087184" cy="862960"/>
            <a:chOff x="1248" y="1344"/>
            <a:chExt cx="480" cy="419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8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61" y="1406"/>
              <a:ext cx="452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 dirty="0" err="1">
                  <a:solidFill>
                    <a:schemeClr val="bg1"/>
                  </a:solidFill>
                  <a:cs typeface="Arial" panose="020B0604020202020204" pitchFamily="34" charset="0"/>
                </a:rPr>
                <a:t>Câu</a:t>
              </a:r>
              <a:r>
                <a:rPr lang="en-US" sz="2400" b="1" dirty="0">
                  <a:solidFill>
                    <a:schemeClr val="bg1"/>
                  </a:solidFill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53" name="Flowchart: Connector 15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Flowchart: Connector 15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57" name="Flowchart: Connector 15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9" name="Flowchart: Connector 15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61" name="Flowchart: Connector 16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Flowchart: Connector 16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65" name="Flowchart: Connector 16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Flowchart: Connector 16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69" name="Flowchart: Connector 16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1" name="Flowchart: Connector 17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73" name="Flowchart: Connector 17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Flowchart: Connector 17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77" name="Flowchart: Connector 17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Flowchart: Connector 17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81" name="Flowchart: Connector 18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3" name="Flowchart: Connector 18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85" name="Flowchart: Connector 18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7" name="Flowchart: Connector 186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10208334" y="-3235"/>
            <a:ext cx="1118827" cy="1368876"/>
            <a:chOff x="3048000" y="1219200"/>
            <a:chExt cx="2209800" cy="2209800"/>
          </a:xfrm>
        </p:grpSpPr>
        <p:sp>
          <p:nvSpPr>
            <p:cNvPr id="189" name="Flowchart: Connector 18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0" name="Flowchart: Connector 18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1" name="Flowchart: Connector 19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9980050" y="-3235"/>
            <a:ext cx="1766750" cy="1368876"/>
            <a:chOff x="3048000" y="1219200"/>
            <a:chExt cx="2209800" cy="2209800"/>
          </a:xfrm>
        </p:grpSpPr>
        <p:sp>
          <p:nvSpPr>
            <p:cNvPr id="193" name="Flowchart: Connector 19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Flowchart: Connector 19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Flowchart: Connector 194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6" name="Rectangle 195"/>
          <p:cNvSpPr/>
          <p:nvPr/>
        </p:nvSpPr>
        <p:spPr>
          <a:xfrm>
            <a:off x="276528" y="190334"/>
            <a:ext cx="2879240" cy="558725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8" name="Text Box 25"/>
          <p:cNvSpPr txBox="1">
            <a:spLocks noChangeArrowheads="1"/>
          </p:cNvSpPr>
          <p:nvPr/>
        </p:nvSpPr>
        <p:spPr bwMode="gray">
          <a:xfrm>
            <a:off x="2255024" y="2055998"/>
            <a:ext cx="441629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ô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uầ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oà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197" name="Group 32">
            <a:extLst>
              <a:ext uri="{FF2B5EF4-FFF2-40B4-BE49-F238E27FC236}">
                <a16:creationId xmlns:a16="http://schemas.microsoft.com/office/drawing/2014/main" id="{C8885828-FB02-DA32-5D68-9BD576CC6B8B}"/>
              </a:ext>
            </a:extLst>
          </p:cNvPr>
          <p:cNvGrpSpPr>
            <a:grpSpLocks/>
          </p:cNvGrpSpPr>
          <p:nvPr/>
        </p:nvGrpSpPr>
        <p:grpSpPr bwMode="auto">
          <a:xfrm>
            <a:off x="35486" y="3138964"/>
            <a:ext cx="11291675" cy="1260475"/>
            <a:chOff x="109" y="1032"/>
            <a:chExt cx="5411" cy="698"/>
          </a:xfrm>
        </p:grpSpPr>
        <p:grpSp>
          <p:nvGrpSpPr>
            <p:cNvPr id="202" name="Group 33">
              <a:extLst>
                <a:ext uri="{FF2B5EF4-FFF2-40B4-BE49-F238E27FC236}">
                  <a16:creationId xmlns:a16="http://schemas.microsoft.com/office/drawing/2014/main" id="{0EAD1DCF-4419-9B4C-C5CF-3FA5F48660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6" name="AutoShape 34">
                <a:extLst>
                  <a:ext uri="{FF2B5EF4-FFF2-40B4-BE49-F238E27FC236}">
                    <a16:creationId xmlns:a16="http://schemas.microsoft.com/office/drawing/2014/main" id="{E90A4DB1-27C0-2F09-4AE3-BFA8F76E7F3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7" name="AutoShape 35">
                <a:extLst>
                  <a:ext uri="{FF2B5EF4-FFF2-40B4-BE49-F238E27FC236}">
                    <a16:creationId xmlns:a16="http://schemas.microsoft.com/office/drawing/2014/main" id="{18C535D6-1DD0-6883-E54D-B0A782FF393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8" name="Freeform 36">
                <a:extLst>
                  <a:ext uri="{FF2B5EF4-FFF2-40B4-BE49-F238E27FC236}">
                    <a16:creationId xmlns:a16="http://schemas.microsoft.com/office/drawing/2014/main" id="{0CA403D8-C80B-DE3C-113E-C0890C9F51B0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9" name="Text Box 37">
                <a:extLst>
                  <a:ext uri="{FF2B5EF4-FFF2-40B4-BE49-F238E27FC236}">
                    <a16:creationId xmlns:a16="http://schemas.microsoft.com/office/drawing/2014/main" id="{4F7E007E-7DF7-9E70-2369-64BCF7FD4D1E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9" y="1128"/>
                <a:ext cx="189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0" name="Text Box 38">
                <a:extLst>
                  <a:ext uri="{FF2B5EF4-FFF2-40B4-BE49-F238E27FC236}">
                    <a16:creationId xmlns:a16="http://schemas.microsoft.com/office/drawing/2014/main" id="{48C22C22-77F4-FB82-71C6-F84AC1F19DD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1" name="Rectangle 39">
                <a:extLst>
                  <a:ext uri="{FF2B5EF4-FFF2-40B4-BE49-F238E27FC236}">
                    <a16:creationId xmlns:a16="http://schemas.microsoft.com/office/drawing/2014/main" id="{73A115F3-2A01-C3EB-AAB6-47A9552B4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3" name="Group 40">
              <a:extLst>
                <a:ext uri="{FF2B5EF4-FFF2-40B4-BE49-F238E27FC236}">
                  <a16:creationId xmlns:a16="http://schemas.microsoft.com/office/drawing/2014/main" id="{5F6C9391-E533-44F4-0714-AEDEC8AFE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04" name="Group 41">
                <a:extLst>
                  <a:ext uri="{FF2B5EF4-FFF2-40B4-BE49-F238E27FC236}">
                    <a16:creationId xmlns:a16="http://schemas.microsoft.com/office/drawing/2014/main" id="{7C1D4E31-5B8D-24B5-775B-5961F0AEDF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9" y="1233"/>
                <a:ext cx="172" cy="317"/>
                <a:chOff x="1870" y="988"/>
                <a:chExt cx="2006" cy="3393"/>
              </a:xfrm>
            </p:grpSpPr>
            <p:sp>
              <p:nvSpPr>
                <p:cNvPr id="217" name="AutoShape 42">
                  <a:extLst>
                    <a:ext uri="{FF2B5EF4-FFF2-40B4-BE49-F238E27FC236}">
                      <a16:creationId xmlns:a16="http://schemas.microsoft.com/office/drawing/2014/main" id="{AE1C5E03-79A0-78AC-310F-79CE3B1E8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" name="AutoShape 43">
                  <a:extLst>
                    <a:ext uri="{FF2B5EF4-FFF2-40B4-BE49-F238E27FC236}">
                      <a16:creationId xmlns:a16="http://schemas.microsoft.com/office/drawing/2014/main" id="{1040B406-111A-ED21-A56B-4920F57040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" name="AutoShape 44">
                  <a:extLst>
                    <a:ext uri="{FF2B5EF4-FFF2-40B4-BE49-F238E27FC236}">
                      <a16:creationId xmlns:a16="http://schemas.microsoft.com/office/drawing/2014/main" id="{648919A1-B748-0314-B20C-DD607A30D8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" name="Oval 45">
                  <a:extLst>
                    <a:ext uri="{FF2B5EF4-FFF2-40B4-BE49-F238E27FC236}">
                      <a16:creationId xmlns:a16="http://schemas.microsoft.com/office/drawing/2014/main" id="{ED3DFC56-C7D1-84C8-51B0-BB2A41D7E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" name="Oval 46">
                  <a:extLst>
                    <a:ext uri="{FF2B5EF4-FFF2-40B4-BE49-F238E27FC236}">
                      <a16:creationId xmlns:a16="http://schemas.microsoft.com/office/drawing/2014/main" id="{A1B21BE4-A077-56DC-EE2F-7090121DE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" name="Oval 47">
                  <a:extLst>
                    <a:ext uri="{FF2B5EF4-FFF2-40B4-BE49-F238E27FC236}">
                      <a16:creationId xmlns:a16="http://schemas.microsoft.com/office/drawing/2014/main" id="{CC79303C-E6E2-CC8E-0298-E6F6112ED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3" y="992"/>
                  <a:ext cx="1558" cy="32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" name="Oval 48">
                  <a:extLst>
                    <a:ext uri="{FF2B5EF4-FFF2-40B4-BE49-F238E27FC236}">
                      <a16:creationId xmlns:a16="http://schemas.microsoft.com/office/drawing/2014/main" id="{D8988964-FFB4-662E-A437-72554F8058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6" y="992"/>
                  <a:ext cx="1558" cy="32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" name="Oval 49">
                  <a:extLst>
                    <a:ext uri="{FF2B5EF4-FFF2-40B4-BE49-F238E27FC236}">
                      <a16:creationId xmlns:a16="http://schemas.microsoft.com/office/drawing/2014/main" id="{958FD72A-DF46-360A-0D00-C60E3F8100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097"/>
                  <a:ext cx="1093" cy="328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" name="Oval 50">
                  <a:extLst>
                    <a:ext uri="{FF2B5EF4-FFF2-40B4-BE49-F238E27FC236}">
                      <a16:creationId xmlns:a16="http://schemas.microsoft.com/office/drawing/2014/main" id="{B0F03BB9-DB2B-EDA7-F935-9AD43AF9C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988"/>
                  <a:ext cx="1096" cy="32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06" name="AutoShape 51">
                <a:extLst>
                  <a:ext uri="{FF2B5EF4-FFF2-40B4-BE49-F238E27FC236}">
                    <a16:creationId xmlns:a16="http://schemas.microsoft.com/office/drawing/2014/main" id="{B3C525C3-C848-6CE3-0000-D21562AE2F7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AutoShape 52">
                <a:extLst>
                  <a:ext uri="{FF2B5EF4-FFF2-40B4-BE49-F238E27FC236}">
                    <a16:creationId xmlns:a16="http://schemas.microsoft.com/office/drawing/2014/main" id="{72183589-120E-3EBA-D0F2-8BDC2639B75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" name="AutoShape 53">
                <a:extLst>
                  <a:ext uri="{FF2B5EF4-FFF2-40B4-BE49-F238E27FC236}">
                    <a16:creationId xmlns:a16="http://schemas.microsoft.com/office/drawing/2014/main" id="{B9045890-716C-A734-72B6-F4098EF0E43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Oval 54">
                <a:extLst>
                  <a:ext uri="{FF2B5EF4-FFF2-40B4-BE49-F238E27FC236}">
                    <a16:creationId xmlns:a16="http://schemas.microsoft.com/office/drawing/2014/main" id="{45FE0457-1C92-DE09-FC91-5651006645A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2" name="Oval 55">
                <a:extLst>
                  <a:ext uri="{FF2B5EF4-FFF2-40B4-BE49-F238E27FC236}">
                    <a16:creationId xmlns:a16="http://schemas.microsoft.com/office/drawing/2014/main" id="{1A656883-5A4B-65D0-2F62-F00C077F0CA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3" name="Oval 56">
                <a:extLst>
                  <a:ext uri="{FF2B5EF4-FFF2-40B4-BE49-F238E27FC236}">
                    <a16:creationId xmlns:a16="http://schemas.microsoft.com/office/drawing/2014/main" id="{BECC898D-5F8C-2D4A-6882-972B01CCCF3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7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4" name="Oval 57">
                <a:extLst>
                  <a:ext uri="{FF2B5EF4-FFF2-40B4-BE49-F238E27FC236}">
                    <a16:creationId xmlns:a16="http://schemas.microsoft.com/office/drawing/2014/main" id="{505A14AB-C342-B911-1F6E-C2343F0D48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5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" name="Oval 58">
                <a:extLst>
                  <a:ext uri="{FF2B5EF4-FFF2-40B4-BE49-F238E27FC236}">
                    <a16:creationId xmlns:a16="http://schemas.microsoft.com/office/drawing/2014/main" id="{A792526D-F9AB-0277-C5FB-34CCB83B2A9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6" name="Oval 59">
                <a:extLst>
                  <a:ext uri="{FF2B5EF4-FFF2-40B4-BE49-F238E27FC236}">
                    <a16:creationId xmlns:a16="http://schemas.microsoft.com/office/drawing/2014/main" id="{117C0373-8EA4-41EE-F2C1-EF40C6521CF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32" name="Text Box 127">
            <a:extLst>
              <a:ext uri="{FF2B5EF4-FFF2-40B4-BE49-F238E27FC236}">
                <a16:creationId xmlns:a16="http://schemas.microsoft.com/office/drawing/2014/main" id="{637CDDAD-26A2-1C4F-D6E5-E14A1E616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1270" y="3519964"/>
            <a:ext cx="3556000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endParaRPr lang="en-US" sz="2800" b="1">
              <a:solidFill>
                <a:srgbClr val="1F4E7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3" name="AutoShape 128">
            <a:extLst>
              <a:ext uri="{FF2B5EF4-FFF2-40B4-BE49-F238E27FC236}">
                <a16:creationId xmlns:a16="http://schemas.microsoft.com/office/drawing/2014/main" id="{DD838FDC-BD28-51DA-0147-9772340169C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67712" y="3438906"/>
            <a:ext cx="3414233" cy="6858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4" name="Text Box 25">
            <a:extLst>
              <a:ext uri="{FF2B5EF4-FFF2-40B4-BE49-F238E27FC236}">
                <a16:creationId xmlns:a16="http://schemas.microsoft.com/office/drawing/2014/main" id="{B00FDB09-75AB-904F-77BC-0870F5BBD0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22311" y="3350176"/>
            <a:ext cx="411434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hô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ữ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235" name="Group 88">
            <a:extLst>
              <a:ext uri="{FF2B5EF4-FFF2-40B4-BE49-F238E27FC236}">
                <a16:creationId xmlns:a16="http://schemas.microsoft.com/office/drawing/2014/main" id="{DFA9954B-B38D-CE46-20FB-39A538375AE8}"/>
              </a:ext>
            </a:extLst>
          </p:cNvPr>
          <p:cNvGrpSpPr>
            <a:grpSpLocks/>
          </p:cNvGrpSpPr>
          <p:nvPr/>
        </p:nvGrpSpPr>
        <p:grpSpPr bwMode="auto">
          <a:xfrm>
            <a:off x="640322" y="2774810"/>
            <a:ext cx="304800" cy="533400"/>
            <a:chOff x="240" y="624"/>
            <a:chExt cx="96" cy="288"/>
          </a:xfrm>
        </p:grpSpPr>
        <p:sp>
          <p:nvSpPr>
            <p:cNvPr id="236" name="Rectangle 89">
              <a:extLst>
                <a:ext uri="{FF2B5EF4-FFF2-40B4-BE49-F238E27FC236}">
                  <a16:creationId xmlns:a16="http://schemas.microsoft.com/office/drawing/2014/main" id="{A8C67C3E-2C68-57A1-700F-C81447FDD0F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" name="Rectangle 90">
              <a:extLst>
                <a:ext uri="{FF2B5EF4-FFF2-40B4-BE49-F238E27FC236}">
                  <a16:creationId xmlns:a16="http://schemas.microsoft.com/office/drawing/2014/main" id="{769C6E53-768B-4672-EBA1-17AD0F3DFBF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1" name="Group 32">
            <a:extLst>
              <a:ext uri="{FF2B5EF4-FFF2-40B4-BE49-F238E27FC236}">
                <a16:creationId xmlns:a16="http://schemas.microsoft.com/office/drawing/2014/main" id="{DD19EB22-253A-FC71-119A-E36DDA40BA9A}"/>
              </a:ext>
            </a:extLst>
          </p:cNvPr>
          <p:cNvGrpSpPr>
            <a:grpSpLocks/>
          </p:cNvGrpSpPr>
          <p:nvPr/>
        </p:nvGrpSpPr>
        <p:grpSpPr bwMode="auto">
          <a:xfrm>
            <a:off x="75912" y="5762807"/>
            <a:ext cx="11287504" cy="1095193"/>
            <a:chOff x="109" y="1032"/>
            <a:chExt cx="5411" cy="698"/>
          </a:xfrm>
        </p:grpSpPr>
        <p:grpSp>
          <p:nvGrpSpPr>
            <p:cNvPr id="242" name="Group 33">
              <a:extLst>
                <a:ext uri="{FF2B5EF4-FFF2-40B4-BE49-F238E27FC236}">
                  <a16:creationId xmlns:a16="http://schemas.microsoft.com/office/drawing/2014/main" id="{9929B473-9C3D-3F1C-17C7-5958C9A6A2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63" name="AutoShape 34">
                <a:extLst>
                  <a:ext uri="{FF2B5EF4-FFF2-40B4-BE49-F238E27FC236}">
                    <a16:creationId xmlns:a16="http://schemas.microsoft.com/office/drawing/2014/main" id="{23D5D7C1-D7A1-D1B3-76DD-1387C58443E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4" name="AutoShape 35">
                <a:extLst>
                  <a:ext uri="{FF2B5EF4-FFF2-40B4-BE49-F238E27FC236}">
                    <a16:creationId xmlns:a16="http://schemas.microsoft.com/office/drawing/2014/main" id="{12402C9E-9687-4EAB-7A0E-6D1D8E3C48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5" name="Freeform 36">
                <a:extLst>
                  <a:ext uri="{FF2B5EF4-FFF2-40B4-BE49-F238E27FC236}">
                    <a16:creationId xmlns:a16="http://schemas.microsoft.com/office/drawing/2014/main" id="{1D61B259-A4EF-4096-0EFC-9BF8A9E493FC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6" name="Text Box 37">
                <a:extLst>
                  <a:ext uri="{FF2B5EF4-FFF2-40B4-BE49-F238E27FC236}">
                    <a16:creationId xmlns:a16="http://schemas.microsoft.com/office/drawing/2014/main" id="{C44922C5-EFB4-CA17-CD6E-1D00B9D8474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9" y="1128"/>
                <a:ext cx="189" cy="2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7" name="Text Box 38">
                <a:extLst>
                  <a:ext uri="{FF2B5EF4-FFF2-40B4-BE49-F238E27FC236}">
                    <a16:creationId xmlns:a16="http://schemas.microsoft.com/office/drawing/2014/main" id="{F4D540D0-5E3A-E29C-D52D-654064AEE81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68" name="Rectangle 39">
                <a:extLst>
                  <a:ext uri="{FF2B5EF4-FFF2-40B4-BE49-F238E27FC236}">
                    <a16:creationId xmlns:a16="http://schemas.microsoft.com/office/drawing/2014/main" id="{81620250-81A4-F710-88DB-FE6FA7B81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43" name="Group 40">
              <a:extLst>
                <a:ext uri="{FF2B5EF4-FFF2-40B4-BE49-F238E27FC236}">
                  <a16:creationId xmlns:a16="http://schemas.microsoft.com/office/drawing/2014/main" id="{4E2F4AAD-3919-9F3E-C343-B40441B78E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44" name="Group 41">
                <a:extLst>
                  <a:ext uri="{FF2B5EF4-FFF2-40B4-BE49-F238E27FC236}">
                    <a16:creationId xmlns:a16="http://schemas.microsoft.com/office/drawing/2014/main" id="{87A14118-3F93-FDC1-405B-6BFAF8FDA1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9" y="1233"/>
                <a:ext cx="172" cy="317"/>
                <a:chOff x="1870" y="988"/>
                <a:chExt cx="2006" cy="3393"/>
              </a:xfrm>
            </p:grpSpPr>
            <p:sp>
              <p:nvSpPr>
                <p:cNvPr id="254" name="AutoShape 42">
                  <a:extLst>
                    <a:ext uri="{FF2B5EF4-FFF2-40B4-BE49-F238E27FC236}">
                      <a16:creationId xmlns:a16="http://schemas.microsoft.com/office/drawing/2014/main" id="{F29E0B61-6BC5-0033-42F4-6F3391227D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" name="AutoShape 43">
                  <a:extLst>
                    <a:ext uri="{FF2B5EF4-FFF2-40B4-BE49-F238E27FC236}">
                      <a16:creationId xmlns:a16="http://schemas.microsoft.com/office/drawing/2014/main" id="{306AD6A1-E0D3-2FEB-F538-04256477E1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" name="AutoShape 44">
                  <a:extLst>
                    <a:ext uri="{FF2B5EF4-FFF2-40B4-BE49-F238E27FC236}">
                      <a16:creationId xmlns:a16="http://schemas.microsoft.com/office/drawing/2014/main" id="{49050EF5-D66B-0845-D579-A21948013A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" name="Oval 45">
                  <a:extLst>
                    <a:ext uri="{FF2B5EF4-FFF2-40B4-BE49-F238E27FC236}">
                      <a16:creationId xmlns:a16="http://schemas.microsoft.com/office/drawing/2014/main" id="{270A2B5F-DF9E-415F-2560-1CD044F53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" name="Oval 46">
                  <a:extLst>
                    <a:ext uri="{FF2B5EF4-FFF2-40B4-BE49-F238E27FC236}">
                      <a16:creationId xmlns:a16="http://schemas.microsoft.com/office/drawing/2014/main" id="{34B0E179-5727-75D1-4735-5F5B022FE7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9" name="Oval 47">
                  <a:extLst>
                    <a:ext uri="{FF2B5EF4-FFF2-40B4-BE49-F238E27FC236}">
                      <a16:creationId xmlns:a16="http://schemas.microsoft.com/office/drawing/2014/main" id="{93400C3A-76CA-DE72-0DAB-C38F48D107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3" y="992"/>
                  <a:ext cx="1558" cy="327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0" name="Oval 48">
                  <a:extLst>
                    <a:ext uri="{FF2B5EF4-FFF2-40B4-BE49-F238E27FC236}">
                      <a16:creationId xmlns:a16="http://schemas.microsoft.com/office/drawing/2014/main" id="{7E6C8334-51E5-B52B-4D38-1C38D5B00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6" y="992"/>
                  <a:ext cx="1558" cy="32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1" name="Oval 49">
                  <a:extLst>
                    <a:ext uri="{FF2B5EF4-FFF2-40B4-BE49-F238E27FC236}">
                      <a16:creationId xmlns:a16="http://schemas.microsoft.com/office/drawing/2014/main" id="{4B3B0653-89F7-F39C-CA0A-248C1A7EB6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097"/>
                  <a:ext cx="1093" cy="328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" name="Oval 50">
                  <a:extLst>
                    <a:ext uri="{FF2B5EF4-FFF2-40B4-BE49-F238E27FC236}">
                      <a16:creationId xmlns:a16="http://schemas.microsoft.com/office/drawing/2014/main" id="{53FF1864-9C6E-320D-1CCD-4F3EAA80FF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988"/>
                  <a:ext cx="1096" cy="328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45" name="AutoShape 51">
                <a:extLst>
                  <a:ext uri="{FF2B5EF4-FFF2-40B4-BE49-F238E27FC236}">
                    <a16:creationId xmlns:a16="http://schemas.microsoft.com/office/drawing/2014/main" id="{36750045-6068-9BE8-C2E9-3346120F64A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6" name="AutoShape 52">
                <a:extLst>
                  <a:ext uri="{FF2B5EF4-FFF2-40B4-BE49-F238E27FC236}">
                    <a16:creationId xmlns:a16="http://schemas.microsoft.com/office/drawing/2014/main" id="{97411B94-D438-6A5C-F4EF-4DAA6B8D6B1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7" name="AutoShape 53">
                <a:extLst>
                  <a:ext uri="{FF2B5EF4-FFF2-40B4-BE49-F238E27FC236}">
                    <a16:creationId xmlns:a16="http://schemas.microsoft.com/office/drawing/2014/main" id="{C839B765-8AB4-1254-B6A0-96793D932A7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8" name="Oval 54">
                <a:extLst>
                  <a:ext uri="{FF2B5EF4-FFF2-40B4-BE49-F238E27FC236}">
                    <a16:creationId xmlns:a16="http://schemas.microsoft.com/office/drawing/2014/main" id="{97DD688F-ADD8-40BF-23EC-30A3514D357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Oval 55">
                <a:extLst>
                  <a:ext uri="{FF2B5EF4-FFF2-40B4-BE49-F238E27FC236}">
                    <a16:creationId xmlns:a16="http://schemas.microsoft.com/office/drawing/2014/main" id="{A5306A6B-CC23-C3E6-5128-1554E8B87D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Oval 56">
                <a:extLst>
                  <a:ext uri="{FF2B5EF4-FFF2-40B4-BE49-F238E27FC236}">
                    <a16:creationId xmlns:a16="http://schemas.microsoft.com/office/drawing/2014/main" id="{C6A47AD5-4164-7DBA-304A-0497DF79DA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7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1" name="Oval 57">
                <a:extLst>
                  <a:ext uri="{FF2B5EF4-FFF2-40B4-BE49-F238E27FC236}">
                    <a16:creationId xmlns:a16="http://schemas.microsoft.com/office/drawing/2014/main" id="{5C5D830B-B80D-78B4-7B45-BB56F35FFBC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5" y="1217"/>
                <a:ext cx="134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2" name="Oval 58">
                <a:extLst>
                  <a:ext uri="{FF2B5EF4-FFF2-40B4-BE49-F238E27FC236}">
                    <a16:creationId xmlns:a16="http://schemas.microsoft.com/office/drawing/2014/main" id="{3817971E-9CF2-8DBA-3023-CE682F73265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3" name="Oval 59">
                <a:extLst>
                  <a:ext uri="{FF2B5EF4-FFF2-40B4-BE49-F238E27FC236}">
                    <a16:creationId xmlns:a16="http://schemas.microsoft.com/office/drawing/2014/main" id="{08B57004-AF9C-04A0-75FB-E3AF2D2B2F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9" name="Text Box 127">
            <a:extLst>
              <a:ext uri="{FF2B5EF4-FFF2-40B4-BE49-F238E27FC236}">
                <a16:creationId xmlns:a16="http://schemas.microsoft.com/office/drawing/2014/main" id="{927BF96C-73A1-EC09-649F-ECF75776E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9202" y="5979918"/>
            <a:ext cx="4104798" cy="56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endParaRPr lang="en-US" sz="2800" b="1">
              <a:solidFill>
                <a:srgbClr val="1F4E7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0" name="AutoShape 128">
            <a:extLst>
              <a:ext uri="{FF2B5EF4-FFF2-40B4-BE49-F238E27FC236}">
                <a16:creationId xmlns:a16="http://schemas.microsoft.com/office/drawing/2014/main" id="{DAD71DEA-6986-EF9C-A692-B8389A31821C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78863" y="6116776"/>
            <a:ext cx="3414233" cy="6858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71" name="Text Box 25">
            <a:extLst>
              <a:ext uri="{FF2B5EF4-FFF2-40B4-BE49-F238E27FC236}">
                <a16:creationId xmlns:a16="http://schemas.microsoft.com/office/drawing/2014/main" id="{2FC357C4-DF26-AC1A-412C-11817B5A2AE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794" y="5759987"/>
            <a:ext cx="40766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" name="Text Box 91">
            <a:extLst>
              <a:ext uri="{FF2B5EF4-FFF2-40B4-BE49-F238E27FC236}">
                <a16:creationId xmlns:a16="http://schemas.microsoft.com/office/drawing/2014/main" id="{A2618A2A-911C-5737-10B8-C211BC7AA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7464" y="5043907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grpSp>
        <p:nvGrpSpPr>
          <p:cNvPr id="329" name="Group 92">
            <a:extLst>
              <a:ext uri="{FF2B5EF4-FFF2-40B4-BE49-F238E27FC236}">
                <a16:creationId xmlns:a16="http://schemas.microsoft.com/office/drawing/2014/main" id="{6C696287-EF8B-1D5C-A49D-B34D45B788D7}"/>
              </a:ext>
            </a:extLst>
          </p:cNvPr>
          <p:cNvGrpSpPr>
            <a:grpSpLocks/>
          </p:cNvGrpSpPr>
          <p:nvPr/>
        </p:nvGrpSpPr>
        <p:grpSpPr bwMode="auto">
          <a:xfrm>
            <a:off x="75912" y="4540520"/>
            <a:ext cx="11281042" cy="1184275"/>
            <a:chOff x="109" y="1032"/>
            <a:chExt cx="5411" cy="698"/>
          </a:xfrm>
        </p:grpSpPr>
        <p:grpSp>
          <p:nvGrpSpPr>
            <p:cNvPr id="330" name="Group 93">
              <a:extLst>
                <a:ext uri="{FF2B5EF4-FFF2-40B4-BE49-F238E27FC236}">
                  <a16:creationId xmlns:a16="http://schemas.microsoft.com/office/drawing/2014/main" id="{3C6AADF3-BE10-D3E2-8FED-4F3BA11079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351" name="AutoShape 94">
                <a:extLst>
                  <a:ext uri="{FF2B5EF4-FFF2-40B4-BE49-F238E27FC236}">
                    <a16:creationId xmlns:a16="http://schemas.microsoft.com/office/drawing/2014/main" id="{8D096338-7E10-2B30-F585-F93C7E9F4AF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2" name="AutoShape 95">
                <a:extLst>
                  <a:ext uri="{FF2B5EF4-FFF2-40B4-BE49-F238E27FC236}">
                    <a16:creationId xmlns:a16="http://schemas.microsoft.com/office/drawing/2014/main" id="{15E27CE0-B5A8-3536-B753-19335E8897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3" name="Freeform 96">
                <a:extLst>
                  <a:ext uri="{FF2B5EF4-FFF2-40B4-BE49-F238E27FC236}">
                    <a16:creationId xmlns:a16="http://schemas.microsoft.com/office/drawing/2014/main" id="{05EFE664-11AA-106F-31FD-6142032A7965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4" name="Text Box 97">
                <a:extLst>
                  <a:ext uri="{FF2B5EF4-FFF2-40B4-BE49-F238E27FC236}">
                    <a16:creationId xmlns:a16="http://schemas.microsoft.com/office/drawing/2014/main" id="{95C382A6-4FCA-0CD2-6D1E-EAECEB96D137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85" y="1110"/>
                <a:ext cx="189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5" name="Text Box 98">
                <a:extLst>
                  <a:ext uri="{FF2B5EF4-FFF2-40B4-BE49-F238E27FC236}">
                    <a16:creationId xmlns:a16="http://schemas.microsoft.com/office/drawing/2014/main" id="{D28E3411-6E5A-DB58-5B39-D7F41B29CF9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56" name="Rectangle 99">
                <a:extLst>
                  <a:ext uri="{FF2B5EF4-FFF2-40B4-BE49-F238E27FC236}">
                    <a16:creationId xmlns:a16="http://schemas.microsoft.com/office/drawing/2014/main" id="{1FADD467-2DC8-DF53-62C3-044B38D19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1" name="Group 100">
              <a:extLst>
                <a:ext uri="{FF2B5EF4-FFF2-40B4-BE49-F238E27FC236}">
                  <a16:creationId xmlns:a16="http://schemas.microsoft.com/office/drawing/2014/main" id="{413D0788-5F30-49A9-1238-185BC45017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332" name="Group 101">
                <a:extLst>
                  <a:ext uri="{FF2B5EF4-FFF2-40B4-BE49-F238E27FC236}">
                    <a16:creationId xmlns:a16="http://schemas.microsoft.com/office/drawing/2014/main" id="{385D3A99-D5DC-280A-7399-D70EF496E8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5" y="1214"/>
                <a:ext cx="174" cy="324"/>
                <a:chOff x="1684" y="1002"/>
                <a:chExt cx="2029" cy="3428"/>
              </a:xfrm>
            </p:grpSpPr>
            <p:sp>
              <p:nvSpPr>
                <p:cNvPr id="342" name="AutoShape 102">
                  <a:extLst>
                    <a:ext uri="{FF2B5EF4-FFF2-40B4-BE49-F238E27FC236}">
                      <a16:creationId xmlns:a16="http://schemas.microsoft.com/office/drawing/2014/main" id="{C2DDB29F-550A-8463-154A-03FE82E7A9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3" name="AutoShape 103">
                  <a:extLst>
                    <a:ext uri="{FF2B5EF4-FFF2-40B4-BE49-F238E27FC236}">
                      <a16:creationId xmlns:a16="http://schemas.microsoft.com/office/drawing/2014/main" id="{28DB7D76-8D7A-E9AB-A804-8FC9B143D2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4" name="AutoShape 104">
                  <a:extLst>
                    <a:ext uri="{FF2B5EF4-FFF2-40B4-BE49-F238E27FC236}">
                      <a16:creationId xmlns:a16="http://schemas.microsoft.com/office/drawing/2014/main" id="{DC8F5246-4669-6798-F7D1-9E73D8997B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5" name="Oval 105">
                  <a:extLst>
                    <a:ext uri="{FF2B5EF4-FFF2-40B4-BE49-F238E27FC236}">
                      <a16:creationId xmlns:a16="http://schemas.microsoft.com/office/drawing/2014/main" id="{22611164-E6A0-E72F-5967-108D706F7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6" name="Oval 106">
                  <a:extLst>
                    <a:ext uri="{FF2B5EF4-FFF2-40B4-BE49-F238E27FC236}">
                      <a16:creationId xmlns:a16="http://schemas.microsoft.com/office/drawing/2014/main" id="{C9EB86ED-1A43-6F72-8130-A361908C01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7" name="Oval 107">
                  <a:extLst>
                    <a:ext uri="{FF2B5EF4-FFF2-40B4-BE49-F238E27FC236}">
                      <a16:creationId xmlns:a16="http://schemas.microsoft.com/office/drawing/2014/main" id="{4173BFE1-99EA-7CE4-8ADD-A331021802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861" y="1170"/>
                  <a:ext cx="1657" cy="32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8" name="Oval 108">
                  <a:extLst>
                    <a:ext uri="{FF2B5EF4-FFF2-40B4-BE49-F238E27FC236}">
                      <a16:creationId xmlns:a16="http://schemas.microsoft.com/office/drawing/2014/main" id="{1BE4668F-C89C-4CE4-9096-23690F6EA1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56" y="1003"/>
                  <a:ext cx="1657" cy="325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9" name="Oval 109">
                  <a:extLst>
                    <a:ext uri="{FF2B5EF4-FFF2-40B4-BE49-F238E27FC236}">
                      <a16:creationId xmlns:a16="http://schemas.microsoft.com/office/drawing/2014/main" id="{3096F8EC-4984-18CD-B0BC-C9138ED806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49" y="1002"/>
                  <a:ext cx="1092" cy="325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0" name="Oval 110">
                  <a:extLst>
                    <a:ext uri="{FF2B5EF4-FFF2-40B4-BE49-F238E27FC236}">
                      <a16:creationId xmlns:a16="http://schemas.microsoft.com/office/drawing/2014/main" id="{9FAF3002-3E90-22C3-DA1E-E8E8507434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04"/>
                  <a:ext cx="1096" cy="325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33" name="AutoShape 111">
                <a:extLst>
                  <a:ext uri="{FF2B5EF4-FFF2-40B4-BE49-F238E27FC236}">
                    <a16:creationId xmlns:a16="http://schemas.microsoft.com/office/drawing/2014/main" id="{24CC0901-10F6-A627-D7C0-2D1CFFE6841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4" name="AutoShape 112">
                <a:extLst>
                  <a:ext uri="{FF2B5EF4-FFF2-40B4-BE49-F238E27FC236}">
                    <a16:creationId xmlns:a16="http://schemas.microsoft.com/office/drawing/2014/main" id="{71EDC62E-D225-F136-42AF-02C6B1F8E0C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5" name="AutoShape 113">
                <a:extLst>
                  <a:ext uri="{FF2B5EF4-FFF2-40B4-BE49-F238E27FC236}">
                    <a16:creationId xmlns:a16="http://schemas.microsoft.com/office/drawing/2014/main" id="{02EF39A3-E4FC-9318-4F3F-91C9869471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6" name="Oval 114">
                <a:extLst>
                  <a:ext uri="{FF2B5EF4-FFF2-40B4-BE49-F238E27FC236}">
                    <a16:creationId xmlns:a16="http://schemas.microsoft.com/office/drawing/2014/main" id="{55053BCD-946D-569C-63A1-3E06FCA9F8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7" name="Oval 115">
                <a:extLst>
                  <a:ext uri="{FF2B5EF4-FFF2-40B4-BE49-F238E27FC236}">
                    <a16:creationId xmlns:a16="http://schemas.microsoft.com/office/drawing/2014/main" id="{408C6A26-DEA9-7604-1FF8-3DF5C74B917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" name="Oval 116">
                <a:extLst>
                  <a:ext uri="{FF2B5EF4-FFF2-40B4-BE49-F238E27FC236}">
                    <a16:creationId xmlns:a16="http://schemas.microsoft.com/office/drawing/2014/main" id="{237116D5-D04D-5FDD-EEA1-5D799E26F13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2" y="1211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" name="Oval 117">
                <a:extLst>
                  <a:ext uri="{FF2B5EF4-FFF2-40B4-BE49-F238E27FC236}">
                    <a16:creationId xmlns:a16="http://schemas.microsoft.com/office/drawing/2014/main" id="{A1B165B0-1500-5F40-1FB5-E947F3E14E5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0" y="1217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0" name="Oval 118">
                <a:extLst>
                  <a:ext uri="{FF2B5EF4-FFF2-40B4-BE49-F238E27FC236}">
                    <a16:creationId xmlns:a16="http://schemas.microsoft.com/office/drawing/2014/main" id="{D535784C-5351-7CD8-ED17-CA0F1EB127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1" name="Oval 119">
                <a:extLst>
                  <a:ext uri="{FF2B5EF4-FFF2-40B4-BE49-F238E27FC236}">
                    <a16:creationId xmlns:a16="http://schemas.microsoft.com/office/drawing/2014/main" id="{7A4F3678-1269-CC2C-13A4-61FFC83E0D3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57" name="Group 123">
            <a:extLst>
              <a:ext uri="{FF2B5EF4-FFF2-40B4-BE49-F238E27FC236}">
                <a16:creationId xmlns:a16="http://schemas.microsoft.com/office/drawing/2014/main" id="{23F5BE88-68FC-1579-F1DE-ABFEE335853F}"/>
              </a:ext>
            </a:extLst>
          </p:cNvPr>
          <p:cNvGrpSpPr>
            <a:grpSpLocks/>
          </p:cNvGrpSpPr>
          <p:nvPr/>
        </p:nvGrpSpPr>
        <p:grpSpPr bwMode="auto">
          <a:xfrm>
            <a:off x="662916" y="4187310"/>
            <a:ext cx="304800" cy="533400"/>
            <a:chOff x="240" y="624"/>
            <a:chExt cx="96" cy="288"/>
          </a:xfrm>
        </p:grpSpPr>
        <p:sp>
          <p:nvSpPr>
            <p:cNvPr id="358" name="Rectangle 124">
              <a:extLst>
                <a:ext uri="{FF2B5EF4-FFF2-40B4-BE49-F238E27FC236}">
                  <a16:creationId xmlns:a16="http://schemas.microsoft.com/office/drawing/2014/main" id="{0DBB0D94-2D2F-956A-F56D-34679C2B47E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" name="Rectangle 125">
              <a:extLst>
                <a:ext uri="{FF2B5EF4-FFF2-40B4-BE49-F238E27FC236}">
                  <a16:creationId xmlns:a16="http://schemas.microsoft.com/office/drawing/2014/main" id="{5929EBB1-61D8-A42B-A698-83AFAC4268D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0" name="Text Box 129">
            <a:extLst>
              <a:ext uri="{FF2B5EF4-FFF2-40B4-BE49-F238E27FC236}">
                <a16:creationId xmlns:a16="http://schemas.microsoft.com/office/drawing/2014/main" id="{2CF68C72-C8DC-AA27-D845-7127188B2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105" y="4824861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1" name="AutoShape 130">
            <a:extLst>
              <a:ext uri="{FF2B5EF4-FFF2-40B4-BE49-F238E27FC236}">
                <a16:creationId xmlns:a16="http://schemas.microsoft.com/office/drawing/2014/main" id="{BAA26D7D-719B-695B-6574-35F5776C40EC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52922" y="4751657"/>
            <a:ext cx="3770248" cy="7620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9" name="Pentagon 7">
            <a:hlinkClick r:id="rId7" action="ppaction://hlinksldjump"/>
            <a:extLst>
              <a:ext uri="{FF2B5EF4-FFF2-40B4-BE49-F238E27FC236}">
                <a16:creationId xmlns:a16="http://schemas.microsoft.com/office/drawing/2014/main" id="{3EF3C0FE-3B7D-963F-DE73-58698F87F958}"/>
              </a:ext>
            </a:extLst>
          </p:cNvPr>
          <p:cNvSpPr/>
          <p:nvPr/>
        </p:nvSpPr>
        <p:spPr>
          <a:xfrm flipH="1">
            <a:off x="8096964" y="226119"/>
            <a:ext cx="1844506" cy="427042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Y VỀ</a:t>
            </a:r>
            <a:endParaRPr lang="vi-VN" sz="2400" b="1" dirty="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3">
            <a:extLst>
              <a:ext uri="{FF2B5EF4-FFF2-40B4-BE49-F238E27FC236}">
                <a16:creationId xmlns:a16="http://schemas.microsoft.com/office/drawing/2014/main" id="{56D20589-3BAE-09D5-7456-0CB68E912E4D}"/>
              </a:ext>
            </a:extLst>
          </p:cNvPr>
          <p:cNvGrpSpPr>
            <a:grpSpLocks/>
          </p:cNvGrpSpPr>
          <p:nvPr/>
        </p:nvGrpSpPr>
        <p:grpSpPr bwMode="auto">
          <a:xfrm>
            <a:off x="674010" y="5518545"/>
            <a:ext cx="304800" cy="421710"/>
            <a:chOff x="240" y="624"/>
            <a:chExt cx="96" cy="288"/>
          </a:xfrm>
        </p:grpSpPr>
        <p:sp>
          <p:nvSpPr>
            <p:cNvPr id="3" name="Rectangle 124">
              <a:extLst>
                <a:ext uri="{FF2B5EF4-FFF2-40B4-BE49-F238E27FC236}">
                  <a16:creationId xmlns:a16="http://schemas.microsoft.com/office/drawing/2014/main" id="{1B97501C-5C9D-BC3E-D69F-36DF56833C4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125">
              <a:extLst>
                <a:ext uri="{FF2B5EF4-FFF2-40B4-BE49-F238E27FC236}">
                  <a16:creationId xmlns:a16="http://schemas.microsoft.com/office/drawing/2014/main" id="{032DB309-0FC2-523E-C20E-AF64B3E8B4E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3082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1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9"/>
                  </p:tgtEl>
                </p:cond>
              </p:nextCondLst>
            </p:seq>
          </p:childTnLst>
        </p:cTn>
      </p:par>
    </p:tnLst>
    <p:bldLst>
      <p:bldP spid="74880" grpId="0" animBg="1"/>
      <p:bldP spid="196" grpId="0" animBg="1"/>
      <p:bldP spid="233" grpId="0" animBg="1"/>
      <p:bldP spid="270" grpId="0" animBg="1"/>
      <p:bldP spid="3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711200" y="5364480"/>
            <a:ext cx="304800" cy="68580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882393" y="852366"/>
            <a:ext cx="10931147" cy="101707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232323…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2201" y="4450081"/>
            <a:ext cx="11291689" cy="1338263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88" y="1117"/>
                <a:ext cx="189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73" y="1215"/>
                <a:ext cx="172" cy="323"/>
                <a:chOff x="1694" y="1018"/>
                <a:chExt cx="2002" cy="3393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917" y="1186"/>
                  <a:ext cx="1567" cy="322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2101" y="1019"/>
                  <a:ext cx="1567" cy="3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185"/>
                  <a:ext cx="1092" cy="322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018"/>
                  <a:ext cx="1096" cy="322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116" y="1210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114" y="1218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3454400" y="3688081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12848" y="3184694"/>
            <a:ext cx="11281042" cy="1184275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285" y="1110"/>
                <a:ext cx="189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75" y="1214"/>
                <a:ext cx="174" cy="324"/>
                <a:chOff x="1684" y="1002"/>
                <a:chExt cx="2029" cy="3428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861" y="1170"/>
                  <a:ext cx="1657" cy="32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2056" y="1003"/>
                  <a:ext cx="1657" cy="325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002"/>
                  <a:ext cx="1092" cy="325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004"/>
                  <a:ext cx="1096" cy="325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112" y="1211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110" y="1217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649006" y="4164330"/>
            <a:ext cx="304800" cy="462752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612483" y="2847318"/>
            <a:ext cx="304800" cy="533400"/>
            <a:chOff x="240" y="624"/>
            <a:chExt cx="96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2261591" y="3256688"/>
            <a:ext cx="4978400" cy="97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</a:t>
            </a: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7470942" y="3395831"/>
            <a:ext cx="3489164" cy="7620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883" name="Text Box 131"/>
          <p:cNvSpPr txBox="1">
            <a:spLocks noChangeArrowheads="1"/>
          </p:cNvSpPr>
          <p:nvPr/>
        </p:nvSpPr>
        <p:spPr bwMode="auto">
          <a:xfrm>
            <a:off x="2182161" y="4826055"/>
            <a:ext cx="5208341" cy="563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7449003" y="4585158"/>
            <a:ext cx="3403388" cy="7620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213360" y="937328"/>
            <a:ext cx="1087184" cy="860901"/>
            <a:chOff x="1248" y="1341"/>
            <a:chExt cx="480" cy="418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1"/>
              <a:ext cx="480" cy="418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4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60" y="1406"/>
              <a:ext cx="452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 dirty="0" err="1">
                  <a:solidFill>
                    <a:srgbClr val="FFFFFF"/>
                  </a:solidFill>
                  <a:cs typeface="Arial" panose="020B0604020202020204" pitchFamily="34" charset="0"/>
                </a:rPr>
                <a:t>Câu</a:t>
              </a:r>
              <a:r>
                <a:rPr lang="en-US" sz="2400" b="1" dirty="0">
                  <a:solidFill>
                    <a:srgbClr val="FFFFFF"/>
                  </a:solidFill>
                  <a:cs typeface="Arial" panose="020B0604020202020204" pitchFamily="34" charset="0"/>
                </a:rPr>
                <a:t> </a:t>
              </a:r>
              <a:r>
                <a:rPr lang="vi-VN" sz="2400" b="1" dirty="0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  <a:endParaRPr lang="en-US" sz="2400" b="1" dirty="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53" name="Flowchart: Connector 15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Flowchart: Connector 15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57" name="Flowchart: Connector 15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9" name="Flowchart: Connector 15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61" name="Flowchart: Connector 16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Flowchart: Connector 16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65" name="Flowchart: Connector 16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Flowchart: Connector 16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69" name="Flowchart: Connector 16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1" name="Flowchart: Connector 17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73" name="Flowchart: Connector 17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Flowchart: Connector 17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77" name="Flowchart: Connector 17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Flowchart: Connector 17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81" name="Flowchart: Connector 18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3" name="Flowchart: Connector 18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85" name="Flowchart: Connector 18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7" name="Flowchart: Connector 186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89" name="Flowchart: Connector 18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0" name="Flowchart: Connector 18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1" name="Flowchart: Connector 19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10709184" y="13390"/>
            <a:ext cx="1449262" cy="1368876"/>
            <a:chOff x="3048000" y="1219200"/>
            <a:chExt cx="2209800" cy="2209800"/>
          </a:xfrm>
        </p:grpSpPr>
        <p:sp>
          <p:nvSpPr>
            <p:cNvPr id="193" name="Flowchart: Connector 19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Flowchart: Connector 19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Flowchart: Connector 194"/>
            <p:cNvSpPr/>
            <p:nvPr/>
          </p:nvSpPr>
          <p:spPr>
            <a:xfrm>
              <a:off x="3340200" y="1522805"/>
              <a:ext cx="1676400" cy="164380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6" name="Rectangle 195"/>
          <p:cNvSpPr/>
          <p:nvPr/>
        </p:nvSpPr>
        <p:spPr>
          <a:xfrm>
            <a:off x="276528" y="190332"/>
            <a:ext cx="2879240" cy="558725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9" name="Group 60">
            <a:extLst>
              <a:ext uri="{FF2B5EF4-FFF2-40B4-BE49-F238E27FC236}">
                <a16:creationId xmlns:a16="http://schemas.microsoft.com/office/drawing/2014/main" id="{116035EC-12CE-B999-4B57-C36FEC4BEBBF}"/>
              </a:ext>
            </a:extLst>
          </p:cNvPr>
          <p:cNvGrpSpPr>
            <a:grpSpLocks/>
          </p:cNvGrpSpPr>
          <p:nvPr/>
        </p:nvGrpSpPr>
        <p:grpSpPr bwMode="auto">
          <a:xfrm>
            <a:off x="0" y="1991787"/>
            <a:ext cx="11291689" cy="1325253"/>
            <a:chOff x="109" y="2508"/>
            <a:chExt cx="5411" cy="747"/>
          </a:xfrm>
        </p:grpSpPr>
        <p:grpSp>
          <p:nvGrpSpPr>
            <p:cNvPr id="200" name="Group 61">
              <a:extLst>
                <a:ext uri="{FF2B5EF4-FFF2-40B4-BE49-F238E27FC236}">
                  <a16:creationId xmlns:a16="http://schemas.microsoft.com/office/drawing/2014/main" id="{6D2A10C2-B57F-16AF-BBA7-54164FF2E0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1" name="AutoShape 62">
                <a:extLst>
                  <a:ext uri="{FF2B5EF4-FFF2-40B4-BE49-F238E27FC236}">
                    <a16:creationId xmlns:a16="http://schemas.microsoft.com/office/drawing/2014/main" id="{FED0F86B-2763-C1D2-7855-7A3962A4583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2" name="AutoShape 63">
                <a:extLst>
                  <a:ext uri="{FF2B5EF4-FFF2-40B4-BE49-F238E27FC236}">
                    <a16:creationId xmlns:a16="http://schemas.microsoft.com/office/drawing/2014/main" id="{319FEE1A-8566-79F0-3F76-39399583014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3" name="Freeform 64">
                <a:extLst>
                  <a:ext uri="{FF2B5EF4-FFF2-40B4-BE49-F238E27FC236}">
                    <a16:creationId xmlns:a16="http://schemas.microsoft.com/office/drawing/2014/main" id="{E529E5F7-47C5-D434-FD39-F927256C7309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4" name="Text Box 65">
                <a:extLst>
                  <a:ext uri="{FF2B5EF4-FFF2-40B4-BE49-F238E27FC236}">
                    <a16:creationId xmlns:a16="http://schemas.microsoft.com/office/drawing/2014/main" id="{9F2DEBEA-1947-BE75-615A-AB5C1EAB24B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89" y="1117"/>
                <a:ext cx="189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5" name="Text Box 66">
                <a:extLst>
                  <a:ext uri="{FF2B5EF4-FFF2-40B4-BE49-F238E27FC236}">
                    <a16:creationId xmlns:a16="http://schemas.microsoft.com/office/drawing/2014/main" id="{890259D9-1E40-F6EA-5DB3-A28400F260F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6" name="Rectangle 67">
                <a:extLst>
                  <a:ext uri="{FF2B5EF4-FFF2-40B4-BE49-F238E27FC236}">
                    <a16:creationId xmlns:a16="http://schemas.microsoft.com/office/drawing/2014/main" id="{C31DECE2-6FD9-95F6-558A-0BDFA61E8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1" name="Group 68">
              <a:extLst>
                <a:ext uri="{FF2B5EF4-FFF2-40B4-BE49-F238E27FC236}">
                  <a16:creationId xmlns:a16="http://schemas.microsoft.com/office/drawing/2014/main" id="{206EC876-5A5F-A2A9-CB3E-F5C6D216DE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02" name="Group 69">
                <a:extLst>
                  <a:ext uri="{FF2B5EF4-FFF2-40B4-BE49-F238E27FC236}">
                    <a16:creationId xmlns:a16="http://schemas.microsoft.com/office/drawing/2014/main" id="{C7F14C6E-8FB0-7D30-2E9F-951D010B2A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3" y="1215"/>
                <a:ext cx="172" cy="323"/>
                <a:chOff x="1694" y="1018"/>
                <a:chExt cx="2002" cy="3393"/>
              </a:xfrm>
            </p:grpSpPr>
            <p:sp>
              <p:nvSpPr>
                <p:cNvPr id="212" name="AutoShape 70">
                  <a:extLst>
                    <a:ext uri="{FF2B5EF4-FFF2-40B4-BE49-F238E27FC236}">
                      <a16:creationId xmlns:a16="http://schemas.microsoft.com/office/drawing/2014/main" id="{FB53163F-7C9E-3E79-5A00-718994378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" name="AutoShape 71">
                  <a:extLst>
                    <a:ext uri="{FF2B5EF4-FFF2-40B4-BE49-F238E27FC236}">
                      <a16:creationId xmlns:a16="http://schemas.microsoft.com/office/drawing/2014/main" id="{E87C02AE-6156-99D5-6933-04D1D5084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AutoShape 72">
                  <a:extLst>
                    <a:ext uri="{FF2B5EF4-FFF2-40B4-BE49-F238E27FC236}">
                      <a16:creationId xmlns:a16="http://schemas.microsoft.com/office/drawing/2014/main" id="{19D9D869-F0A2-6022-4550-4C011C00C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" name="Oval 73">
                  <a:extLst>
                    <a:ext uri="{FF2B5EF4-FFF2-40B4-BE49-F238E27FC236}">
                      <a16:creationId xmlns:a16="http://schemas.microsoft.com/office/drawing/2014/main" id="{6887D0EA-11AA-5F43-E82F-3267F58A21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" name="Oval 74">
                  <a:extLst>
                    <a:ext uri="{FF2B5EF4-FFF2-40B4-BE49-F238E27FC236}">
                      <a16:creationId xmlns:a16="http://schemas.microsoft.com/office/drawing/2014/main" id="{355D850E-E591-9A99-CB81-02CA74DA19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" name="Oval 75">
                  <a:extLst>
                    <a:ext uri="{FF2B5EF4-FFF2-40B4-BE49-F238E27FC236}">
                      <a16:creationId xmlns:a16="http://schemas.microsoft.com/office/drawing/2014/main" id="{CDA33040-33FD-3039-239C-5BBA5CA296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17" y="1186"/>
                  <a:ext cx="1567" cy="322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8" name="Oval 76">
                  <a:extLst>
                    <a:ext uri="{FF2B5EF4-FFF2-40B4-BE49-F238E27FC236}">
                      <a16:creationId xmlns:a16="http://schemas.microsoft.com/office/drawing/2014/main" id="{701BA9E6-86B4-4DA1-DC22-254B76EA9A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1" y="1019"/>
                  <a:ext cx="1567" cy="3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" name="Oval 77">
                  <a:extLst>
                    <a:ext uri="{FF2B5EF4-FFF2-40B4-BE49-F238E27FC236}">
                      <a16:creationId xmlns:a16="http://schemas.microsoft.com/office/drawing/2014/main" id="{EF700E0B-F19A-8C82-FF1E-D3B1DECBA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54" y="1185"/>
                  <a:ext cx="1092" cy="322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" name="Oval 78">
                  <a:extLst>
                    <a:ext uri="{FF2B5EF4-FFF2-40B4-BE49-F238E27FC236}">
                      <a16:creationId xmlns:a16="http://schemas.microsoft.com/office/drawing/2014/main" id="{D381DE9B-1FA5-2810-6D04-31320C0E8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18"/>
                  <a:ext cx="1096" cy="322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03" name="AutoShape 79">
                <a:extLst>
                  <a:ext uri="{FF2B5EF4-FFF2-40B4-BE49-F238E27FC236}">
                    <a16:creationId xmlns:a16="http://schemas.microsoft.com/office/drawing/2014/main" id="{20A9FF47-97A3-20D2-B357-993D8C20529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AutoShape 80">
                <a:extLst>
                  <a:ext uri="{FF2B5EF4-FFF2-40B4-BE49-F238E27FC236}">
                    <a16:creationId xmlns:a16="http://schemas.microsoft.com/office/drawing/2014/main" id="{CA6606CA-29C1-7EAA-CBB3-F19BE52117B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AutoShape 81">
                <a:extLst>
                  <a:ext uri="{FF2B5EF4-FFF2-40B4-BE49-F238E27FC236}">
                    <a16:creationId xmlns:a16="http://schemas.microsoft.com/office/drawing/2014/main" id="{4C1542ED-92F6-5920-E8EA-D4F371AFD99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Oval 82">
                <a:extLst>
                  <a:ext uri="{FF2B5EF4-FFF2-40B4-BE49-F238E27FC236}">
                    <a16:creationId xmlns:a16="http://schemas.microsoft.com/office/drawing/2014/main" id="{54D77F3E-94CE-D647-5031-129C86D45EE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Oval 83">
                <a:extLst>
                  <a:ext uri="{FF2B5EF4-FFF2-40B4-BE49-F238E27FC236}">
                    <a16:creationId xmlns:a16="http://schemas.microsoft.com/office/drawing/2014/main" id="{55AE516B-6214-2FFA-C0FB-7967FDF847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" name="Oval 84">
                <a:extLst>
                  <a:ext uri="{FF2B5EF4-FFF2-40B4-BE49-F238E27FC236}">
                    <a16:creationId xmlns:a16="http://schemas.microsoft.com/office/drawing/2014/main" id="{53B7DB3D-21B0-3549-EDEF-0B75C6F73C1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6" y="1210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" name="Oval 85">
                <a:extLst>
                  <a:ext uri="{FF2B5EF4-FFF2-40B4-BE49-F238E27FC236}">
                    <a16:creationId xmlns:a16="http://schemas.microsoft.com/office/drawing/2014/main" id="{44FDA2BF-6C1B-4B49-A38A-AF6BAD8C202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4" y="1218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" name="Oval 86">
                <a:extLst>
                  <a:ext uri="{FF2B5EF4-FFF2-40B4-BE49-F238E27FC236}">
                    <a16:creationId xmlns:a16="http://schemas.microsoft.com/office/drawing/2014/main" id="{4ABC24A9-9C9E-D0DF-6612-EC626D53444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Oval 87">
                <a:extLst>
                  <a:ext uri="{FF2B5EF4-FFF2-40B4-BE49-F238E27FC236}">
                    <a16:creationId xmlns:a16="http://schemas.microsoft.com/office/drawing/2014/main" id="{747F0543-B63B-1A7B-6B4A-75790BBA948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27" name="Group 120">
            <a:extLst>
              <a:ext uri="{FF2B5EF4-FFF2-40B4-BE49-F238E27FC236}">
                <a16:creationId xmlns:a16="http://schemas.microsoft.com/office/drawing/2014/main" id="{F49070E7-8CB8-812C-6FDB-39D5FBF27EE0}"/>
              </a:ext>
            </a:extLst>
          </p:cNvPr>
          <p:cNvGrpSpPr>
            <a:grpSpLocks/>
          </p:cNvGrpSpPr>
          <p:nvPr/>
        </p:nvGrpSpPr>
        <p:grpSpPr bwMode="auto">
          <a:xfrm>
            <a:off x="594608" y="1769100"/>
            <a:ext cx="338021" cy="419759"/>
            <a:chOff x="240" y="624"/>
            <a:chExt cx="96" cy="288"/>
          </a:xfrm>
        </p:grpSpPr>
        <p:sp>
          <p:nvSpPr>
            <p:cNvPr id="228" name="Rectangle 121">
              <a:extLst>
                <a:ext uri="{FF2B5EF4-FFF2-40B4-BE49-F238E27FC236}">
                  <a16:creationId xmlns:a16="http://schemas.microsoft.com/office/drawing/2014/main" id="{E3F1CBA4-DC76-356E-ABF4-2893C88ADBB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Rectangle 122">
              <a:extLst>
                <a:ext uri="{FF2B5EF4-FFF2-40B4-BE49-F238E27FC236}">
                  <a16:creationId xmlns:a16="http://schemas.microsoft.com/office/drawing/2014/main" id="{4B34309B-35FA-39DF-1AEB-A2F62B65DDA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0" name="Text Box 131">
            <a:extLst>
              <a:ext uri="{FF2B5EF4-FFF2-40B4-BE49-F238E27FC236}">
                <a16:creationId xmlns:a16="http://schemas.microsoft.com/office/drawing/2014/main" id="{ED6B2646-2156-9BF7-746F-6E7E5A588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616" y="2265159"/>
            <a:ext cx="5431625" cy="1294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ct val="50000"/>
              </a:spcBef>
              <a:defRPr/>
            </a:pPr>
            <a:endParaRPr lang="en-US" sz="2800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1" name="AutoShape 133">
            <a:extLst>
              <a:ext uri="{FF2B5EF4-FFF2-40B4-BE49-F238E27FC236}">
                <a16:creationId xmlns:a16="http://schemas.microsoft.com/office/drawing/2014/main" id="{82565974-3C87-78D5-5D62-D5687DAE24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6210" y="2126864"/>
            <a:ext cx="3223980" cy="7620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32" name="Group 60">
            <a:extLst>
              <a:ext uri="{FF2B5EF4-FFF2-40B4-BE49-F238E27FC236}">
                <a16:creationId xmlns:a16="http://schemas.microsoft.com/office/drawing/2014/main" id="{89DA0F52-FB6E-7FBE-7CC7-49F4652D8EB6}"/>
              </a:ext>
            </a:extLst>
          </p:cNvPr>
          <p:cNvGrpSpPr>
            <a:grpSpLocks/>
          </p:cNvGrpSpPr>
          <p:nvPr/>
        </p:nvGrpSpPr>
        <p:grpSpPr bwMode="auto">
          <a:xfrm>
            <a:off x="0" y="5807785"/>
            <a:ext cx="11291689" cy="1315097"/>
            <a:chOff x="109" y="2508"/>
            <a:chExt cx="5411" cy="747"/>
          </a:xfrm>
        </p:grpSpPr>
        <p:grpSp>
          <p:nvGrpSpPr>
            <p:cNvPr id="233" name="Group 61">
              <a:extLst>
                <a:ext uri="{FF2B5EF4-FFF2-40B4-BE49-F238E27FC236}">
                  <a16:creationId xmlns:a16="http://schemas.microsoft.com/office/drawing/2014/main" id="{5C7F7220-8FFD-41D2-B57E-45AD5FB56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4" name="AutoShape 62">
                <a:extLst>
                  <a:ext uri="{FF2B5EF4-FFF2-40B4-BE49-F238E27FC236}">
                    <a16:creationId xmlns:a16="http://schemas.microsoft.com/office/drawing/2014/main" id="{32B9392B-4142-8D64-C607-1A4F8D570FF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5" name="AutoShape 63">
                <a:extLst>
                  <a:ext uri="{FF2B5EF4-FFF2-40B4-BE49-F238E27FC236}">
                    <a16:creationId xmlns:a16="http://schemas.microsoft.com/office/drawing/2014/main" id="{B109AC40-0B70-72E0-FA1F-9ABF6A6342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" name="Freeform 64">
                <a:extLst>
                  <a:ext uri="{FF2B5EF4-FFF2-40B4-BE49-F238E27FC236}">
                    <a16:creationId xmlns:a16="http://schemas.microsoft.com/office/drawing/2014/main" id="{75B64E5D-1BAA-CE77-D5E7-B54F19F177B6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7" name="Text Box 65">
                <a:extLst>
                  <a:ext uri="{FF2B5EF4-FFF2-40B4-BE49-F238E27FC236}">
                    <a16:creationId xmlns:a16="http://schemas.microsoft.com/office/drawing/2014/main" id="{C7D47841-E15D-73EF-63E0-AC173C40F47C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90" y="1117"/>
                <a:ext cx="189" cy="2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8" name="Text Box 66">
                <a:extLst>
                  <a:ext uri="{FF2B5EF4-FFF2-40B4-BE49-F238E27FC236}">
                    <a16:creationId xmlns:a16="http://schemas.microsoft.com/office/drawing/2014/main" id="{E360EDA9-7639-8F72-2867-BBAC21AA93F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59" name="Rectangle 67">
                <a:extLst>
                  <a:ext uri="{FF2B5EF4-FFF2-40B4-BE49-F238E27FC236}">
                    <a16:creationId xmlns:a16="http://schemas.microsoft.com/office/drawing/2014/main" id="{698FB3BB-96FD-F6A0-F84D-B2B42D63AF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" name="Group 68">
              <a:extLst>
                <a:ext uri="{FF2B5EF4-FFF2-40B4-BE49-F238E27FC236}">
                  <a16:creationId xmlns:a16="http://schemas.microsoft.com/office/drawing/2014/main" id="{B3E3224E-E8E2-B768-F78E-D40FD9881C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35" name="Group 69">
                <a:extLst>
                  <a:ext uri="{FF2B5EF4-FFF2-40B4-BE49-F238E27FC236}">
                    <a16:creationId xmlns:a16="http://schemas.microsoft.com/office/drawing/2014/main" id="{C6966824-0A58-BFF2-03F1-B1A74379B1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3" y="1215"/>
                <a:ext cx="172" cy="323"/>
                <a:chOff x="1694" y="1018"/>
                <a:chExt cx="2002" cy="3393"/>
              </a:xfrm>
            </p:grpSpPr>
            <p:sp>
              <p:nvSpPr>
                <p:cNvPr id="245" name="AutoShape 70">
                  <a:extLst>
                    <a:ext uri="{FF2B5EF4-FFF2-40B4-BE49-F238E27FC236}">
                      <a16:creationId xmlns:a16="http://schemas.microsoft.com/office/drawing/2014/main" id="{A0175BC0-36A4-F022-1C42-F04A9EB557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6" name="AutoShape 71">
                  <a:extLst>
                    <a:ext uri="{FF2B5EF4-FFF2-40B4-BE49-F238E27FC236}">
                      <a16:creationId xmlns:a16="http://schemas.microsoft.com/office/drawing/2014/main" id="{C8BE8207-879C-9066-B338-8F789991AC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7" name="AutoShape 72">
                  <a:extLst>
                    <a:ext uri="{FF2B5EF4-FFF2-40B4-BE49-F238E27FC236}">
                      <a16:creationId xmlns:a16="http://schemas.microsoft.com/office/drawing/2014/main" id="{DC9CDDBD-D345-674C-60F4-52CF9C69B6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8" name="Oval 73">
                  <a:extLst>
                    <a:ext uri="{FF2B5EF4-FFF2-40B4-BE49-F238E27FC236}">
                      <a16:creationId xmlns:a16="http://schemas.microsoft.com/office/drawing/2014/main" id="{07A1B7FC-D88D-C9F9-600C-595A694D75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9" name="Oval 74">
                  <a:extLst>
                    <a:ext uri="{FF2B5EF4-FFF2-40B4-BE49-F238E27FC236}">
                      <a16:creationId xmlns:a16="http://schemas.microsoft.com/office/drawing/2014/main" id="{CD2B8557-C27E-C83A-BD99-8BDC103DE7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0" name="Oval 75">
                  <a:extLst>
                    <a:ext uri="{FF2B5EF4-FFF2-40B4-BE49-F238E27FC236}">
                      <a16:creationId xmlns:a16="http://schemas.microsoft.com/office/drawing/2014/main" id="{B5769F1C-FFB6-10D4-00BD-ED65D1D8D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17" y="1186"/>
                  <a:ext cx="1567" cy="322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1" name="Oval 76">
                  <a:extLst>
                    <a:ext uri="{FF2B5EF4-FFF2-40B4-BE49-F238E27FC236}">
                      <a16:creationId xmlns:a16="http://schemas.microsoft.com/office/drawing/2014/main" id="{7262C42B-B200-D700-7B9B-399EFBA74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01" y="1019"/>
                  <a:ext cx="1567" cy="3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" name="Oval 77">
                  <a:extLst>
                    <a:ext uri="{FF2B5EF4-FFF2-40B4-BE49-F238E27FC236}">
                      <a16:creationId xmlns:a16="http://schemas.microsoft.com/office/drawing/2014/main" id="{BBA1B39B-79DD-5008-788A-61260175D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54" y="1185"/>
                  <a:ext cx="1092" cy="322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" name="Oval 78">
                  <a:extLst>
                    <a:ext uri="{FF2B5EF4-FFF2-40B4-BE49-F238E27FC236}">
                      <a16:creationId xmlns:a16="http://schemas.microsoft.com/office/drawing/2014/main" id="{AC9D8CF5-E831-535A-CFDA-A52474E3B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18"/>
                  <a:ext cx="1096" cy="322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36" name="AutoShape 79">
                <a:extLst>
                  <a:ext uri="{FF2B5EF4-FFF2-40B4-BE49-F238E27FC236}">
                    <a16:creationId xmlns:a16="http://schemas.microsoft.com/office/drawing/2014/main" id="{F9EFA529-CFFE-1B56-8718-9534AE48CA1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7" name="AutoShape 80">
                <a:extLst>
                  <a:ext uri="{FF2B5EF4-FFF2-40B4-BE49-F238E27FC236}">
                    <a16:creationId xmlns:a16="http://schemas.microsoft.com/office/drawing/2014/main" id="{5AA14692-FE96-7E61-2F7D-05C372E2581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8" name="AutoShape 81">
                <a:extLst>
                  <a:ext uri="{FF2B5EF4-FFF2-40B4-BE49-F238E27FC236}">
                    <a16:creationId xmlns:a16="http://schemas.microsoft.com/office/drawing/2014/main" id="{2E89418B-4BDF-F046-462C-E1CAE4EA4AC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9" name="Oval 82">
                <a:extLst>
                  <a:ext uri="{FF2B5EF4-FFF2-40B4-BE49-F238E27FC236}">
                    <a16:creationId xmlns:a16="http://schemas.microsoft.com/office/drawing/2014/main" id="{0D47FA53-8BD9-2748-FB7A-07AF3DF2E99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0" name="Oval 83">
                <a:extLst>
                  <a:ext uri="{FF2B5EF4-FFF2-40B4-BE49-F238E27FC236}">
                    <a16:creationId xmlns:a16="http://schemas.microsoft.com/office/drawing/2014/main" id="{8E268EDC-31E9-8FF5-AA1E-D69747143C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1" name="Oval 84">
                <a:extLst>
                  <a:ext uri="{FF2B5EF4-FFF2-40B4-BE49-F238E27FC236}">
                    <a16:creationId xmlns:a16="http://schemas.microsoft.com/office/drawing/2014/main" id="{1D7E72AD-CFAA-3438-1635-62C928283E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6" y="1210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2" name="Oval 85">
                <a:extLst>
                  <a:ext uri="{FF2B5EF4-FFF2-40B4-BE49-F238E27FC236}">
                    <a16:creationId xmlns:a16="http://schemas.microsoft.com/office/drawing/2014/main" id="{B0AC2035-C7E1-1F61-7C57-4A127AC49D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4" y="1218"/>
                <a:ext cx="135" cy="30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3" name="Oval 86">
                <a:extLst>
                  <a:ext uri="{FF2B5EF4-FFF2-40B4-BE49-F238E27FC236}">
                    <a16:creationId xmlns:a16="http://schemas.microsoft.com/office/drawing/2014/main" id="{395C581B-88C9-1E9A-C0C7-8D53EBB5689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4" name="Oval 87">
                <a:extLst>
                  <a:ext uri="{FF2B5EF4-FFF2-40B4-BE49-F238E27FC236}">
                    <a16:creationId xmlns:a16="http://schemas.microsoft.com/office/drawing/2014/main" id="{D68D0E91-61EF-385F-CC28-289D6D1A921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7"/>
                <a:ext cx="340" cy="307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0" name="Text Box 131">
            <a:extLst>
              <a:ext uri="{FF2B5EF4-FFF2-40B4-BE49-F238E27FC236}">
                <a16:creationId xmlns:a16="http://schemas.microsoft.com/office/drawing/2014/main" id="{4A47AD6C-AF76-199E-A356-B0B07ED5C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0662" y="5866686"/>
            <a:ext cx="5208341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2323</a:t>
            </a:r>
          </a:p>
        </p:txBody>
      </p:sp>
      <p:sp>
        <p:nvSpPr>
          <p:cNvPr id="261" name="AutoShape 133">
            <a:extLst>
              <a:ext uri="{FF2B5EF4-FFF2-40B4-BE49-F238E27FC236}">
                <a16:creationId xmlns:a16="http://schemas.microsoft.com/office/drawing/2014/main" id="{3A399F42-4872-65DA-1A41-21D34470264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405241" y="6031990"/>
            <a:ext cx="3444949" cy="7620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7" name="Pentagon 7">
            <a:hlinkClick r:id="rId7" action="ppaction://hlinksldjump"/>
            <a:extLst>
              <a:ext uri="{FF2B5EF4-FFF2-40B4-BE49-F238E27FC236}">
                <a16:creationId xmlns:a16="http://schemas.microsoft.com/office/drawing/2014/main" id="{F499FC85-6B44-4206-1ABA-91F8C3438DC9}"/>
              </a:ext>
            </a:extLst>
          </p:cNvPr>
          <p:cNvSpPr/>
          <p:nvPr/>
        </p:nvSpPr>
        <p:spPr>
          <a:xfrm flipH="1">
            <a:off x="8864677" y="237752"/>
            <a:ext cx="1844506" cy="427042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Y VỀ</a:t>
            </a:r>
            <a:endParaRPr lang="vi-VN" sz="2400" b="1" dirty="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0">
            <a:extLst>
              <a:ext uri="{FF2B5EF4-FFF2-40B4-BE49-F238E27FC236}">
                <a16:creationId xmlns:a16="http://schemas.microsoft.com/office/drawing/2014/main" id="{7C4C78DD-50BE-379E-BCBD-47F70566719F}"/>
              </a:ext>
            </a:extLst>
          </p:cNvPr>
          <p:cNvGrpSpPr>
            <a:grpSpLocks/>
          </p:cNvGrpSpPr>
          <p:nvPr/>
        </p:nvGrpSpPr>
        <p:grpSpPr bwMode="auto">
          <a:xfrm>
            <a:off x="614294" y="2977140"/>
            <a:ext cx="304800" cy="405943"/>
            <a:chOff x="240" y="624"/>
            <a:chExt cx="96" cy="288"/>
          </a:xfrm>
        </p:grpSpPr>
        <p:sp>
          <p:nvSpPr>
            <p:cNvPr id="3" name="Rectangle 121">
              <a:extLst>
                <a:ext uri="{FF2B5EF4-FFF2-40B4-BE49-F238E27FC236}">
                  <a16:creationId xmlns:a16="http://schemas.microsoft.com/office/drawing/2014/main" id="{6983D32B-EC56-9F4B-CDFC-99EF77D4505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122">
              <a:extLst>
                <a:ext uri="{FF2B5EF4-FFF2-40B4-BE49-F238E27FC236}">
                  <a16:creationId xmlns:a16="http://schemas.microsoft.com/office/drawing/2014/main" id="{B93D5155-522D-41F1-2B8A-397DB361748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20">
            <a:extLst>
              <a:ext uri="{FF2B5EF4-FFF2-40B4-BE49-F238E27FC236}">
                <a16:creationId xmlns:a16="http://schemas.microsoft.com/office/drawing/2014/main" id="{744CACAA-6723-2ADA-D2E3-B2273FBF586D}"/>
              </a:ext>
            </a:extLst>
          </p:cNvPr>
          <p:cNvGrpSpPr>
            <a:grpSpLocks/>
          </p:cNvGrpSpPr>
          <p:nvPr/>
        </p:nvGrpSpPr>
        <p:grpSpPr bwMode="auto">
          <a:xfrm>
            <a:off x="648897" y="5504444"/>
            <a:ext cx="304800" cy="462752"/>
            <a:chOff x="240" y="624"/>
            <a:chExt cx="96" cy="288"/>
          </a:xfrm>
        </p:grpSpPr>
        <p:sp>
          <p:nvSpPr>
            <p:cNvPr id="6" name="Rectangle 121">
              <a:extLst>
                <a:ext uri="{FF2B5EF4-FFF2-40B4-BE49-F238E27FC236}">
                  <a16:creationId xmlns:a16="http://schemas.microsoft.com/office/drawing/2014/main" id="{3AA49B3D-6B7E-2877-F458-C7D80EE5BCA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22">
              <a:extLst>
                <a:ext uri="{FF2B5EF4-FFF2-40B4-BE49-F238E27FC236}">
                  <a16:creationId xmlns:a16="http://schemas.microsoft.com/office/drawing/2014/main" id="{AACA0145-BC48-C714-09D0-13343F179B1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1870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2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2"/>
                  </p:tgtEl>
                </p:cond>
              </p:nextCondLst>
            </p:seq>
          </p:childTnLst>
        </p:cTn>
      </p:par>
    </p:tnLst>
    <p:bldLst>
      <p:bldP spid="74882" grpId="0" animBg="1"/>
      <p:bldP spid="74885" grpId="0" animBg="1"/>
      <p:bldP spid="196" grpId="0" animBg="1"/>
      <p:bldP spid="231" grpId="0" animBg="1"/>
      <p:bldP spid="2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43" name="AutoShape 31"/>
          <p:cNvSpPr>
            <a:spLocks noChangeArrowheads="1"/>
          </p:cNvSpPr>
          <p:nvPr/>
        </p:nvSpPr>
        <p:spPr bwMode="gray">
          <a:xfrm>
            <a:off x="467360" y="528319"/>
            <a:ext cx="10148378" cy="1934889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vi-VN" sz="2800" b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US" sz="2800" b="1" dirty="0">
              <a:solidFill>
                <a:srgbClr val="1F4E7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-39592" y="3834383"/>
            <a:ext cx="11307782" cy="1185863"/>
            <a:chOff x="109" y="2508"/>
            <a:chExt cx="5411" cy="747"/>
          </a:xfrm>
        </p:grpSpPr>
        <p:grpSp>
          <p:nvGrpSpPr>
            <p:cNvPr id="28738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8759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60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7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77" name="Text Box 65"/>
              <p:cNvSpPr txBox="1">
                <a:spLocks noChangeArrowheads="1"/>
              </p:cNvSpPr>
              <p:nvPr/>
            </p:nvSpPr>
            <p:spPr bwMode="gray">
              <a:xfrm>
                <a:off x="1347" y="1063"/>
                <a:ext cx="186" cy="23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8763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496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8764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8739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3"/>
              <a:chOff x="-143" y="1056"/>
              <a:chExt cx="585" cy="625"/>
            </a:xfrm>
          </p:grpSpPr>
          <p:grpSp>
            <p:nvGrpSpPr>
              <p:cNvPr id="28740" name="Group 69"/>
              <p:cNvGrpSpPr>
                <a:grpSpLocks/>
              </p:cNvGrpSpPr>
              <p:nvPr/>
            </p:nvGrpSpPr>
            <p:grpSpPr bwMode="auto">
              <a:xfrm rot="5400000">
                <a:off x="82" y="1241"/>
                <a:ext cx="173" cy="303"/>
                <a:chOff x="1871" y="1036"/>
                <a:chExt cx="2010" cy="3191"/>
              </a:xfrm>
            </p:grpSpPr>
            <p:sp>
              <p:nvSpPr>
                <p:cNvPr id="11578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78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78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53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54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787" name="Oval 75"/>
                <p:cNvSpPr>
                  <a:spLocks noChangeArrowheads="1"/>
                </p:cNvSpPr>
                <p:nvPr/>
              </p:nvSpPr>
              <p:spPr bwMode="gray">
                <a:xfrm>
                  <a:off x="1999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56" name="Oval 76"/>
                <p:cNvSpPr>
                  <a:spLocks noChangeArrowheads="1"/>
                </p:cNvSpPr>
                <p:nvPr/>
              </p:nvSpPr>
              <p:spPr bwMode="gray">
                <a:xfrm>
                  <a:off x="2002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789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038"/>
                  <a:ext cx="1092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758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036"/>
                  <a:ext cx="1096" cy="3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579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9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9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44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45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96" name="Oval 84"/>
              <p:cNvSpPr>
                <a:spLocks noChangeArrowheads="1"/>
              </p:cNvSpPr>
              <p:nvPr/>
            </p:nvSpPr>
            <p:spPr bwMode="gray">
              <a:xfrm rot="5400000">
                <a:off x="108" y="1214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47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19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79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49" name="Oval 87"/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8679" name="Group 88"/>
          <p:cNvGrpSpPr>
            <a:grpSpLocks/>
          </p:cNvGrpSpPr>
          <p:nvPr/>
        </p:nvGrpSpPr>
        <p:grpSpPr bwMode="auto">
          <a:xfrm>
            <a:off x="615423" y="1394356"/>
            <a:ext cx="308121" cy="2531798"/>
            <a:chOff x="211" y="624"/>
            <a:chExt cx="125" cy="1367"/>
          </a:xfrm>
        </p:grpSpPr>
        <p:sp>
          <p:nvSpPr>
            <p:cNvPr id="28736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37" name="Rectangle 90"/>
            <p:cNvSpPr>
              <a:spLocks noChangeArrowheads="1"/>
            </p:cNvSpPr>
            <p:nvPr/>
          </p:nvSpPr>
          <p:spPr bwMode="gray">
            <a:xfrm rot="16200000" flipH="1">
              <a:off x="-410" y="1245"/>
              <a:ext cx="1367" cy="125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680" name="Text Box 91"/>
          <p:cNvSpPr txBox="1">
            <a:spLocks noChangeArrowheads="1"/>
          </p:cNvSpPr>
          <p:nvPr/>
        </p:nvSpPr>
        <p:spPr bwMode="auto">
          <a:xfrm>
            <a:off x="3454400" y="5612937"/>
            <a:ext cx="802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cs typeface="Arial" panose="020B0604020202020204" pitchFamily="34" charset="0"/>
            </a:endParaRPr>
          </a:p>
        </p:txBody>
      </p:sp>
      <p:grpSp>
        <p:nvGrpSpPr>
          <p:cNvPr id="28682" name="Group 120"/>
          <p:cNvGrpSpPr>
            <a:grpSpLocks/>
          </p:cNvGrpSpPr>
          <p:nvPr/>
        </p:nvGrpSpPr>
        <p:grpSpPr bwMode="auto">
          <a:xfrm>
            <a:off x="665480" y="6119666"/>
            <a:ext cx="304800" cy="533400"/>
            <a:chOff x="240" y="624"/>
            <a:chExt cx="96" cy="288"/>
          </a:xfrm>
        </p:grpSpPr>
        <p:sp>
          <p:nvSpPr>
            <p:cNvPr id="28707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08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683" name="Group 123"/>
          <p:cNvGrpSpPr>
            <a:grpSpLocks/>
          </p:cNvGrpSpPr>
          <p:nvPr/>
        </p:nvGrpSpPr>
        <p:grpSpPr bwMode="auto">
          <a:xfrm>
            <a:off x="726440" y="4850936"/>
            <a:ext cx="304800" cy="533400"/>
            <a:chOff x="240" y="624"/>
            <a:chExt cx="96" cy="288"/>
          </a:xfrm>
        </p:grpSpPr>
        <p:sp>
          <p:nvSpPr>
            <p:cNvPr id="28705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06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5845" name="AutoShape 133"/>
          <p:cNvSpPr>
            <a:spLocks noChangeArrowheads="1"/>
          </p:cNvSpPr>
          <p:nvPr/>
        </p:nvSpPr>
        <p:spPr bwMode="gray">
          <a:xfrm>
            <a:off x="6565472" y="3980295"/>
            <a:ext cx="4649891" cy="76200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28692" name="Group 76"/>
          <p:cNvGrpSpPr>
            <a:grpSpLocks/>
          </p:cNvGrpSpPr>
          <p:nvPr/>
        </p:nvGrpSpPr>
        <p:grpSpPr bwMode="auto">
          <a:xfrm>
            <a:off x="236792" y="751841"/>
            <a:ext cx="1083730" cy="665163"/>
            <a:chOff x="1208" y="1344"/>
            <a:chExt cx="512" cy="419"/>
          </a:xfrm>
        </p:grpSpPr>
        <p:grpSp>
          <p:nvGrpSpPr>
            <p:cNvPr id="28700" name="Group 77"/>
            <p:cNvGrpSpPr>
              <a:grpSpLocks/>
            </p:cNvGrpSpPr>
            <p:nvPr/>
          </p:nvGrpSpPr>
          <p:grpSpPr bwMode="auto">
            <a:xfrm>
              <a:off x="1208" y="1344"/>
              <a:ext cx="512" cy="419"/>
              <a:chOff x="998" y="2656"/>
              <a:chExt cx="1661" cy="1351"/>
            </a:xfrm>
          </p:grpSpPr>
          <p:sp>
            <p:nvSpPr>
              <p:cNvPr id="28702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03" name="AutoShape 79"/>
              <p:cNvSpPr>
                <a:spLocks noChangeArrowheads="1"/>
              </p:cNvSpPr>
              <p:nvPr/>
            </p:nvSpPr>
            <p:spPr bwMode="gray">
              <a:xfrm>
                <a:off x="998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704" name="AutoShape 80"/>
              <p:cNvSpPr>
                <a:spLocks noChangeArrowheads="1"/>
              </p:cNvSpPr>
              <p:nvPr/>
            </p:nvSpPr>
            <p:spPr bwMode="gray">
              <a:xfrm>
                <a:off x="113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8701" name="Text Box 81"/>
            <p:cNvSpPr txBox="1">
              <a:spLocks noChangeArrowheads="1"/>
            </p:cNvSpPr>
            <p:nvPr/>
          </p:nvSpPr>
          <p:spPr bwMode="gray">
            <a:xfrm>
              <a:off x="1225" y="1406"/>
              <a:ext cx="4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 dirty="0" err="1">
                  <a:solidFill>
                    <a:srgbClr val="FFFFFF"/>
                  </a:solidFill>
                  <a:cs typeface="Arial" panose="020B0604020202020204" pitchFamily="34" charset="0"/>
                </a:rPr>
                <a:t>Câu</a:t>
              </a:r>
              <a:r>
                <a:rPr lang="en-US" sz="2400" b="1" dirty="0">
                  <a:solidFill>
                    <a:srgbClr val="FFFFFF"/>
                  </a:solidFill>
                  <a:cs typeface="Arial" panose="020B0604020202020204" pitchFamily="34" charset="0"/>
                </a:rPr>
                <a:t> 3</a:t>
              </a:r>
            </a:p>
          </p:txBody>
        </p:sp>
      </p:grpSp>
      <p:sp>
        <p:nvSpPr>
          <p:cNvPr id="152" name="Text Box 98"/>
          <p:cNvSpPr txBox="1">
            <a:spLocks noChangeArrowheads="1"/>
          </p:cNvSpPr>
          <p:nvPr/>
        </p:nvSpPr>
        <p:spPr bwMode="gray">
          <a:xfrm>
            <a:off x="3303664" y="4188918"/>
            <a:ext cx="13652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5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42" name="Flowchart: Connector 1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Flowchart: Connector 1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Flowchart: Connector 1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46" name="Flowchart: Connector 1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Flowchart: Connector 1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50" name="Flowchart: Connector 1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Flowchart: Connector 1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56" name="Flowchart: Connector 15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60" name="Flowchart: Connector 15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64" name="Flowchart: Connector 16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68" name="Flowchart: Connector 16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72" name="Flowchart: Connector 17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76" name="Flowchart: Connector 17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80" name="Flowchart: Connector 17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10615738" y="262457"/>
            <a:ext cx="1449262" cy="1368876"/>
            <a:chOff x="3048000" y="1219200"/>
            <a:chExt cx="2209800" cy="2209800"/>
          </a:xfrm>
        </p:grpSpPr>
        <p:sp>
          <p:nvSpPr>
            <p:cNvPr id="184" name="Flowchart: Connector 18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" name="Flowchart: Connector 18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314851" y="1567872"/>
              <a:ext cx="1714499" cy="1535017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7" name="Rectangle 186"/>
          <p:cNvSpPr/>
          <p:nvPr/>
        </p:nvSpPr>
        <p:spPr>
          <a:xfrm>
            <a:off x="27585" y="0"/>
            <a:ext cx="2879240" cy="558725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C0CCF9-FB65-CDEA-254E-BE1242ECC611}"/>
                  </a:ext>
                </a:extLst>
              </p:cNvPr>
              <p:cNvSpPr txBox="1"/>
              <p:nvPr/>
            </p:nvSpPr>
            <p:spPr>
              <a:xfrm>
                <a:off x="1492018" y="804372"/>
                <a:ext cx="8843471" cy="1574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vi-VN" sz="2800" b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Bà ngoại trồng được </a:t>
                </a:r>
                <a:r>
                  <a:rPr lang="en-US" sz="2800" b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7</a:t>
                </a:r>
                <a:r>
                  <a:rPr lang="vi-VN" sz="2800" b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0 kg khoai tây. Bà ngoại đã bán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vi-V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b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b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số khoai đó. Hỏi bà ngoại còn lại bao nhiêu kg khoai tây </a:t>
                </a:r>
                <a:r>
                  <a:rPr lang="en-US" sz="2800" b="1" dirty="0">
                    <a:solidFill>
                      <a:schemeClr val="tx1"/>
                    </a:solidFill>
                    <a:ea typeface="Times New Roman" panose="02020603050405020304" pitchFamily="18" charset="0"/>
                  </a:rPr>
                  <a:t>?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C0CCF9-FB65-CDEA-254E-BE1242ECC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018" y="804372"/>
                <a:ext cx="8843471" cy="1574405"/>
              </a:xfrm>
              <a:prstGeom prst="rect">
                <a:avLst/>
              </a:prstGeom>
              <a:blipFill>
                <a:blip r:embed="rId7"/>
                <a:stretch>
                  <a:fillRect l="-1448" t="-5039" r="-897"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7" name="Group 92">
            <a:extLst>
              <a:ext uri="{FF2B5EF4-FFF2-40B4-BE49-F238E27FC236}">
                <a16:creationId xmlns:a16="http://schemas.microsoft.com/office/drawing/2014/main" id="{B2A97829-26E0-78CC-2BE1-F7C4DF621894}"/>
              </a:ext>
            </a:extLst>
          </p:cNvPr>
          <p:cNvGrpSpPr>
            <a:grpSpLocks/>
          </p:cNvGrpSpPr>
          <p:nvPr/>
        </p:nvGrpSpPr>
        <p:grpSpPr bwMode="auto">
          <a:xfrm>
            <a:off x="-39592" y="2592736"/>
            <a:ext cx="11281042" cy="1184275"/>
            <a:chOff x="109" y="1032"/>
            <a:chExt cx="5411" cy="698"/>
          </a:xfrm>
        </p:grpSpPr>
        <p:grpSp>
          <p:nvGrpSpPr>
            <p:cNvPr id="128" name="Group 93">
              <a:extLst>
                <a:ext uri="{FF2B5EF4-FFF2-40B4-BE49-F238E27FC236}">
                  <a16:creationId xmlns:a16="http://schemas.microsoft.com/office/drawing/2014/main" id="{37554621-ACA5-C47E-BD14-9C4903ECDC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195" name="AutoShape 94">
                <a:extLst>
                  <a:ext uri="{FF2B5EF4-FFF2-40B4-BE49-F238E27FC236}">
                    <a16:creationId xmlns:a16="http://schemas.microsoft.com/office/drawing/2014/main" id="{4E4E8151-995B-5E3B-57A1-2C83E9F122C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6" name="AutoShape 95">
                <a:extLst>
                  <a:ext uri="{FF2B5EF4-FFF2-40B4-BE49-F238E27FC236}">
                    <a16:creationId xmlns:a16="http://schemas.microsoft.com/office/drawing/2014/main" id="{6B865B39-F877-08B5-5B13-5ED600443A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832" cy="284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Freeform 96">
                <a:extLst>
                  <a:ext uri="{FF2B5EF4-FFF2-40B4-BE49-F238E27FC236}">
                    <a16:creationId xmlns:a16="http://schemas.microsoft.com/office/drawing/2014/main" id="{2458083C-B07B-35F6-D784-86C4ABD920E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Text Box 97">
                <a:extLst>
                  <a:ext uri="{FF2B5EF4-FFF2-40B4-BE49-F238E27FC236}">
                    <a16:creationId xmlns:a16="http://schemas.microsoft.com/office/drawing/2014/main" id="{AA568C03-5DC9-415F-2574-766FED34CE00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85" y="1110"/>
                <a:ext cx="189" cy="22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vi-VN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Text Box 98">
                <a:extLst>
                  <a:ext uri="{FF2B5EF4-FFF2-40B4-BE49-F238E27FC236}">
                    <a16:creationId xmlns:a16="http://schemas.microsoft.com/office/drawing/2014/main" id="{76798685-D6B7-6DF6-6AB2-4B69109A918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00" name="Rectangle 99">
                <a:extLst>
                  <a:ext uri="{FF2B5EF4-FFF2-40B4-BE49-F238E27FC236}">
                    <a16:creationId xmlns:a16="http://schemas.microsoft.com/office/drawing/2014/main" id="{B35318C3-3E74-6ECB-D293-37C16AFDF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9" name="Group 100">
              <a:extLst>
                <a:ext uri="{FF2B5EF4-FFF2-40B4-BE49-F238E27FC236}">
                  <a16:creationId xmlns:a16="http://schemas.microsoft.com/office/drawing/2014/main" id="{1C772A93-D13E-FB6E-EF40-A27833F711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130" name="Group 101">
                <a:extLst>
                  <a:ext uri="{FF2B5EF4-FFF2-40B4-BE49-F238E27FC236}">
                    <a16:creationId xmlns:a16="http://schemas.microsoft.com/office/drawing/2014/main" id="{8B5B74EC-0F7D-4A82-73FC-3718C5ADA3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75" y="1214"/>
                <a:ext cx="174" cy="324"/>
                <a:chOff x="1684" y="1002"/>
                <a:chExt cx="2029" cy="3428"/>
              </a:xfrm>
            </p:grpSpPr>
            <p:sp>
              <p:nvSpPr>
                <p:cNvPr id="140" name="AutoShape 102">
                  <a:extLst>
                    <a:ext uri="{FF2B5EF4-FFF2-40B4-BE49-F238E27FC236}">
                      <a16:creationId xmlns:a16="http://schemas.microsoft.com/office/drawing/2014/main" id="{0E710B04-F3BA-3C8B-82C1-8C4891CDCD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" name="AutoShape 103">
                  <a:extLst>
                    <a:ext uri="{FF2B5EF4-FFF2-40B4-BE49-F238E27FC236}">
                      <a16:creationId xmlns:a16="http://schemas.microsoft.com/office/drawing/2014/main" id="{03E96C2D-B5AA-8FEF-3A37-1DCB279A0F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" name="AutoShape 104">
                  <a:extLst>
                    <a:ext uri="{FF2B5EF4-FFF2-40B4-BE49-F238E27FC236}">
                      <a16:creationId xmlns:a16="http://schemas.microsoft.com/office/drawing/2014/main" id="{E7E64D4D-5859-377F-97AD-21AA47D44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" name="Oval 105">
                  <a:extLst>
                    <a:ext uri="{FF2B5EF4-FFF2-40B4-BE49-F238E27FC236}">
                      <a16:creationId xmlns:a16="http://schemas.microsoft.com/office/drawing/2014/main" id="{7D62E81D-80B3-2435-9C58-B9C8CED8D3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" name="Oval 106">
                  <a:extLst>
                    <a:ext uri="{FF2B5EF4-FFF2-40B4-BE49-F238E27FC236}">
                      <a16:creationId xmlns:a16="http://schemas.microsoft.com/office/drawing/2014/main" id="{6E39436F-001D-4087-65B0-94237DF65F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" name="Oval 107">
                  <a:extLst>
                    <a:ext uri="{FF2B5EF4-FFF2-40B4-BE49-F238E27FC236}">
                      <a16:creationId xmlns:a16="http://schemas.microsoft.com/office/drawing/2014/main" id="{4A5C6F38-FF1B-3CFA-6A15-337C806FCD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861" y="1170"/>
                  <a:ext cx="1657" cy="326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Oval 108">
                  <a:extLst>
                    <a:ext uri="{FF2B5EF4-FFF2-40B4-BE49-F238E27FC236}">
                      <a16:creationId xmlns:a16="http://schemas.microsoft.com/office/drawing/2014/main" id="{3DD6B3B1-70C2-5646-96E2-569C7AA30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56" y="1003"/>
                  <a:ext cx="1657" cy="325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" name="Oval 109">
                  <a:extLst>
                    <a:ext uri="{FF2B5EF4-FFF2-40B4-BE49-F238E27FC236}">
                      <a16:creationId xmlns:a16="http://schemas.microsoft.com/office/drawing/2014/main" id="{4AF555EC-F3FE-DDD6-5712-6EA7757895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49" y="1002"/>
                  <a:ext cx="1092" cy="325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" name="Oval 110">
                  <a:extLst>
                    <a:ext uri="{FF2B5EF4-FFF2-40B4-BE49-F238E27FC236}">
                      <a16:creationId xmlns:a16="http://schemas.microsoft.com/office/drawing/2014/main" id="{11196DC6-1B47-1250-E98A-35130E9D22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04"/>
                  <a:ext cx="1096" cy="325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31" name="AutoShape 111">
                <a:extLst>
                  <a:ext uri="{FF2B5EF4-FFF2-40B4-BE49-F238E27FC236}">
                    <a16:creationId xmlns:a16="http://schemas.microsoft.com/office/drawing/2014/main" id="{2F06219D-97FA-8E9F-F240-3B7D3DF0B2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AutoShape 112">
                <a:extLst>
                  <a:ext uri="{FF2B5EF4-FFF2-40B4-BE49-F238E27FC236}">
                    <a16:creationId xmlns:a16="http://schemas.microsoft.com/office/drawing/2014/main" id="{37E6941A-A786-9C5F-B6CB-CD947B9FC66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AutoShape 113">
                <a:extLst>
                  <a:ext uri="{FF2B5EF4-FFF2-40B4-BE49-F238E27FC236}">
                    <a16:creationId xmlns:a16="http://schemas.microsoft.com/office/drawing/2014/main" id="{9BF68B83-4E47-D0D8-F74E-59B68BA72B4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Oval 114">
                <a:extLst>
                  <a:ext uri="{FF2B5EF4-FFF2-40B4-BE49-F238E27FC236}">
                    <a16:creationId xmlns:a16="http://schemas.microsoft.com/office/drawing/2014/main" id="{1FA416BE-AD6E-C334-1FD0-720081E1A62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Oval 115">
                <a:extLst>
                  <a:ext uri="{FF2B5EF4-FFF2-40B4-BE49-F238E27FC236}">
                    <a16:creationId xmlns:a16="http://schemas.microsoft.com/office/drawing/2014/main" id="{0BBF385F-1CB2-F366-09E7-F337B729F8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Oval 116">
                <a:extLst>
                  <a:ext uri="{FF2B5EF4-FFF2-40B4-BE49-F238E27FC236}">
                    <a16:creationId xmlns:a16="http://schemas.microsoft.com/office/drawing/2014/main" id="{BF77F0C1-649E-6FE2-BDBD-7B70829C114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2" y="1211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Oval 117">
                <a:extLst>
                  <a:ext uri="{FF2B5EF4-FFF2-40B4-BE49-F238E27FC236}">
                    <a16:creationId xmlns:a16="http://schemas.microsoft.com/office/drawing/2014/main" id="{435E5FC1-477C-5CAB-008E-436A58569D3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10" y="1217"/>
                <a:ext cx="142" cy="30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Oval 118">
                <a:extLst>
                  <a:ext uri="{FF2B5EF4-FFF2-40B4-BE49-F238E27FC236}">
                    <a16:creationId xmlns:a16="http://schemas.microsoft.com/office/drawing/2014/main" id="{769DD443-CED2-A4D9-E070-4C3875E869C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Oval 119">
                <a:extLst>
                  <a:ext uri="{FF2B5EF4-FFF2-40B4-BE49-F238E27FC236}">
                    <a16:creationId xmlns:a16="http://schemas.microsoft.com/office/drawing/2014/main" id="{7DFC904F-A7C1-7FC3-C003-1EB8B738299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6"/>
                <a:ext cx="340" cy="30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01" name="Text Box 129">
            <a:extLst>
              <a:ext uri="{FF2B5EF4-FFF2-40B4-BE49-F238E27FC236}">
                <a16:creationId xmlns:a16="http://schemas.microsoft.com/office/drawing/2014/main" id="{EA488DDE-8AE2-3C5A-E837-50C274F95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084" y="2997085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5</a:t>
            </a:r>
          </a:p>
        </p:txBody>
      </p:sp>
      <p:sp>
        <p:nvSpPr>
          <p:cNvPr id="202" name="AutoShape 130">
            <a:extLst>
              <a:ext uri="{FF2B5EF4-FFF2-40B4-BE49-F238E27FC236}">
                <a16:creationId xmlns:a16="http://schemas.microsoft.com/office/drawing/2014/main" id="{451F592C-39D4-66A8-083E-144D11EB426C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75449" y="2794651"/>
            <a:ext cx="4493988" cy="7620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8" name="Pentagon 5">
            <a:hlinkClick r:id="rId8" action="ppaction://hlinksldjump"/>
            <a:extLst>
              <a:ext uri="{FF2B5EF4-FFF2-40B4-BE49-F238E27FC236}">
                <a16:creationId xmlns:a16="http://schemas.microsoft.com/office/drawing/2014/main" id="{B1509F53-81A3-AA61-DF42-9AE83AFC6B36}"/>
              </a:ext>
            </a:extLst>
          </p:cNvPr>
          <p:cNvSpPr/>
          <p:nvPr/>
        </p:nvSpPr>
        <p:spPr>
          <a:xfrm flipH="1">
            <a:off x="8890418" y="106319"/>
            <a:ext cx="1787788" cy="430475"/>
          </a:xfrm>
          <a:prstGeom prst="homePlate">
            <a:avLst/>
          </a:prstGeom>
          <a:ln w="38100"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100" b="1" dirty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Y VỀ</a:t>
            </a:r>
            <a:endParaRPr lang="vi-VN" sz="2100" b="1" dirty="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60">
            <a:extLst>
              <a:ext uri="{FF2B5EF4-FFF2-40B4-BE49-F238E27FC236}">
                <a16:creationId xmlns:a16="http://schemas.microsoft.com/office/drawing/2014/main" id="{FC5D5FF3-2C8C-7A53-0237-6ADA66C46E8D}"/>
              </a:ext>
            </a:extLst>
          </p:cNvPr>
          <p:cNvGrpSpPr>
            <a:grpSpLocks/>
          </p:cNvGrpSpPr>
          <p:nvPr/>
        </p:nvGrpSpPr>
        <p:grpSpPr bwMode="auto">
          <a:xfrm>
            <a:off x="0" y="4911096"/>
            <a:ext cx="11294565" cy="1185863"/>
            <a:chOff x="109" y="2508"/>
            <a:chExt cx="5411" cy="747"/>
          </a:xfrm>
        </p:grpSpPr>
        <p:grpSp>
          <p:nvGrpSpPr>
            <p:cNvPr id="3" name="Group 61">
              <a:extLst>
                <a:ext uri="{FF2B5EF4-FFF2-40B4-BE49-F238E27FC236}">
                  <a16:creationId xmlns:a16="http://schemas.microsoft.com/office/drawing/2014/main" id="{8813C2CC-0D36-F509-A044-5453031D5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6" name="AutoShape 62">
                <a:extLst>
                  <a:ext uri="{FF2B5EF4-FFF2-40B4-BE49-F238E27FC236}">
                    <a16:creationId xmlns:a16="http://schemas.microsoft.com/office/drawing/2014/main" id="{8A04A266-80CC-DB36-CEAD-27D337AE419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AutoShape 63">
                <a:extLst>
                  <a:ext uri="{FF2B5EF4-FFF2-40B4-BE49-F238E27FC236}">
                    <a16:creationId xmlns:a16="http://schemas.microsoft.com/office/drawing/2014/main" id="{191DED7A-C76D-08E2-7928-C9EF243850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Freeform 64">
                <a:extLst>
                  <a:ext uri="{FF2B5EF4-FFF2-40B4-BE49-F238E27FC236}">
                    <a16:creationId xmlns:a16="http://schemas.microsoft.com/office/drawing/2014/main" id="{86B0289F-9829-73A0-8D0F-49D81BA0C6C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 Box 65">
                <a:extLst>
                  <a:ext uri="{FF2B5EF4-FFF2-40B4-BE49-F238E27FC236}">
                    <a16:creationId xmlns:a16="http://schemas.microsoft.com/office/drawing/2014/main" id="{0DCFADEF-0DB2-215B-1C5D-3F857D7787E4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46" y="1063"/>
                <a:ext cx="189" cy="23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30" name="Text Box 66">
                <a:extLst>
                  <a:ext uri="{FF2B5EF4-FFF2-40B4-BE49-F238E27FC236}">
                    <a16:creationId xmlns:a16="http://schemas.microsoft.com/office/drawing/2014/main" id="{B8ABD4C2-44BF-0E91-8BF4-9238D46216F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496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67">
                <a:extLst>
                  <a:ext uri="{FF2B5EF4-FFF2-40B4-BE49-F238E27FC236}">
                    <a16:creationId xmlns:a16="http://schemas.microsoft.com/office/drawing/2014/main" id="{0697EA9A-84D1-DBA3-9CE7-2B215E518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" name="Group 68">
              <a:extLst>
                <a:ext uri="{FF2B5EF4-FFF2-40B4-BE49-F238E27FC236}">
                  <a16:creationId xmlns:a16="http://schemas.microsoft.com/office/drawing/2014/main" id="{6D16661E-D042-228B-0CC1-C65F57DC16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3"/>
              <a:chOff x="-143" y="1056"/>
              <a:chExt cx="585" cy="625"/>
            </a:xfrm>
          </p:grpSpPr>
          <p:grpSp>
            <p:nvGrpSpPr>
              <p:cNvPr id="5" name="Group 69">
                <a:extLst>
                  <a:ext uri="{FF2B5EF4-FFF2-40B4-BE49-F238E27FC236}">
                    <a16:creationId xmlns:a16="http://schemas.microsoft.com/office/drawing/2014/main" id="{C3F025CC-56FD-9781-D11F-55FF3C24B5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2" y="1241"/>
                <a:ext cx="173" cy="303"/>
                <a:chOff x="1871" y="1036"/>
                <a:chExt cx="2010" cy="3191"/>
              </a:xfrm>
            </p:grpSpPr>
            <p:sp>
              <p:nvSpPr>
                <p:cNvPr id="17" name="AutoShape 70">
                  <a:extLst>
                    <a:ext uri="{FF2B5EF4-FFF2-40B4-BE49-F238E27FC236}">
                      <a16:creationId xmlns:a16="http://schemas.microsoft.com/office/drawing/2014/main" id="{58615145-F5F3-E13D-54B2-5B0F740218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" name="AutoShape 71">
                  <a:extLst>
                    <a:ext uri="{FF2B5EF4-FFF2-40B4-BE49-F238E27FC236}">
                      <a16:creationId xmlns:a16="http://schemas.microsoft.com/office/drawing/2014/main" id="{0DB73826-EC1C-FB73-101D-D84DFF999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AutoShape 72">
                  <a:extLst>
                    <a:ext uri="{FF2B5EF4-FFF2-40B4-BE49-F238E27FC236}">
                      <a16:creationId xmlns:a16="http://schemas.microsoft.com/office/drawing/2014/main" id="{850578D0-523A-47D9-16A4-31B48D73B4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" name="Oval 73">
                  <a:extLst>
                    <a:ext uri="{FF2B5EF4-FFF2-40B4-BE49-F238E27FC236}">
                      <a16:creationId xmlns:a16="http://schemas.microsoft.com/office/drawing/2014/main" id="{520C88BD-BE7C-B41E-3877-D2F9D11F6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Oval 74">
                  <a:extLst>
                    <a:ext uri="{FF2B5EF4-FFF2-40B4-BE49-F238E27FC236}">
                      <a16:creationId xmlns:a16="http://schemas.microsoft.com/office/drawing/2014/main" id="{BF4A0709-72AA-B903-92A6-805B104FF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" name="Oval 75">
                  <a:extLst>
                    <a:ext uri="{FF2B5EF4-FFF2-40B4-BE49-F238E27FC236}">
                      <a16:creationId xmlns:a16="http://schemas.microsoft.com/office/drawing/2014/main" id="{934AEB01-288D-AC32-48EE-1D750FE816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99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Oval 76">
                  <a:extLst>
                    <a:ext uri="{FF2B5EF4-FFF2-40B4-BE49-F238E27FC236}">
                      <a16:creationId xmlns:a16="http://schemas.microsoft.com/office/drawing/2014/main" id="{7626B233-4461-3B26-893D-18C8F807D8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02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Oval 77">
                  <a:extLst>
                    <a:ext uri="{FF2B5EF4-FFF2-40B4-BE49-F238E27FC236}">
                      <a16:creationId xmlns:a16="http://schemas.microsoft.com/office/drawing/2014/main" id="{773E786E-0794-922A-D9FF-A13826D31B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038"/>
                  <a:ext cx="1092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Oval 78">
                  <a:extLst>
                    <a:ext uri="{FF2B5EF4-FFF2-40B4-BE49-F238E27FC236}">
                      <a16:creationId xmlns:a16="http://schemas.microsoft.com/office/drawing/2014/main" id="{897053A3-3B77-8CB3-CC1E-FEB8A64C88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36"/>
                  <a:ext cx="1096" cy="3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AutoShape 79">
                <a:extLst>
                  <a:ext uri="{FF2B5EF4-FFF2-40B4-BE49-F238E27FC236}">
                    <a16:creationId xmlns:a16="http://schemas.microsoft.com/office/drawing/2014/main" id="{79D8462B-6198-125F-2706-C6063942C3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AutoShape 80">
                <a:extLst>
                  <a:ext uri="{FF2B5EF4-FFF2-40B4-BE49-F238E27FC236}">
                    <a16:creationId xmlns:a16="http://schemas.microsoft.com/office/drawing/2014/main" id="{C4FA27D4-9362-0518-DEB5-6EC6739CE6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AutoShape 81">
                <a:extLst>
                  <a:ext uri="{FF2B5EF4-FFF2-40B4-BE49-F238E27FC236}">
                    <a16:creationId xmlns:a16="http://schemas.microsoft.com/office/drawing/2014/main" id="{D77DFDF4-297D-9AE6-8250-8B72EF2118D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2">
                <a:extLst>
                  <a:ext uri="{FF2B5EF4-FFF2-40B4-BE49-F238E27FC236}">
                    <a16:creationId xmlns:a16="http://schemas.microsoft.com/office/drawing/2014/main" id="{06E6251A-D1E5-9CB8-99A3-0E8CE09F2E6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83">
                <a:extLst>
                  <a:ext uri="{FF2B5EF4-FFF2-40B4-BE49-F238E27FC236}">
                    <a16:creationId xmlns:a16="http://schemas.microsoft.com/office/drawing/2014/main" id="{C1D38620-5114-F805-E33C-2383DCD796D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84">
                <a:extLst>
                  <a:ext uri="{FF2B5EF4-FFF2-40B4-BE49-F238E27FC236}">
                    <a16:creationId xmlns:a16="http://schemas.microsoft.com/office/drawing/2014/main" id="{5D3F797A-F8CF-BB41-FDAD-CDE7512BA5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08" y="1214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Oval 85">
                <a:extLst>
                  <a:ext uri="{FF2B5EF4-FFF2-40B4-BE49-F238E27FC236}">
                    <a16:creationId xmlns:a16="http://schemas.microsoft.com/office/drawing/2014/main" id="{411091B7-8EEC-26B4-42C3-43DDD5248E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06" y="1219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86">
                <a:extLst>
                  <a:ext uri="{FF2B5EF4-FFF2-40B4-BE49-F238E27FC236}">
                    <a16:creationId xmlns:a16="http://schemas.microsoft.com/office/drawing/2014/main" id="{B927E1BA-97E4-2FD1-2235-CF47889740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87">
                <a:extLst>
                  <a:ext uri="{FF2B5EF4-FFF2-40B4-BE49-F238E27FC236}">
                    <a16:creationId xmlns:a16="http://schemas.microsoft.com/office/drawing/2014/main" id="{E95D71D2-A9FC-3A5F-E445-5CEE684259B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24" name="Group 60">
            <a:extLst>
              <a:ext uri="{FF2B5EF4-FFF2-40B4-BE49-F238E27FC236}">
                <a16:creationId xmlns:a16="http://schemas.microsoft.com/office/drawing/2014/main" id="{2044C8B2-B4D8-A50A-F81E-8BFE5EAE0D39}"/>
              </a:ext>
            </a:extLst>
          </p:cNvPr>
          <p:cNvGrpSpPr>
            <a:grpSpLocks/>
          </p:cNvGrpSpPr>
          <p:nvPr/>
        </p:nvGrpSpPr>
        <p:grpSpPr bwMode="auto">
          <a:xfrm>
            <a:off x="-39592" y="6097814"/>
            <a:ext cx="11366946" cy="1185863"/>
            <a:chOff x="109" y="2508"/>
            <a:chExt cx="5411" cy="747"/>
          </a:xfrm>
        </p:grpSpPr>
        <p:grpSp>
          <p:nvGrpSpPr>
            <p:cNvPr id="225" name="Group 61">
              <a:extLst>
                <a:ext uri="{FF2B5EF4-FFF2-40B4-BE49-F238E27FC236}">
                  <a16:creationId xmlns:a16="http://schemas.microsoft.com/office/drawing/2014/main" id="{5C7CA6A0-5A23-DCEE-5F83-0302D5D089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46" name="AutoShape 62">
                <a:extLst>
                  <a:ext uri="{FF2B5EF4-FFF2-40B4-BE49-F238E27FC236}">
                    <a16:creationId xmlns:a16="http://schemas.microsoft.com/office/drawing/2014/main" id="{AF0A5F25-E044-A60E-BB30-54F5F4BDC7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7" name="AutoShape 63">
                <a:extLst>
                  <a:ext uri="{FF2B5EF4-FFF2-40B4-BE49-F238E27FC236}">
                    <a16:creationId xmlns:a16="http://schemas.microsoft.com/office/drawing/2014/main" id="{C2E502CE-FC1E-62D9-BC7F-712FDCF3EB5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Freeform 64">
                <a:extLst>
                  <a:ext uri="{FF2B5EF4-FFF2-40B4-BE49-F238E27FC236}">
                    <a16:creationId xmlns:a16="http://schemas.microsoft.com/office/drawing/2014/main" id="{8AD9FC15-C2CA-5862-6A57-657C68AC6298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Text Box 65">
                <a:extLst>
                  <a:ext uri="{FF2B5EF4-FFF2-40B4-BE49-F238E27FC236}">
                    <a16:creationId xmlns:a16="http://schemas.microsoft.com/office/drawing/2014/main" id="{B21B35C6-CF27-8EB6-9101-DF1B3690E7F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346" y="1063"/>
                <a:ext cx="188" cy="23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cs typeface="Arial" pitchFamily="34" charset="0"/>
                  </a:rPr>
                  <a:t>D</a:t>
                </a:r>
              </a:p>
            </p:txBody>
          </p:sp>
          <p:sp>
            <p:nvSpPr>
              <p:cNvPr id="251" name="Text Box 66">
                <a:extLst>
                  <a:ext uri="{FF2B5EF4-FFF2-40B4-BE49-F238E27FC236}">
                    <a16:creationId xmlns:a16="http://schemas.microsoft.com/office/drawing/2014/main" id="{68746894-0873-3C60-2ABC-3A22187DA35D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496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endParaRPr lang="en-US" sz="28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52" name="Rectangle 67">
                <a:extLst>
                  <a:ext uri="{FF2B5EF4-FFF2-40B4-BE49-F238E27FC236}">
                    <a16:creationId xmlns:a16="http://schemas.microsoft.com/office/drawing/2014/main" id="{E3B97D4B-B609-5A46-AFCA-50E0BAD91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8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6" name="Group 68">
              <a:extLst>
                <a:ext uri="{FF2B5EF4-FFF2-40B4-BE49-F238E27FC236}">
                  <a16:creationId xmlns:a16="http://schemas.microsoft.com/office/drawing/2014/main" id="{23EDA928-CC06-0A58-B504-E4FFD1A42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" y="2508"/>
              <a:ext cx="671" cy="673"/>
              <a:chOff x="-143" y="1056"/>
              <a:chExt cx="585" cy="625"/>
            </a:xfrm>
          </p:grpSpPr>
          <p:grpSp>
            <p:nvGrpSpPr>
              <p:cNvPr id="227" name="Group 69">
                <a:extLst>
                  <a:ext uri="{FF2B5EF4-FFF2-40B4-BE49-F238E27FC236}">
                    <a16:creationId xmlns:a16="http://schemas.microsoft.com/office/drawing/2014/main" id="{6B31CC1D-79FD-1500-C13B-1CF644A0D8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82" y="1241"/>
                <a:ext cx="173" cy="303"/>
                <a:chOff x="1871" y="1036"/>
                <a:chExt cx="2010" cy="3191"/>
              </a:xfrm>
            </p:grpSpPr>
            <p:sp>
              <p:nvSpPr>
                <p:cNvPr id="237" name="AutoShape 70">
                  <a:extLst>
                    <a:ext uri="{FF2B5EF4-FFF2-40B4-BE49-F238E27FC236}">
                      <a16:creationId xmlns:a16="http://schemas.microsoft.com/office/drawing/2014/main" id="{4E0B6B7B-654D-CCB5-0199-20EE3FDA6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8" name="AutoShape 71">
                  <a:extLst>
                    <a:ext uri="{FF2B5EF4-FFF2-40B4-BE49-F238E27FC236}">
                      <a16:creationId xmlns:a16="http://schemas.microsoft.com/office/drawing/2014/main" id="{C1B11B36-3F17-95FA-880A-78DFC6468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9" name="AutoShape 72">
                  <a:extLst>
                    <a:ext uri="{FF2B5EF4-FFF2-40B4-BE49-F238E27FC236}">
                      <a16:creationId xmlns:a16="http://schemas.microsoft.com/office/drawing/2014/main" id="{6BBAA5AE-09E3-DDA2-A646-8CD7DAD4D9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0" name="Oval 73">
                  <a:extLst>
                    <a:ext uri="{FF2B5EF4-FFF2-40B4-BE49-F238E27FC236}">
                      <a16:creationId xmlns:a16="http://schemas.microsoft.com/office/drawing/2014/main" id="{62D17C72-3F9C-37A5-B48D-83A32855E4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1" name="Oval 74">
                  <a:extLst>
                    <a:ext uri="{FF2B5EF4-FFF2-40B4-BE49-F238E27FC236}">
                      <a16:creationId xmlns:a16="http://schemas.microsoft.com/office/drawing/2014/main" id="{A4A84278-10E3-9489-9F3F-8935C82EEB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2" name="Oval 75">
                  <a:extLst>
                    <a:ext uri="{FF2B5EF4-FFF2-40B4-BE49-F238E27FC236}">
                      <a16:creationId xmlns:a16="http://schemas.microsoft.com/office/drawing/2014/main" id="{7D2768BF-2636-9F58-1DED-8583F4754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99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3" name="Oval 76">
                  <a:extLst>
                    <a:ext uri="{FF2B5EF4-FFF2-40B4-BE49-F238E27FC236}">
                      <a16:creationId xmlns:a16="http://schemas.microsoft.com/office/drawing/2014/main" id="{5816C379-9D31-2B49-6D9F-72F30D1C2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002" y="1037"/>
                  <a:ext cx="1766" cy="318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4" name="Oval 77">
                  <a:extLst>
                    <a:ext uri="{FF2B5EF4-FFF2-40B4-BE49-F238E27FC236}">
                      <a16:creationId xmlns:a16="http://schemas.microsoft.com/office/drawing/2014/main" id="{C40E35E7-6F13-A015-2C8D-ABD89D4C42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6" y="1038"/>
                  <a:ext cx="1092" cy="318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5" name="Oval 78">
                  <a:extLst>
                    <a:ext uri="{FF2B5EF4-FFF2-40B4-BE49-F238E27FC236}">
                      <a16:creationId xmlns:a16="http://schemas.microsoft.com/office/drawing/2014/main" id="{81314FFD-1814-202C-9199-F853D0866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2337" y="1036"/>
                  <a:ext cx="1096" cy="319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 sz="2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28" name="AutoShape 79">
                <a:extLst>
                  <a:ext uri="{FF2B5EF4-FFF2-40B4-BE49-F238E27FC236}">
                    <a16:creationId xmlns:a16="http://schemas.microsoft.com/office/drawing/2014/main" id="{1F52D2B4-DBD6-8019-9DB4-938E40A313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9" name="AutoShape 80">
                <a:extLst>
                  <a:ext uri="{FF2B5EF4-FFF2-40B4-BE49-F238E27FC236}">
                    <a16:creationId xmlns:a16="http://schemas.microsoft.com/office/drawing/2014/main" id="{E567DB5A-B87C-A8DE-2F1E-E334E060A87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0" name="AutoShape 81">
                <a:extLst>
                  <a:ext uri="{FF2B5EF4-FFF2-40B4-BE49-F238E27FC236}">
                    <a16:creationId xmlns:a16="http://schemas.microsoft.com/office/drawing/2014/main" id="{40E7F486-51B0-1924-DC8E-D73BC838679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1" name="Oval 82">
                <a:extLst>
                  <a:ext uri="{FF2B5EF4-FFF2-40B4-BE49-F238E27FC236}">
                    <a16:creationId xmlns:a16="http://schemas.microsoft.com/office/drawing/2014/main" id="{9D886EB6-FA01-07CB-FB75-0117C47A7E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Oval 83">
                <a:extLst>
                  <a:ext uri="{FF2B5EF4-FFF2-40B4-BE49-F238E27FC236}">
                    <a16:creationId xmlns:a16="http://schemas.microsoft.com/office/drawing/2014/main" id="{B79364D6-810F-0AF9-4959-4AE823BAA5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3" name="Oval 84">
                <a:extLst>
                  <a:ext uri="{FF2B5EF4-FFF2-40B4-BE49-F238E27FC236}">
                    <a16:creationId xmlns:a16="http://schemas.microsoft.com/office/drawing/2014/main" id="{36A7AB26-8128-79BB-4A8C-6811B6F7CB6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08" y="1214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" name="Oval 85">
                <a:extLst>
                  <a:ext uri="{FF2B5EF4-FFF2-40B4-BE49-F238E27FC236}">
                    <a16:creationId xmlns:a16="http://schemas.microsoft.com/office/drawing/2014/main" id="{F56CD35C-DBF9-3757-A8A0-909C50E6FE2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06" y="1219"/>
                <a:ext cx="152" cy="30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Oval 86">
                <a:extLst>
                  <a:ext uri="{FF2B5EF4-FFF2-40B4-BE49-F238E27FC236}">
                    <a16:creationId xmlns:a16="http://schemas.microsoft.com/office/drawing/2014/main" id="{5997CFAA-6A49-0050-9FA1-B27E6E4A2FE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" name="Oval 87">
                <a:extLst>
                  <a:ext uri="{FF2B5EF4-FFF2-40B4-BE49-F238E27FC236}">
                    <a16:creationId xmlns:a16="http://schemas.microsoft.com/office/drawing/2014/main" id="{159BA437-909A-2226-7558-2B57B4E274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>
                <a:off x="12" y="1218"/>
                <a:ext cx="340" cy="30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53" name="AutoShape 133">
            <a:extLst>
              <a:ext uri="{FF2B5EF4-FFF2-40B4-BE49-F238E27FC236}">
                <a16:creationId xmlns:a16="http://schemas.microsoft.com/office/drawing/2014/main" id="{9402A1E7-0741-F00D-3716-C96A34906A8C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67320" y="5064954"/>
            <a:ext cx="4649891" cy="76200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4" name="AutoShape 133">
            <a:extLst>
              <a:ext uri="{FF2B5EF4-FFF2-40B4-BE49-F238E27FC236}">
                <a16:creationId xmlns:a16="http://schemas.microsoft.com/office/drawing/2014/main" id="{D5A52367-0F83-0364-08D8-AC76FF7C6F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6593922" y="6130115"/>
            <a:ext cx="4649891" cy="76200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c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5" name="Text Box 129">
            <a:extLst>
              <a:ext uri="{FF2B5EF4-FFF2-40B4-BE49-F238E27FC236}">
                <a16:creationId xmlns:a16="http://schemas.microsoft.com/office/drawing/2014/main" id="{4A501F81-2986-F315-1FAA-960A3F489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517" y="5243153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5</a:t>
            </a:r>
          </a:p>
        </p:txBody>
      </p:sp>
      <p:sp>
        <p:nvSpPr>
          <p:cNvPr id="28672" name="Text Box 129">
            <a:extLst>
              <a:ext uri="{FF2B5EF4-FFF2-40B4-BE49-F238E27FC236}">
                <a16:creationId xmlns:a16="http://schemas.microsoft.com/office/drawing/2014/main" id="{A9378C11-D461-11BD-1709-ABEC59128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776" y="6361891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defRPr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</a:p>
        </p:txBody>
      </p:sp>
      <p:grpSp>
        <p:nvGrpSpPr>
          <p:cNvPr id="28673" name="Group 123">
            <a:extLst>
              <a:ext uri="{FF2B5EF4-FFF2-40B4-BE49-F238E27FC236}">
                <a16:creationId xmlns:a16="http://schemas.microsoft.com/office/drawing/2014/main" id="{247059A2-29D8-D7AC-9F6B-197967920D52}"/>
              </a:ext>
            </a:extLst>
          </p:cNvPr>
          <p:cNvGrpSpPr>
            <a:grpSpLocks/>
          </p:cNvGrpSpPr>
          <p:nvPr/>
        </p:nvGrpSpPr>
        <p:grpSpPr bwMode="auto">
          <a:xfrm>
            <a:off x="592171" y="5802538"/>
            <a:ext cx="304800" cy="496601"/>
            <a:chOff x="240" y="624"/>
            <a:chExt cx="96" cy="288"/>
          </a:xfrm>
        </p:grpSpPr>
        <p:sp>
          <p:nvSpPr>
            <p:cNvPr id="28674" name="Rectangle 124">
              <a:extLst>
                <a:ext uri="{FF2B5EF4-FFF2-40B4-BE49-F238E27FC236}">
                  <a16:creationId xmlns:a16="http://schemas.microsoft.com/office/drawing/2014/main" id="{CCE8BCC1-3032-E449-C5E9-35C854EF948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75" name="Rectangle 125">
              <a:extLst>
                <a:ext uri="{FF2B5EF4-FFF2-40B4-BE49-F238E27FC236}">
                  <a16:creationId xmlns:a16="http://schemas.microsoft.com/office/drawing/2014/main" id="{7C215B0B-9A6A-975C-101F-F2C8B394780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676" name="Group 123">
            <a:extLst>
              <a:ext uri="{FF2B5EF4-FFF2-40B4-BE49-F238E27FC236}">
                <a16:creationId xmlns:a16="http://schemas.microsoft.com/office/drawing/2014/main" id="{3E2716C5-DCBB-14F3-CE1F-C996DE8D44AF}"/>
              </a:ext>
            </a:extLst>
          </p:cNvPr>
          <p:cNvGrpSpPr>
            <a:grpSpLocks/>
          </p:cNvGrpSpPr>
          <p:nvPr/>
        </p:nvGrpSpPr>
        <p:grpSpPr bwMode="auto">
          <a:xfrm>
            <a:off x="609816" y="4705726"/>
            <a:ext cx="304800" cy="419449"/>
            <a:chOff x="240" y="624"/>
            <a:chExt cx="96" cy="288"/>
          </a:xfrm>
        </p:grpSpPr>
        <p:sp>
          <p:nvSpPr>
            <p:cNvPr id="28677" name="Rectangle 124">
              <a:extLst>
                <a:ext uri="{FF2B5EF4-FFF2-40B4-BE49-F238E27FC236}">
                  <a16:creationId xmlns:a16="http://schemas.microsoft.com/office/drawing/2014/main" id="{AAC11C50-8761-49D1-B077-CC1A695C7D2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78" name="Rectangle 125">
              <a:extLst>
                <a:ext uri="{FF2B5EF4-FFF2-40B4-BE49-F238E27FC236}">
                  <a16:creationId xmlns:a16="http://schemas.microsoft.com/office/drawing/2014/main" id="{75F5B6A1-8C31-5BE8-D2CB-1ED0ACDBD5E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681" name="Group 123">
            <a:extLst>
              <a:ext uri="{FF2B5EF4-FFF2-40B4-BE49-F238E27FC236}">
                <a16:creationId xmlns:a16="http://schemas.microsoft.com/office/drawing/2014/main" id="{33AB2682-1F57-5270-C869-3A8E420D8F3C}"/>
              </a:ext>
            </a:extLst>
          </p:cNvPr>
          <p:cNvGrpSpPr>
            <a:grpSpLocks/>
          </p:cNvGrpSpPr>
          <p:nvPr/>
        </p:nvGrpSpPr>
        <p:grpSpPr bwMode="auto">
          <a:xfrm>
            <a:off x="599095" y="3556577"/>
            <a:ext cx="304800" cy="497513"/>
            <a:chOff x="240" y="624"/>
            <a:chExt cx="96" cy="288"/>
          </a:xfrm>
        </p:grpSpPr>
        <p:sp>
          <p:nvSpPr>
            <p:cNvPr id="28684" name="Rectangle 124">
              <a:extLst>
                <a:ext uri="{FF2B5EF4-FFF2-40B4-BE49-F238E27FC236}">
                  <a16:creationId xmlns:a16="http://schemas.microsoft.com/office/drawing/2014/main" id="{3A907E18-15BA-0B6E-F437-8119A9DCBFC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85" name="Rectangle 125">
              <a:extLst>
                <a:ext uri="{FF2B5EF4-FFF2-40B4-BE49-F238E27FC236}">
                  <a16:creationId xmlns:a16="http://schemas.microsoft.com/office/drawing/2014/main" id="{7567B605-6B9B-A91F-DDFB-AD5F70067B7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686" name="Group 123">
            <a:extLst>
              <a:ext uri="{FF2B5EF4-FFF2-40B4-BE49-F238E27FC236}">
                <a16:creationId xmlns:a16="http://schemas.microsoft.com/office/drawing/2014/main" id="{9AE52F79-8CF5-7A67-5F3B-1172E7CD52E9}"/>
              </a:ext>
            </a:extLst>
          </p:cNvPr>
          <p:cNvGrpSpPr>
            <a:grpSpLocks/>
          </p:cNvGrpSpPr>
          <p:nvPr/>
        </p:nvGrpSpPr>
        <p:grpSpPr bwMode="auto">
          <a:xfrm>
            <a:off x="606279" y="1381776"/>
            <a:ext cx="304800" cy="1361667"/>
            <a:chOff x="240" y="624"/>
            <a:chExt cx="96" cy="288"/>
          </a:xfrm>
        </p:grpSpPr>
        <p:sp>
          <p:nvSpPr>
            <p:cNvPr id="28687" name="Rectangle 124">
              <a:extLst>
                <a:ext uri="{FF2B5EF4-FFF2-40B4-BE49-F238E27FC236}">
                  <a16:creationId xmlns:a16="http://schemas.microsoft.com/office/drawing/2014/main" id="{049B88A0-553E-F3C8-ECBC-7CCC4E5EB9F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688" name="Rectangle 125">
              <a:extLst>
                <a:ext uri="{FF2B5EF4-FFF2-40B4-BE49-F238E27FC236}">
                  <a16:creationId xmlns:a16="http://schemas.microsoft.com/office/drawing/2014/main" id="{33896035-6A90-2C91-D148-9ED974F3D6D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0153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1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</p:childTnLst>
        </p:cTn>
      </p:par>
    </p:tnLst>
    <p:bldLst>
      <p:bldP spid="115845" grpId="0" animBg="1"/>
      <p:bldP spid="187" grpId="0" animBg="1"/>
      <p:bldP spid="202" grpId="0" animBg="1"/>
      <p:bldP spid="253" grpId="0" animBg="1"/>
      <p:bldP spid="2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987028-8DA8-9016-DA0C-FC2C65F06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12" y="280987"/>
            <a:ext cx="11915775" cy="629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5252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F441288-388F-EE34-FA17-E1C69AC82E97}"/>
              </a:ext>
            </a:extLst>
          </p:cNvPr>
          <p:cNvSpPr txBox="1"/>
          <p:nvPr/>
        </p:nvSpPr>
        <p:spPr>
          <a:xfrm>
            <a:off x="2281561" y="325800"/>
            <a:ext cx="7102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ÃI SUẤT NGÂN HÀNG AGRIBAN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C71332-D353-5A5C-E09F-81BDDF3A5F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414" y="0"/>
            <a:ext cx="82331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006582"/>
      </p:ext>
    </p:extLst>
  </p:cSld>
  <p:clrMapOvr>
    <a:masterClrMapping/>
  </p:clrMapOvr>
</p:sld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FF0000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 algn="l" eaLnBrk="1" hangingPunct="1">
          <a:defRPr sz="2400" b="1">
            <a:solidFill>
              <a:srgbClr val="FFFF00"/>
            </a:solidFill>
            <a:latin typeface="Arial" pitchFamily="34" charset="0"/>
            <a:cs typeface="Arial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4</TotalTime>
  <Words>1476</Words>
  <PresentationFormat>Widescreen</PresentationFormat>
  <Paragraphs>297</Paragraphs>
  <Slides>31</Slides>
  <Notes>11</Notes>
  <HiddenSlides>0</HiddenSlides>
  <MMClips>5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52" baseType="lpstr">
      <vt:lpstr>等线</vt:lpstr>
      <vt:lpstr>等线 Light</vt:lpstr>
      <vt:lpstr>Abel</vt:lpstr>
      <vt:lpstr>Arial</vt:lpstr>
      <vt:lpstr>Bellota Text</vt:lpstr>
      <vt:lpstr>Calibri</vt:lpstr>
      <vt:lpstr>Calibri Light</vt:lpstr>
      <vt:lpstr>Cambria Math</vt:lpstr>
      <vt:lpstr>Didact Gothic</vt:lpstr>
      <vt:lpstr>Odibee Sans</vt:lpstr>
      <vt:lpstr>Palatino Linotype</vt:lpstr>
      <vt:lpstr>Roboto Condensed</vt:lpstr>
      <vt:lpstr>Tahoma</vt:lpstr>
      <vt:lpstr>Times New Roman</vt:lpstr>
      <vt:lpstr>4_Office Theme</vt:lpstr>
      <vt:lpstr>5_Office Theme</vt:lpstr>
      <vt:lpstr>6_Office Theme</vt:lpstr>
      <vt:lpstr>End of the School Year by Slidesgo</vt:lpstr>
      <vt:lpstr>1_Office 主题​​</vt:lpstr>
      <vt:lpstr>7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14T10:42:15Z</dcterms:created>
  <dcterms:modified xsi:type="dcterms:W3CDTF">2022-10-10T06:09:05Z</dcterms:modified>
</cp:coreProperties>
</file>